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345FA1" w14:textId="77777777" w:rsidR="00BE22AD" w:rsidRDefault="00BE22AD">
      <w:pPr>
        <w:pStyle w:val="coverpageReporttitledescription"/>
      </w:pPr>
      <w:r>
        <w:rPr>
          <w:lang w:val="en-GB"/>
        </w:rPr>
        <w:t>Coexistence between the radionavigation-satellite and the amateur service</w:t>
      </w:r>
      <w:r>
        <w:t>s in the fre</w:t>
      </w:r>
      <w:r w:rsidR="001D3683">
        <w:t>q</w:t>
      </w:r>
      <w:r>
        <w:t xml:space="preserve">uency range 1 </w:t>
      </w:r>
      <w:r w:rsidR="00195AC1">
        <w:t xml:space="preserve">240 </w:t>
      </w:r>
      <w:r>
        <w:t>- 1 300 MHz</w:t>
      </w:r>
    </w:p>
    <w:p w14:paraId="044588DF" w14:textId="77777777" w:rsidR="00BE22AD" w:rsidRDefault="001D3529">
      <w:pPr>
        <w:pStyle w:val="coverpageapprovedDDMMYY"/>
        <w:rPr>
          <w:lang w:val="en-GB"/>
        </w:rPr>
      </w:pPr>
      <w:r>
        <w:rPr>
          <w:noProof/>
          <w:lang w:val="en-GB" w:eastAsia="en-GB"/>
        </w:rPr>
        <mc:AlternateContent>
          <mc:Choice Requires="wpg">
            <w:drawing>
              <wp:anchor distT="0" distB="0" distL="114300" distR="114300" simplePos="0" relativeHeight="251657728" behindDoc="0" locked="1" layoutInCell="1" allowOverlap="1" wp14:anchorId="6F1C4AD7" wp14:editId="2B700F38">
                <wp:simplePos x="0" y="0"/>
                <wp:positionH relativeFrom="page">
                  <wp:posOffset>0</wp:posOffset>
                </wp:positionH>
                <wp:positionV relativeFrom="page">
                  <wp:posOffset>1440180</wp:posOffset>
                </wp:positionV>
                <wp:extent cx="7560310" cy="1627505"/>
                <wp:effectExtent l="0" t="0" r="2540" b="0"/>
                <wp:wrapTopAndBottom/>
                <wp:docPr id="9" name="Gruppieren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560310" cy="1627505"/>
                          <a:chOff x="-1" y="0"/>
                          <a:chExt cx="7560635" cy="1628473"/>
                        </a:xfrm>
                      </wpg:grpSpPr>
                      <wps:wsp>
                        <wps:cNvPr id="10" name="Text Box 9"/>
                        <wps:cNvSpPr txBox="1">
                          <a:spLocks noChangeArrowheads="1"/>
                        </wps:cNvSpPr>
                        <wps:spPr bwMode="auto">
                          <a:xfrm>
                            <a:off x="-1" y="0"/>
                            <a:ext cx="7560635" cy="1628473"/>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642CE" w14:textId="77777777" w:rsidR="00E02A51" w:rsidRDefault="00E02A51">
                              <w:pPr>
                                <w:pStyle w:val="coverpageECCReport"/>
                                <w:shd w:val="clear" w:color="auto" w:fill="auto"/>
                              </w:pPr>
                              <w:r>
                                <w:t xml:space="preserve">ECC Report </w:t>
                              </w:r>
                              <w:bookmarkStart w:id="0" w:name="Report_Number"/>
                              <w:r>
                                <w:rPr>
                                  <w:rStyle w:val="IntenseReference"/>
                                </w:rPr>
                                <w:t>&lt;RNSS_AS&gt;</w:t>
                              </w:r>
                              <w:bookmarkEnd w:id="0"/>
                            </w:p>
                          </w:txbxContent>
                        </wps:txbx>
                        <wps:bodyPr rot="0" vert="horz" wrap="square" lIns="2880000" tIns="540000" rIns="91440" bIns="45720" anchor="t" anchorCtr="0" upright="1">
                          <a:noAutofit/>
                        </wps:bodyPr>
                      </wps:wsp>
                      <wpg:grpSp>
                        <wpg:cNvPr id="11" name="Group 18"/>
                        <wpg:cNvGrpSpPr>
                          <a:grpSpLocks/>
                        </wpg:cNvGrpSpPr>
                        <wpg:grpSpPr bwMode="auto">
                          <a:xfrm>
                            <a:off x="828136" y="34505"/>
                            <a:ext cx="1703705" cy="1564640"/>
                            <a:chOff x="431" y="2744"/>
                            <a:chExt cx="2683" cy="2464"/>
                          </a:xfrm>
                        </wpg:grpSpPr>
                        <wps:wsp>
                          <wps:cNvPr id="12"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3"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7"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19"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0"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6F1C4AD7" id="Gruppieren 15" o:spid="_x0000_s1026" style="position:absolute;left:0;text-align:left;margin-left:0;margin-top:113.4pt;width:595.3pt;height:128.15pt;z-index:251657728;mso-position-horizontal-relative:page;mso-position-vertical-relative:page;mso-width-relative:margin;mso-height-relative:margin" coordorigin="" coordsize="75606,1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">
                <v:shapetype id="_x0000_t202" coordsize="21600,21600" o:spt="202" path="m,l,21600r21600,l21600,xe">
                  <v:stroke joinstyle="miter"/>
                  <v:path gradientshapeok="t" o:connecttype="rect"/>
                </v:shapetype>
                <v:shape id="Text Box 9" o:spid="_x0000_s1027" type="#_x0000_t202" style="position:absolute;width:75606;height:16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" fillcolor="#887e6e" stroked="f">
                  <v:textbox inset="80mm,15mm">
                    <w:txbxContent>
                      <w:p w14:paraId="5FD642CE" w14:textId="77777777" w:rsidR="00E02A51" w:rsidRDefault="00E02A51">
                        <w:pPr>
                          <w:pStyle w:val="coverpageECCReport"/>
                          <w:shd w:val="clear" w:color="auto" w:fill="auto"/>
                        </w:pPr>
                        <w:r>
                          <w:t xml:space="preserve">ECC Report </w:t>
                        </w:r>
                        <w:bookmarkStart w:id="1" w:name="Report_Number"/>
                        <w:r>
                          <w:rPr>
                            <w:rStyle w:val="IntenseReference"/>
                          </w:rPr>
                          <w:t>&lt;RNSS_AS&gt;</w:t>
                        </w:r>
                        <w:bookmarkEnd w:id="1"/>
                      </w:p>
                    </w:txbxContent>
                  </v:textbox>
                </v:shape>
                <v:group id="Group 18" o:spid="_x0000_s1028" style="position:absolute;left:8281;top:345;width:17037;height:15646" coordorigin="431,2744" coordsize="2683,2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11" o:spid="_x0000_s1029" style="position:absolute;rotation:45;visibility:visible;mso-wrap-style:square" from="1265,2646" to="1279,4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" strokecolor="#d2232a" strokeweight="15pt"/>
                  <v:line id="Line 12" o:spid="_x0000_s1030" style="position:absolute;rotation:-45;flip:x;visibility:visible;mso-wrap-style:square" from="574,4478" to="2005,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" strokecolor="#d2232a" strokeweight="15pt"/>
                  <v:line id="Line 13" o:spid="_x0000_s1031" style="position:absolute;rotation:-45;flip:x;visibility:visible;mso-wrap-style:square" from="2352,3653" to="2353,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" strokecolor="white" strokeweight="15pt"/>
                  <v:line id="Line 14" o:spid="_x0000_s1032" style="position:absolute;rotation:-45;flip:x;visibility:visible;mso-wrap-style:square" from="1566,3520" to="3114,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" strokecolor="white" strokeweight="15pt"/>
                  <v:line id="Line 15" o:spid="_x0000_s1033" style="position:absolute;visibility:visible;mso-wrap-style:square" from="1797,2744" to="1798,5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" strokecolor="#887e6e" strokeweight="15.5pt"/>
                </v:group>
                <w10:wrap type="topAndBottom" anchorx="page" anchory="page"/>
                <w10:anchorlock/>
              </v:group>
            </w:pict>
          </mc:Fallback>
        </mc:AlternateContent>
      </w:r>
      <w:r w:rsidR="00BE22AD">
        <w:rPr>
          <w:lang w:val="en-GB"/>
        </w:rPr>
        <w:fldChar w:fldCharType="begin">
          <w:ffData>
            <w:name w:val="Text8"/>
            <w:enabled/>
            <w:calcOnExit w:val="0"/>
            <w:textInput>
              <w:default w:val="[approved DD Month YYYY]"/>
            </w:textInput>
          </w:ffData>
        </w:fldChar>
      </w:r>
      <w:bookmarkStart w:id="2" w:name="Text8"/>
      <w:r w:rsidR="00BE22AD">
        <w:rPr>
          <w:lang w:val="en-GB"/>
        </w:rPr>
        <w:instrText xml:space="preserve"> FORMTEXT </w:instrText>
      </w:r>
      <w:r w:rsidR="00BE22AD">
        <w:rPr>
          <w:lang w:val="en-GB"/>
        </w:rPr>
      </w:r>
      <w:r w:rsidR="00BE22AD">
        <w:rPr>
          <w:lang w:val="en-GB"/>
        </w:rPr>
        <w:fldChar w:fldCharType="separate"/>
      </w:r>
      <w:r w:rsidR="00BE22AD">
        <w:rPr>
          <w:noProof/>
          <w:lang w:val="en-GB"/>
        </w:rPr>
        <w:t>[approved DD Month YYYY]</w:t>
      </w:r>
      <w:r w:rsidR="00BE22AD">
        <w:rPr>
          <w:lang w:val="en-GB"/>
        </w:rPr>
        <w:fldChar w:fldCharType="end"/>
      </w:r>
      <w:bookmarkEnd w:id="2"/>
    </w:p>
    <w:p w14:paraId="7AA07D45" w14:textId="77777777" w:rsidR="00BE22AD" w:rsidRDefault="001D3529">
      <w:pPr>
        <w:pStyle w:val="coverpagelastupdatedDDMMYY"/>
        <w:rPr>
          <w:lang w:val="en-GB"/>
        </w:rPr>
      </w:pPr>
      <w:r>
        <w:rPr>
          <w:noProof/>
          <w:lang w:val="en-GB" w:eastAsia="en-GB"/>
        </w:rPr>
        <mc:AlternateContent>
          <mc:Choice Requires="wps">
            <w:drawing>
              <wp:anchor distT="0" distB="0" distL="114300" distR="114300" simplePos="0" relativeHeight="251656704" behindDoc="0" locked="1" layoutInCell="1" allowOverlap="1" wp14:anchorId="0504AD97" wp14:editId="1F842FF5">
                <wp:simplePos x="0" y="0"/>
                <wp:positionH relativeFrom="page">
                  <wp:posOffset>-1270</wp:posOffset>
                </wp:positionH>
                <wp:positionV relativeFrom="page">
                  <wp:posOffset>9803765</wp:posOffset>
                </wp:positionV>
                <wp:extent cx="7559675" cy="179705"/>
                <wp:effectExtent l="0" t="0" r="3175" b="0"/>
                <wp:wrapNone/>
                <wp:docPr id="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BFA901" id="Rectangle 8" o:spid="_x0000_s1026" style="position:absolute;margin-left:-.1pt;margin-top:771.95pt;width:595.25pt;height:14.15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" fillcolor="#887e6e" stroked="f">
                <v:textbox inset=",15mm"/>
                <w10:wrap anchorx="page" anchory="page"/>
                <w10:anchorlock/>
              </v:rect>
            </w:pict>
          </mc:Fallback>
        </mc:AlternateContent>
      </w:r>
    </w:p>
    <w:p w14:paraId="79F2AAFC" w14:textId="77777777" w:rsidR="00BE22AD" w:rsidRDefault="00BE22AD">
      <w:pPr>
        <w:rPr>
          <w:rStyle w:val="ECCParagraph"/>
        </w:rPr>
      </w:pPr>
    </w:p>
    <w:p w14:paraId="6D968D8A" w14:textId="77777777" w:rsidR="00BE22AD" w:rsidRDefault="00BE22AD">
      <w:pPr>
        <w:pStyle w:val="Heading1"/>
        <w:rPr>
          <w:lang w:val="en-GB"/>
        </w:rPr>
      </w:pPr>
      <w:bookmarkStart w:id="3" w:name="_Toc380056496"/>
      <w:bookmarkStart w:id="4" w:name="_Toc380059747"/>
      <w:bookmarkStart w:id="5" w:name="_Toc380059784"/>
      <w:bookmarkStart w:id="6" w:name="_Toc396153635"/>
      <w:bookmarkStart w:id="7" w:name="_Toc396383862"/>
      <w:bookmarkStart w:id="8" w:name="_Toc396917295"/>
      <w:bookmarkStart w:id="9" w:name="_Toc396917344"/>
      <w:bookmarkStart w:id="10" w:name="_Toc396917406"/>
      <w:bookmarkStart w:id="11" w:name="_Toc396917459"/>
      <w:bookmarkStart w:id="12" w:name="_Toc396917626"/>
      <w:bookmarkStart w:id="13" w:name="_Toc396917641"/>
      <w:bookmarkStart w:id="14" w:name="_Toc396917746"/>
      <w:bookmarkStart w:id="15" w:name="_Toc57966066"/>
      <w:r>
        <w:rPr>
          <w:lang w:val="en-GB"/>
        </w:rPr>
        <w:lastRenderedPageBreak/>
        <w:t>Executive summary</w:t>
      </w:r>
      <w:bookmarkEnd w:id="3"/>
      <w:bookmarkEnd w:id="4"/>
      <w:bookmarkEnd w:id="5"/>
      <w:bookmarkEnd w:id="6"/>
      <w:bookmarkEnd w:id="7"/>
      <w:bookmarkEnd w:id="8"/>
      <w:bookmarkEnd w:id="9"/>
      <w:bookmarkEnd w:id="10"/>
      <w:bookmarkEnd w:id="11"/>
      <w:bookmarkEnd w:id="12"/>
      <w:bookmarkEnd w:id="13"/>
      <w:bookmarkEnd w:id="14"/>
      <w:bookmarkEnd w:id="15"/>
    </w:p>
    <w:p w14:paraId="43C0DB0C" w14:textId="77777777" w:rsidR="000E4F79" w:rsidRDefault="000E4F79" w:rsidP="000E4F79">
      <w:pPr>
        <w:pStyle w:val="ECCEditorsNote"/>
        <w:rPr>
          <w:rStyle w:val="ECCParagraph"/>
        </w:rPr>
      </w:pPr>
      <w:r>
        <w:rPr>
          <w:rStyle w:val="ECCParagraph"/>
        </w:rPr>
        <w:t>The executive summary will be dealt with when the report will be finalized</w:t>
      </w:r>
    </w:p>
    <w:p w14:paraId="58A03532" w14:textId="4BFADAA1" w:rsidR="000E4F79" w:rsidRDefault="00BE22AD">
      <w:pPr>
        <w:rPr>
          <w:rStyle w:val="ECCParagraph"/>
        </w:rPr>
      </w:pPr>
      <w:r>
        <w:rPr>
          <w:rStyle w:val="ECCParagraph"/>
        </w:rPr>
        <w:t>The frequency range 1 2</w:t>
      </w:r>
      <w:r w:rsidR="00264FBA">
        <w:rPr>
          <w:rStyle w:val="ECCParagraph"/>
        </w:rPr>
        <w:t>4</w:t>
      </w:r>
      <w:r>
        <w:rPr>
          <w:rStyle w:val="ECCParagraph"/>
        </w:rPr>
        <w:t xml:space="preserve">0-1 </w:t>
      </w:r>
      <w:r w:rsidR="00264FBA">
        <w:rPr>
          <w:rStyle w:val="ECCParagraph"/>
        </w:rPr>
        <w:t>26</w:t>
      </w:r>
      <w:r>
        <w:rPr>
          <w:rStyle w:val="ECCParagraph"/>
        </w:rPr>
        <w:t xml:space="preserve">00 MHz, used by </w:t>
      </w:r>
      <w:r w:rsidR="00264FBA">
        <w:rPr>
          <w:rStyle w:val="ECCParagraph"/>
        </w:rPr>
        <w:t xml:space="preserve">GLONASS systems of the Russian Federation and frequency range 1260-1300 used by the </w:t>
      </w:r>
      <w:proofErr w:type="spellStart"/>
      <w:r>
        <w:rPr>
          <w:rStyle w:val="ECCParagraph"/>
        </w:rPr>
        <w:t>the</w:t>
      </w:r>
      <w:proofErr w:type="spellEnd"/>
      <w:r>
        <w:rPr>
          <w:rStyle w:val="ECCParagraph"/>
        </w:rPr>
        <w:t xml:space="preserve"> European GALILEO syste</w:t>
      </w:r>
      <w:r w:rsidR="00264FBA">
        <w:rPr>
          <w:rStyle w:val="ECCParagraph"/>
        </w:rPr>
        <w:t xml:space="preserve">m as well as by the Chinese </w:t>
      </w:r>
      <w:proofErr w:type="spellStart"/>
      <w:r w:rsidR="00264FBA">
        <w:rPr>
          <w:rStyle w:val="ECCParagraph"/>
        </w:rPr>
        <w:t>Beidou</w:t>
      </w:r>
      <w:proofErr w:type="spellEnd"/>
      <w:r w:rsidR="00264FBA">
        <w:rPr>
          <w:rStyle w:val="ECCParagraph"/>
        </w:rPr>
        <w:t xml:space="preserve"> and the Japanese QZSS (and planned to be used by the Korean KPS)</w:t>
      </w:r>
      <w:r>
        <w:rPr>
          <w:rStyle w:val="ECCParagraph"/>
        </w:rPr>
        <w:t xml:space="preserve">for the </w:t>
      </w:r>
      <w:r w:rsidR="000E4F79">
        <w:rPr>
          <w:rStyle w:val="ECCParagraph"/>
        </w:rPr>
        <w:t xml:space="preserve">global </w:t>
      </w:r>
      <w:r>
        <w:rPr>
          <w:rStyle w:val="ECCParagraph"/>
        </w:rPr>
        <w:t xml:space="preserve">provisioning of </w:t>
      </w:r>
      <w:r w:rsidR="00264FBA">
        <w:rPr>
          <w:rStyle w:val="ECCParagraph"/>
        </w:rPr>
        <w:t xml:space="preserve"> </w:t>
      </w:r>
      <w:r>
        <w:rPr>
          <w:rStyle w:val="ECCParagraph"/>
        </w:rPr>
        <w:t>radionavigation-satellite service (</w:t>
      </w:r>
      <w:r w:rsidR="00264FBA">
        <w:rPr>
          <w:rStyle w:val="ECCParagraph"/>
        </w:rPr>
        <w:t>R</w:t>
      </w:r>
      <w:r>
        <w:rPr>
          <w:rStyle w:val="ECCParagraph"/>
        </w:rPr>
        <w:t>NSS), occupies the frequency band 1 240</w:t>
      </w:r>
      <w:r w:rsidR="003F4114">
        <w:rPr>
          <w:rStyle w:val="ECCParagraph"/>
        </w:rPr>
        <w:noBreakHyphen/>
      </w:r>
      <w:r>
        <w:rPr>
          <w:rStyle w:val="ECCParagraph"/>
        </w:rPr>
        <w:t xml:space="preserve">1 300 MHz which is also allocated to the amateur and amateur-satellite services on a secondary basis in the ITU Radio Regulations. </w:t>
      </w:r>
      <w:r w:rsidR="00AB35CB">
        <w:rPr>
          <w:rStyle w:val="ECCParagraph"/>
        </w:rPr>
        <w:t>Further, t</w:t>
      </w:r>
      <w:r>
        <w:rPr>
          <w:rStyle w:val="ECCParagraph"/>
        </w:rPr>
        <w:t xml:space="preserve">his band is shared with primary allocations to the radiolocation (RLS), radionavigation (RNS) on a co-primary basis and with the Earth exploration-satellite service (EESS (active)) </w:t>
      </w:r>
      <w:r w:rsidR="003F4114">
        <w:rPr>
          <w:rStyle w:val="ECCParagraph"/>
        </w:rPr>
        <w:t xml:space="preserve">on </w:t>
      </w:r>
      <w:r>
        <w:rPr>
          <w:rStyle w:val="ECCParagraph"/>
        </w:rPr>
        <w:t>a co-secondary basis.</w:t>
      </w:r>
    </w:p>
    <w:p w14:paraId="1525B734" w14:textId="3776D96D" w:rsidR="00BE22AD" w:rsidRDefault="00BE22AD">
      <w:pPr>
        <w:rPr>
          <w:rStyle w:val="ECCParagraph"/>
        </w:rPr>
      </w:pPr>
      <w:r>
        <w:rPr>
          <w:rStyle w:val="ECCParagraph"/>
        </w:rPr>
        <w:t xml:space="preserve">With the implementation of the </w:t>
      </w:r>
      <w:r w:rsidR="00264FBA">
        <w:rPr>
          <w:rStyle w:val="ECCParagraph"/>
        </w:rPr>
        <w:t xml:space="preserve">new RNSS </w:t>
      </w:r>
      <w:r>
        <w:rPr>
          <w:rStyle w:val="ECCParagraph"/>
        </w:rPr>
        <w:t>system</w:t>
      </w:r>
      <w:r w:rsidR="00264FBA">
        <w:rPr>
          <w:rStyle w:val="ECCParagraph"/>
        </w:rPr>
        <w:t xml:space="preserve"> applications or </w:t>
      </w:r>
      <w:proofErr w:type="gramStart"/>
      <w:r w:rsidR="00264FBA">
        <w:rPr>
          <w:rStyle w:val="ECCParagraph"/>
        </w:rPr>
        <w:t>services, and</w:t>
      </w:r>
      <w:proofErr w:type="gramEnd"/>
      <w:r w:rsidR="00264FBA">
        <w:rPr>
          <w:rStyle w:val="ECCParagraph"/>
        </w:rPr>
        <w:t xml:space="preserve"> considering the fact that RNSS signals are characterised by </w:t>
      </w:r>
      <w:proofErr w:type="spellStart"/>
      <w:r w:rsidR="00264FBA">
        <w:t>u</w:t>
      </w:r>
      <w:r w:rsidR="00264FBA" w:rsidRPr="00264FBA">
        <w:t>ubiquitous</w:t>
      </w:r>
      <w:proofErr w:type="spellEnd"/>
      <w:r w:rsidR="00264FBA" w:rsidRPr="00264FBA">
        <w:t>, wideband, very low received power</w:t>
      </w:r>
      <w:r w:rsidR="00264FBA">
        <w:t xml:space="preserve"> and</w:t>
      </w:r>
      <w:r w:rsidR="00264FBA" w:rsidRPr="00264FBA">
        <w:t xml:space="preserve"> continuous emissions</w:t>
      </w:r>
      <w:r>
        <w:rPr>
          <w:rStyle w:val="ECCParagraph"/>
        </w:rPr>
        <w:t>, it has become necessary to clarify more specific</w:t>
      </w:r>
      <w:r w:rsidR="00264FBA">
        <w:rPr>
          <w:rStyle w:val="ECCParagraph"/>
        </w:rPr>
        <w:t>ally</w:t>
      </w:r>
      <w:r>
        <w:rPr>
          <w:rStyle w:val="ECCParagraph"/>
        </w:rPr>
        <w:t xml:space="preserve"> the operating conditions for certain applications (operating modes) in the amateur and amateur satellite services to ensure the continued use of this band and to ensure an appropriate long-term development of both services. </w:t>
      </w:r>
    </w:p>
    <w:p w14:paraId="62F1F8EA" w14:textId="207947E1" w:rsidR="00BE22AD" w:rsidRDefault="008C25BA">
      <w:pPr>
        <w:rPr>
          <w:rStyle w:val="ECCParagraph"/>
        </w:rPr>
      </w:pPr>
      <w:r>
        <w:rPr>
          <w:rStyle w:val="ECCParagraph"/>
        </w:rPr>
        <w:t xml:space="preserve">The allocation in the frequency band 1 240-1 300 MHz to the </w:t>
      </w:r>
      <w:r w:rsidR="00BE22AD">
        <w:rPr>
          <w:rStyle w:val="ECCParagraph"/>
        </w:rPr>
        <w:t>amateur service</w:t>
      </w:r>
      <w:r>
        <w:rPr>
          <w:rStyle w:val="ECCParagraph"/>
        </w:rPr>
        <w:t xml:space="preserve"> is important to the radio amateurs worldwide. The allocation closes the gap between the 'neighbouring' allocations </w:t>
      </w:r>
      <w:r w:rsidR="00BE22AD">
        <w:rPr>
          <w:rStyle w:val="ECCParagraph"/>
        </w:rPr>
        <w:t>430-440 MHz and 2 300-2 450 MHz</w:t>
      </w:r>
      <w:r>
        <w:rPr>
          <w:rStyle w:val="ECCParagraph"/>
        </w:rPr>
        <w:t xml:space="preserve"> to the radio amateur service, </w:t>
      </w:r>
      <w:r w:rsidR="00BE22AD">
        <w:rPr>
          <w:rStyle w:val="ECCParagraph"/>
        </w:rPr>
        <w:t xml:space="preserve">as the </w:t>
      </w:r>
      <w:r>
        <w:rPr>
          <w:rStyle w:val="ECCParagraph"/>
        </w:rPr>
        <w:t>physical</w:t>
      </w:r>
      <w:r w:rsidR="00BE22AD">
        <w:rPr>
          <w:rStyle w:val="ECCParagraph"/>
        </w:rPr>
        <w:t xml:space="preserve"> conditions are very specific for propagation monitoring and communication experiments.  </w:t>
      </w:r>
    </w:p>
    <w:p w14:paraId="77E71D98" w14:textId="77777777" w:rsidR="00BE22AD" w:rsidRDefault="00BE22AD">
      <w:pPr>
        <w:rPr>
          <w:rStyle w:val="ECCParagraph"/>
        </w:rPr>
      </w:pPr>
    </w:p>
    <w:p w14:paraId="78674255" w14:textId="77777777" w:rsidR="00BE22AD" w:rsidRDefault="00BE22AD">
      <w:pPr>
        <w:rPr>
          <w:rStyle w:val="ECCParagraph"/>
        </w:rPr>
      </w:pPr>
      <w:r>
        <w:rPr>
          <w:rStyle w:val="ECCParagraph"/>
        </w:rPr>
        <w:br w:type="page"/>
      </w:r>
    </w:p>
    <w:p w14:paraId="2C68A94C" w14:textId="77777777" w:rsidR="00BE22AD" w:rsidRDefault="00BE22AD">
      <w:pPr>
        <w:pStyle w:val="coverpageTableofContent"/>
        <w:rPr>
          <w:noProof w:val="0"/>
          <w:lang w:val="en-GB"/>
        </w:rPr>
      </w:pPr>
    </w:p>
    <w:p w14:paraId="46338A2C" w14:textId="77777777" w:rsidR="00BE22AD" w:rsidRDefault="001D3529">
      <w:pPr>
        <w:pStyle w:val="coverpageTableofContent"/>
        <w:rPr>
          <w:noProof w:val="0"/>
          <w:lang w:val="en-GB"/>
        </w:rPr>
      </w:pPr>
      <w:r>
        <w:rPr>
          <w:lang w:val="en-GB" w:eastAsia="en-GB"/>
        </w:rPr>
        <mc:AlternateContent>
          <mc:Choice Requires="wps">
            <w:drawing>
              <wp:anchor distT="0" distB="0" distL="114300" distR="114300" simplePos="0" relativeHeight="251653632" behindDoc="1" locked="1" layoutInCell="1" allowOverlap="1" wp14:anchorId="2D308307" wp14:editId="391F5FC9">
                <wp:simplePos x="0" y="0"/>
                <wp:positionH relativeFrom="page">
                  <wp:posOffset>0</wp:posOffset>
                </wp:positionH>
                <wp:positionV relativeFrom="page">
                  <wp:posOffset>900430</wp:posOffset>
                </wp:positionV>
                <wp:extent cx="7585075" cy="716280"/>
                <wp:effectExtent l="0" t="0" r="0" b="7620"/>
                <wp:wrapNone/>
                <wp:docPr id="2"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075" cy="71628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0154DD" w14:textId="77777777" w:rsidR="00E02A51" w:rsidRDefault="00E02A51">
                            <w:pPr>
                              <w:pStyle w:val="coverpageTableofContent"/>
                            </w:pPr>
                          </w:p>
                          <w:p w14:paraId="3F216F16" w14:textId="77777777" w:rsidR="00E02A51" w:rsidRDefault="00E02A51">
                            <w:pPr>
                              <w:pStyle w:val="coverpageTableofContent"/>
                            </w:pPr>
                          </w:p>
                          <w:p w14:paraId="00AF7FCE" w14:textId="77777777" w:rsidR="00E02A51" w:rsidRDefault="00E02A51">
                            <w:pPr>
                              <w:rPr>
                                <w:rStyle w:val="ECCParagraph"/>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308307" id="Rectangle 21" o:spid="_x0000_s1034" style="position:absolute;left:0;text-align:left;margin-left:0;margin-top:70.9pt;width:597.25pt;height:56.4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" fillcolor="#b0a696" stroked="f">
                <v:textbox>
                  <w:txbxContent>
                    <w:p w14:paraId="250154DD" w14:textId="77777777" w:rsidR="00E02A51" w:rsidRDefault="00E02A51">
                      <w:pPr>
                        <w:pStyle w:val="coverpageTableofContent"/>
                      </w:pPr>
                    </w:p>
                    <w:p w14:paraId="3F216F16" w14:textId="77777777" w:rsidR="00E02A51" w:rsidRDefault="00E02A51">
                      <w:pPr>
                        <w:pStyle w:val="coverpageTableofContent"/>
                      </w:pPr>
                    </w:p>
                    <w:p w14:paraId="00AF7FCE" w14:textId="77777777" w:rsidR="00E02A51" w:rsidRDefault="00E02A51">
                      <w:pPr>
                        <w:rPr>
                          <w:rStyle w:val="ECCParagraph"/>
                        </w:rPr>
                      </w:pPr>
                    </w:p>
                  </w:txbxContent>
                </v:textbox>
                <w10:wrap anchorx="page" anchory="page"/>
                <w10:anchorlock/>
              </v:rect>
            </w:pict>
          </mc:Fallback>
        </mc:AlternateContent>
      </w:r>
      <w:r w:rsidR="00BE22AD">
        <w:rPr>
          <w:noProof w:val="0"/>
          <w:lang w:val="en-GB"/>
        </w:rPr>
        <w:t>TABLE OF CONTENTS</w:t>
      </w:r>
    </w:p>
    <w:p w14:paraId="4248915A" w14:textId="77777777" w:rsidR="00BE22AD" w:rsidRDefault="00BE22AD">
      <w:pPr>
        <w:pStyle w:val="coverpageTableofContent"/>
        <w:rPr>
          <w:noProof w:val="0"/>
          <w:lang w:val="en-GB"/>
        </w:rPr>
      </w:pPr>
    </w:p>
    <w:p w14:paraId="74FCFB97" w14:textId="77777777" w:rsidR="00BE22AD" w:rsidRDefault="00BE22AD">
      <w:pPr>
        <w:rPr>
          <w:rStyle w:val="ECCParagraph"/>
        </w:rPr>
      </w:pPr>
    </w:p>
    <w:p w14:paraId="284CBE27" w14:textId="77777777" w:rsidR="002D7DC0" w:rsidRDefault="00BE22AD">
      <w:pPr>
        <w:pStyle w:val="TOC1"/>
        <w:rPr>
          <w:rFonts w:asciiTheme="minorHAnsi" w:eastAsiaTheme="minorEastAsia" w:hAnsiTheme="minorHAnsi" w:cstheme="minorBidi"/>
          <w:b w:val="0"/>
          <w:noProof/>
          <w:sz w:val="22"/>
          <w:szCs w:val="22"/>
          <w:lang w:val="fr-FR" w:eastAsia="fr-FR"/>
        </w:rPr>
      </w:pPr>
      <w:r>
        <w:rPr>
          <w:rStyle w:val="ECCParagraph"/>
          <w:b w:val="0"/>
        </w:rPr>
        <w:fldChar w:fldCharType="begin"/>
      </w:r>
      <w:r>
        <w:rPr>
          <w:rStyle w:val="ECCParagraph"/>
          <w:b w:val="0"/>
        </w:rPr>
        <w:instrText xml:space="preserve"> TOC \o "1-4" \h \z \t "ECC Annex heading1;1" </w:instrText>
      </w:r>
      <w:r>
        <w:rPr>
          <w:rStyle w:val="ECCParagraph"/>
          <w:b w:val="0"/>
        </w:rPr>
        <w:fldChar w:fldCharType="separate"/>
      </w:r>
      <w:hyperlink w:anchor="_Toc57966066" w:history="1">
        <w:r w:rsidR="002D7DC0" w:rsidRPr="0087353E">
          <w:rPr>
            <w:rStyle w:val="Hyperlink"/>
            <w:noProof/>
          </w:rPr>
          <w:t>0</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Executive summary</w:t>
        </w:r>
        <w:r w:rsidR="002D7DC0">
          <w:rPr>
            <w:noProof/>
            <w:webHidden/>
          </w:rPr>
          <w:tab/>
        </w:r>
        <w:r w:rsidR="002D7DC0">
          <w:rPr>
            <w:noProof/>
            <w:webHidden/>
          </w:rPr>
          <w:fldChar w:fldCharType="begin"/>
        </w:r>
        <w:r w:rsidR="002D7DC0">
          <w:rPr>
            <w:noProof/>
            <w:webHidden/>
          </w:rPr>
          <w:instrText xml:space="preserve"> PAGEREF _Toc57966066 \h </w:instrText>
        </w:r>
        <w:r w:rsidR="002D7DC0">
          <w:rPr>
            <w:noProof/>
            <w:webHidden/>
          </w:rPr>
        </w:r>
        <w:r w:rsidR="002D7DC0">
          <w:rPr>
            <w:noProof/>
            <w:webHidden/>
          </w:rPr>
          <w:fldChar w:fldCharType="separate"/>
        </w:r>
        <w:r w:rsidR="002D7DC0">
          <w:rPr>
            <w:noProof/>
            <w:webHidden/>
          </w:rPr>
          <w:t>2</w:t>
        </w:r>
        <w:r w:rsidR="002D7DC0">
          <w:rPr>
            <w:noProof/>
            <w:webHidden/>
          </w:rPr>
          <w:fldChar w:fldCharType="end"/>
        </w:r>
      </w:hyperlink>
    </w:p>
    <w:p w14:paraId="2327A008"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067" w:history="1">
        <w:r w:rsidR="002D7DC0" w:rsidRPr="0087353E">
          <w:rPr>
            <w:rStyle w:val="Hyperlink"/>
            <w:noProof/>
          </w:rPr>
          <w:t>1</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Introduction</w:t>
        </w:r>
        <w:r w:rsidR="002D7DC0">
          <w:rPr>
            <w:noProof/>
            <w:webHidden/>
          </w:rPr>
          <w:tab/>
        </w:r>
        <w:r w:rsidR="002D7DC0">
          <w:rPr>
            <w:noProof/>
            <w:webHidden/>
          </w:rPr>
          <w:fldChar w:fldCharType="begin"/>
        </w:r>
        <w:r w:rsidR="002D7DC0">
          <w:rPr>
            <w:noProof/>
            <w:webHidden/>
          </w:rPr>
          <w:instrText xml:space="preserve"> PAGEREF _Toc57966067 \h </w:instrText>
        </w:r>
        <w:r w:rsidR="002D7DC0">
          <w:rPr>
            <w:noProof/>
            <w:webHidden/>
          </w:rPr>
        </w:r>
        <w:r w:rsidR="002D7DC0">
          <w:rPr>
            <w:noProof/>
            <w:webHidden/>
          </w:rPr>
          <w:fldChar w:fldCharType="separate"/>
        </w:r>
        <w:r w:rsidR="002D7DC0">
          <w:rPr>
            <w:noProof/>
            <w:webHidden/>
          </w:rPr>
          <w:t>7</w:t>
        </w:r>
        <w:r w:rsidR="002D7DC0">
          <w:rPr>
            <w:noProof/>
            <w:webHidden/>
          </w:rPr>
          <w:fldChar w:fldCharType="end"/>
        </w:r>
      </w:hyperlink>
    </w:p>
    <w:p w14:paraId="42331FC8"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068" w:history="1">
        <w:r w:rsidR="002D7DC0" w:rsidRPr="0087353E">
          <w:rPr>
            <w:rStyle w:val="Hyperlink"/>
            <w:noProof/>
          </w:rPr>
          <w:t>2</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AMATEUR SERVICES</w:t>
        </w:r>
        <w:r w:rsidR="002D7DC0">
          <w:rPr>
            <w:noProof/>
            <w:webHidden/>
          </w:rPr>
          <w:tab/>
        </w:r>
        <w:r w:rsidR="002D7DC0">
          <w:rPr>
            <w:noProof/>
            <w:webHidden/>
          </w:rPr>
          <w:fldChar w:fldCharType="begin"/>
        </w:r>
        <w:r w:rsidR="002D7DC0">
          <w:rPr>
            <w:noProof/>
            <w:webHidden/>
          </w:rPr>
          <w:instrText xml:space="preserve"> PAGEREF _Toc57966068 \h </w:instrText>
        </w:r>
        <w:r w:rsidR="002D7DC0">
          <w:rPr>
            <w:noProof/>
            <w:webHidden/>
          </w:rPr>
        </w:r>
        <w:r w:rsidR="002D7DC0">
          <w:rPr>
            <w:noProof/>
            <w:webHidden/>
          </w:rPr>
          <w:fldChar w:fldCharType="separate"/>
        </w:r>
        <w:r w:rsidR="002D7DC0">
          <w:rPr>
            <w:noProof/>
            <w:webHidden/>
          </w:rPr>
          <w:t>8</w:t>
        </w:r>
        <w:r w:rsidR="002D7DC0">
          <w:rPr>
            <w:noProof/>
            <w:webHidden/>
          </w:rPr>
          <w:fldChar w:fldCharType="end"/>
        </w:r>
      </w:hyperlink>
    </w:p>
    <w:p w14:paraId="3E57236F"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069" w:history="1">
        <w:r w:rsidR="002D7DC0" w:rsidRPr="0087353E">
          <w:rPr>
            <w:rStyle w:val="Hyperlink"/>
          </w:rPr>
          <w:t>2.1</w:t>
        </w:r>
        <w:r w:rsidR="002D7DC0">
          <w:rPr>
            <w:rFonts w:asciiTheme="minorHAnsi" w:eastAsiaTheme="minorEastAsia" w:hAnsiTheme="minorHAnsi" w:cstheme="minorBidi"/>
            <w:bCs w:val="0"/>
            <w:sz w:val="22"/>
            <w:szCs w:val="22"/>
            <w:lang w:val="fr-FR" w:eastAsia="fr-FR"/>
          </w:rPr>
          <w:tab/>
        </w:r>
        <w:r w:rsidR="002D7DC0" w:rsidRPr="0087353E">
          <w:rPr>
            <w:rStyle w:val="Hyperlink"/>
          </w:rPr>
          <w:t>Amateur services in 1 240 – 1 300 MHz</w:t>
        </w:r>
        <w:r w:rsidR="002D7DC0">
          <w:rPr>
            <w:webHidden/>
          </w:rPr>
          <w:tab/>
        </w:r>
        <w:r w:rsidR="002D7DC0">
          <w:rPr>
            <w:webHidden/>
          </w:rPr>
          <w:fldChar w:fldCharType="begin"/>
        </w:r>
        <w:r w:rsidR="002D7DC0">
          <w:rPr>
            <w:webHidden/>
          </w:rPr>
          <w:instrText xml:space="preserve"> PAGEREF _Toc57966069 \h </w:instrText>
        </w:r>
        <w:r w:rsidR="002D7DC0">
          <w:rPr>
            <w:webHidden/>
          </w:rPr>
        </w:r>
        <w:r w:rsidR="002D7DC0">
          <w:rPr>
            <w:webHidden/>
          </w:rPr>
          <w:fldChar w:fldCharType="separate"/>
        </w:r>
        <w:r w:rsidR="002D7DC0">
          <w:rPr>
            <w:webHidden/>
          </w:rPr>
          <w:t>8</w:t>
        </w:r>
        <w:r w:rsidR="002D7DC0">
          <w:rPr>
            <w:webHidden/>
          </w:rPr>
          <w:fldChar w:fldCharType="end"/>
        </w:r>
      </w:hyperlink>
    </w:p>
    <w:p w14:paraId="2FF722C1" w14:textId="77777777" w:rsidR="002D7DC0" w:rsidRDefault="001E5853">
      <w:pPr>
        <w:pStyle w:val="TOC3"/>
        <w:rPr>
          <w:rFonts w:asciiTheme="minorHAnsi" w:eastAsiaTheme="minorEastAsia" w:hAnsiTheme="minorHAnsi" w:cstheme="minorBidi"/>
          <w:sz w:val="22"/>
          <w:szCs w:val="22"/>
          <w:lang w:val="fr-FR" w:eastAsia="fr-FR"/>
        </w:rPr>
      </w:pPr>
      <w:hyperlink w:anchor="_Toc57966070" w:history="1">
        <w:r w:rsidR="002D7DC0" w:rsidRPr="0087353E">
          <w:rPr>
            <w:rStyle w:val="Hyperlink"/>
            <w14:scene3d>
              <w14:camera w14:prst="orthographicFront"/>
              <w14:lightRig w14:rig="threePt" w14:dir="t">
                <w14:rot w14:lat="0" w14:lon="0" w14:rev="0"/>
              </w14:lightRig>
            </w14:scene3d>
          </w:rPr>
          <w:t>2.1.1</w:t>
        </w:r>
        <w:r w:rsidR="002D7DC0">
          <w:rPr>
            <w:rFonts w:asciiTheme="minorHAnsi" w:eastAsiaTheme="minorEastAsia" w:hAnsiTheme="minorHAnsi" w:cstheme="minorBidi"/>
            <w:sz w:val="22"/>
            <w:szCs w:val="22"/>
            <w:lang w:val="fr-FR" w:eastAsia="fr-FR"/>
          </w:rPr>
          <w:tab/>
        </w:r>
        <w:r w:rsidR="002D7DC0" w:rsidRPr="0087353E">
          <w:rPr>
            <w:rStyle w:val="Hyperlink"/>
          </w:rPr>
          <w:t>Introduction</w:t>
        </w:r>
        <w:r w:rsidR="002D7DC0">
          <w:rPr>
            <w:webHidden/>
          </w:rPr>
          <w:tab/>
        </w:r>
        <w:r w:rsidR="002D7DC0">
          <w:rPr>
            <w:webHidden/>
          </w:rPr>
          <w:fldChar w:fldCharType="begin"/>
        </w:r>
        <w:r w:rsidR="002D7DC0">
          <w:rPr>
            <w:webHidden/>
          </w:rPr>
          <w:instrText xml:space="preserve"> PAGEREF _Toc57966070 \h </w:instrText>
        </w:r>
        <w:r w:rsidR="002D7DC0">
          <w:rPr>
            <w:webHidden/>
          </w:rPr>
        </w:r>
        <w:r w:rsidR="002D7DC0">
          <w:rPr>
            <w:webHidden/>
          </w:rPr>
          <w:fldChar w:fldCharType="separate"/>
        </w:r>
        <w:r w:rsidR="002D7DC0">
          <w:rPr>
            <w:webHidden/>
          </w:rPr>
          <w:t>8</w:t>
        </w:r>
        <w:r w:rsidR="002D7DC0">
          <w:rPr>
            <w:webHidden/>
          </w:rPr>
          <w:fldChar w:fldCharType="end"/>
        </w:r>
      </w:hyperlink>
    </w:p>
    <w:p w14:paraId="36FD2041" w14:textId="77777777" w:rsidR="002D7DC0" w:rsidRDefault="001E5853">
      <w:pPr>
        <w:pStyle w:val="TOC3"/>
        <w:rPr>
          <w:rFonts w:asciiTheme="minorHAnsi" w:eastAsiaTheme="minorEastAsia" w:hAnsiTheme="minorHAnsi" w:cstheme="minorBidi"/>
          <w:sz w:val="22"/>
          <w:szCs w:val="22"/>
          <w:lang w:val="fr-FR" w:eastAsia="fr-FR"/>
        </w:rPr>
      </w:pPr>
      <w:hyperlink w:anchor="_Toc57966071" w:history="1">
        <w:r w:rsidR="002D7DC0" w:rsidRPr="0087353E">
          <w:rPr>
            <w:rStyle w:val="Hyperlink"/>
            <w14:scene3d>
              <w14:camera w14:prst="orthographicFront"/>
              <w14:lightRig w14:rig="threePt" w14:dir="t">
                <w14:rot w14:lat="0" w14:lon="0" w14:rev="0"/>
              </w14:lightRig>
            </w14:scene3d>
          </w:rPr>
          <w:t>2.1.2</w:t>
        </w:r>
        <w:r w:rsidR="002D7DC0">
          <w:rPr>
            <w:rFonts w:asciiTheme="minorHAnsi" w:eastAsiaTheme="minorEastAsia" w:hAnsiTheme="minorHAnsi" w:cstheme="minorBidi"/>
            <w:sz w:val="22"/>
            <w:szCs w:val="22"/>
            <w:lang w:val="fr-FR" w:eastAsia="fr-FR"/>
          </w:rPr>
          <w:tab/>
        </w:r>
        <w:r w:rsidR="002D7DC0" w:rsidRPr="0087353E">
          <w:rPr>
            <w:rStyle w:val="Hyperlink"/>
          </w:rPr>
          <w:t>Characteristics of amateur signal emissions</w:t>
        </w:r>
        <w:r w:rsidR="002D7DC0">
          <w:rPr>
            <w:webHidden/>
          </w:rPr>
          <w:tab/>
        </w:r>
        <w:r w:rsidR="002D7DC0">
          <w:rPr>
            <w:webHidden/>
          </w:rPr>
          <w:fldChar w:fldCharType="begin"/>
        </w:r>
        <w:r w:rsidR="002D7DC0">
          <w:rPr>
            <w:webHidden/>
          </w:rPr>
          <w:instrText xml:space="preserve"> PAGEREF _Toc57966071 \h </w:instrText>
        </w:r>
        <w:r w:rsidR="002D7DC0">
          <w:rPr>
            <w:webHidden/>
          </w:rPr>
        </w:r>
        <w:r w:rsidR="002D7DC0">
          <w:rPr>
            <w:webHidden/>
          </w:rPr>
          <w:fldChar w:fldCharType="separate"/>
        </w:r>
        <w:r w:rsidR="002D7DC0">
          <w:rPr>
            <w:webHidden/>
          </w:rPr>
          <w:t>8</w:t>
        </w:r>
        <w:r w:rsidR="002D7DC0">
          <w:rPr>
            <w:webHidden/>
          </w:rPr>
          <w:fldChar w:fldCharType="end"/>
        </w:r>
      </w:hyperlink>
    </w:p>
    <w:p w14:paraId="27CB24CC" w14:textId="77777777" w:rsidR="002D7DC0" w:rsidRDefault="001E5853">
      <w:pPr>
        <w:pStyle w:val="TOC3"/>
        <w:rPr>
          <w:rFonts w:asciiTheme="minorHAnsi" w:eastAsiaTheme="minorEastAsia" w:hAnsiTheme="minorHAnsi" w:cstheme="minorBidi"/>
          <w:sz w:val="22"/>
          <w:szCs w:val="22"/>
          <w:lang w:val="fr-FR" w:eastAsia="fr-FR"/>
        </w:rPr>
      </w:pPr>
      <w:hyperlink w:anchor="_Toc57966072" w:history="1">
        <w:r w:rsidR="002D7DC0" w:rsidRPr="0087353E">
          <w:rPr>
            <w:rStyle w:val="Hyperlink"/>
            <w14:scene3d>
              <w14:camera w14:prst="orthographicFront"/>
              <w14:lightRig w14:rig="threePt" w14:dir="t">
                <w14:rot w14:lat="0" w14:lon="0" w14:rev="0"/>
              </w14:lightRig>
            </w14:scene3d>
          </w:rPr>
          <w:t>2.1.3</w:t>
        </w:r>
        <w:r w:rsidR="002D7DC0">
          <w:rPr>
            <w:rFonts w:asciiTheme="minorHAnsi" w:eastAsiaTheme="minorEastAsia" w:hAnsiTheme="minorHAnsi" w:cstheme="minorBidi"/>
            <w:sz w:val="22"/>
            <w:szCs w:val="22"/>
            <w:lang w:val="fr-FR" w:eastAsia="fr-FR"/>
          </w:rPr>
          <w:tab/>
        </w:r>
        <w:r w:rsidR="002D7DC0" w:rsidRPr="0087353E">
          <w:rPr>
            <w:rStyle w:val="Hyperlink"/>
          </w:rPr>
          <w:t>IARU band plan</w:t>
        </w:r>
        <w:r w:rsidR="002D7DC0">
          <w:rPr>
            <w:webHidden/>
          </w:rPr>
          <w:tab/>
        </w:r>
        <w:r w:rsidR="002D7DC0">
          <w:rPr>
            <w:webHidden/>
          </w:rPr>
          <w:fldChar w:fldCharType="begin"/>
        </w:r>
        <w:r w:rsidR="002D7DC0">
          <w:rPr>
            <w:webHidden/>
          </w:rPr>
          <w:instrText xml:space="preserve"> PAGEREF _Toc57966072 \h </w:instrText>
        </w:r>
        <w:r w:rsidR="002D7DC0">
          <w:rPr>
            <w:webHidden/>
          </w:rPr>
        </w:r>
        <w:r w:rsidR="002D7DC0">
          <w:rPr>
            <w:webHidden/>
          </w:rPr>
          <w:fldChar w:fldCharType="separate"/>
        </w:r>
        <w:r w:rsidR="002D7DC0">
          <w:rPr>
            <w:webHidden/>
          </w:rPr>
          <w:t>9</w:t>
        </w:r>
        <w:r w:rsidR="002D7DC0">
          <w:rPr>
            <w:webHidden/>
          </w:rPr>
          <w:fldChar w:fldCharType="end"/>
        </w:r>
      </w:hyperlink>
    </w:p>
    <w:p w14:paraId="374F6F04" w14:textId="77777777" w:rsidR="002D7DC0" w:rsidRDefault="001E5853">
      <w:pPr>
        <w:pStyle w:val="TOC3"/>
        <w:rPr>
          <w:rFonts w:asciiTheme="minorHAnsi" w:eastAsiaTheme="minorEastAsia" w:hAnsiTheme="minorHAnsi" w:cstheme="minorBidi"/>
          <w:sz w:val="22"/>
          <w:szCs w:val="22"/>
          <w:lang w:val="fr-FR" w:eastAsia="fr-FR"/>
        </w:rPr>
      </w:pPr>
      <w:hyperlink w:anchor="_Toc57966073" w:history="1">
        <w:r w:rsidR="002D7DC0" w:rsidRPr="0087353E">
          <w:rPr>
            <w:rStyle w:val="Hyperlink"/>
            <w14:scene3d>
              <w14:camera w14:prst="orthographicFront"/>
              <w14:lightRig w14:rig="threePt" w14:dir="t">
                <w14:rot w14:lat="0" w14:lon="0" w14:rev="0"/>
              </w14:lightRig>
            </w14:scene3d>
          </w:rPr>
          <w:t>2.1.4</w:t>
        </w:r>
        <w:r w:rsidR="002D7DC0">
          <w:rPr>
            <w:rFonts w:asciiTheme="minorHAnsi" w:eastAsiaTheme="minorEastAsia" w:hAnsiTheme="minorHAnsi" w:cstheme="minorBidi"/>
            <w:sz w:val="22"/>
            <w:szCs w:val="22"/>
            <w:lang w:val="fr-FR" w:eastAsia="fr-FR"/>
          </w:rPr>
          <w:tab/>
        </w:r>
        <w:r w:rsidR="002D7DC0" w:rsidRPr="0087353E">
          <w:rPr>
            <w:rStyle w:val="Hyperlink"/>
          </w:rPr>
          <w:t>Amateur Station Categorisation</w:t>
        </w:r>
        <w:r w:rsidR="002D7DC0">
          <w:rPr>
            <w:webHidden/>
          </w:rPr>
          <w:tab/>
        </w:r>
        <w:r w:rsidR="002D7DC0">
          <w:rPr>
            <w:webHidden/>
          </w:rPr>
          <w:fldChar w:fldCharType="begin"/>
        </w:r>
        <w:r w:rsidR="002D7DC0">
          <w:rPr>
            <w:webHidden/>
          </w:rPr>
          <w:instrText xml:space="preserve"> PAGEREF _Toc57966073 \h </w:instrText>
        </w:r>
        <w:r w:rsidR="002D7DC0">
          <w:rPr>
            <w:webHidden/>
          </w:rPr>
        </w:r>
        <w:r w:rsidR="002D7DC0">
          <w:rPr>
            <w:webHidden/>
          </w:rPr>
          <w:fldChar w:fldCharType="separate"/>
        </w:r>
        <w:r w:rsidR="002D7DC0">
          <w:rPr>
            <w:webHidden/>
          </w:rPr>
          <w:t>11</w:t>
        </w:r>
        <w:r w:rsidR="002D7DC0">
          <w:rPr>
            <w:webHidden/>
          </w:rPr>
          <w:fldChar w:fldCharType="end"/>
        </w:r>
      </w:hyperlink>
    </w:p>
    <w:p w14:paraId="7D62BC2C" w14:textId="77777777" w:rsidR="002D7DC0" w:rsidRDefault="001E5853">
      <w:pPr>
        <w:pStyle w:val="TOC4"/>
        <w:rPr>
          <w:rFonts w:asciiTheme="minorHAnsi" w:eastAsiaTheme="minorEastAsia" w:hAnsiTheme="minorHAnsi" w:cstheme="minorBidi"/>
          <w:sz w:val="22"/>
          <w:szCs w:val="22"/>
          <w:lang w:val="fr-FR" w:eastAsia="fr-FR"/>
        </w:rPr>
      </w:pPr>
      <w:hyperlink w:anchor="_Toc57966074" w:history="1">
        <w:r w:rsidR="002D7DC0" w:rsidRPr="0087353E">
          <w:rPr>
            <w:rStyle w:val="Hyperlink"/>
          </w:rPr>
          <w:t>2.1.4.1</w:t>
        </w:r>
        <w:r w:rsidR="002D7DC0">
          <w:rPr>
            <w:rFonts w:asciiTheme="minorHAnsi" w:eastAsiaTheme="minorEastAsia" w:hAnsiTheme="minorHAnsi" w:cstheme="minorBidi"/>
            <w:sz w:val="22"/>
            <w:szCs w:val="22"/>
            <w:lang w:val="fr-FR" w:eastAsia="fr-FR"/>
          </w:rPr>
          <w:tab/>
        </w:r>
        <w:r w:rsidR="002D7DC0" w:rsidRPr="0087353E">
          <w:rPr>
            <w:rStyle w:val="Hyperlink"/>
          </w:rPr>
          <w:t>2.2.4.1 Home Station</w:t>
        </w:r>
        <w:r w:rsidR="002D7DC0">
          <w:rPr>
            <w:webHidden/>
          </w:rPr>
          <w:tab/>
        </w:r>
        <w:r w:rsidR="002D7DC0">
          <w:rPr>
            <w:webHidden/>
          </w:rPr>
          <w:fldChar w:fldCharType="begin"/>
        </w:r>
        <w:r w:rsidR="002D7DC0">
          <w:rPr>
            <w:webHidden/>
          </w:rPr>
          <w:instrText xml:space="preserve"> PAGEREF _Toc57966074 \h </w:instrText>
        </w:r>
        <w:r w:rsidR="002D7DC0">
          <w:rPr>
            <w:webHidden/>
          </w:rPr>
        </w:r>
        <w:r w:rsidR="002D7DC0">
          <w:rPr>
            <w:webHidden/>
          </w:rPr>
          <w:fldChar w:fldCharType="separate"/>
        </w:r>
        <w:r w:rsidR="002D7DC0">
          <w:rPr>
            <w:webHidden/>
          </w:rPr>
          <w:t>12</w:t>
        </w:r>
        <w:r w:rsidR="002D7DC0">
          <w:rPr>
            <w:webHidden/>
          </w:rPr>
          <w:fldChar w:fldCharType="end"/>
        </w:r>
      </w:hyperlink>
    </w:p>
    <w:p w14:paraId="4FD9EE60" w14:textId="77777777" w:rsidR="002D7DC0" w:rsidRDefault="001E5853">
      <w:pPr>
        <w:pStyle w:val="TOC4"/>
        <w:rPr>
          <w:rFonts w:asciiTheme="minorHAnsi" w:eastAsiaTheme="minorEastAsia" w:hAnsiTheme="minorHAnsi" w:cstheme="minorBidi"/>
          <w:sz w:val="22"/>
          <w:szCs w:val="22"/>
          <w:lang w:val="fr-FR" w:eastAsia="fr-FR"/>
        </w:rPr>
      </w:pPr>
      <w:hyperlink w:anchor="_Toc57966075" w:history="1">
        <w:r w:rsidR="002D7DC0" w:rsidRPr="0087353E">
          <w:rPr>
            <w:rStyle w:val="Hyperlink"/>
          </w:rPr>
          <w:t>2.1.4.2</w:t>
        </w:r>
        <w:r w:rsidR="002D7DC0">
          <w:rPr>
            <w:rFonts w:asciiTheme="minorHAnsi" w:eastAsiaTheme="minorEastAsia" w:hAnsiTheme="minorHAnsi" w:cstheme="minorBidi"/>
            <w:sz w:val="22"/>
            <w:szCs w:val="22"/>
            <w:lang w:val="fr-FR" w:eastAsia="fr-FR"/>
          </w:rPr>
          <w:tab/>
        </w:r>
        <w:r w:rsidR="002D7DC0" w:rsidRPr="0087353E">
          <w:rPr>
            <w:rStyle w:val="Hyperlink"/>
          </w:rPr>
          <w:t>2.2.4.2 Temporary ”Portable” Station</w:t>
        </w:r>
        <w:r w:rsidR="002D7DC0">
          <w:rPr>
            <w:webHidden/>
          </w:rPr>
          <w:tab/>
        </w:r>
        <w:r w:rsidR="002D7DC0">
          <w:rPr>
            <w:webHidden/>
          </w:rPr>
          <w:fldChar w:fldCharType="begin"/>
        </w:r>
        <w:r w:rsidR="002D7DC0">
          <w:rPr>
            <w:webHidden/>
          </w:rPr>
          <w:instrText xml:space="preserve"> PAGEREF _Toc57966075 \h </w:instrText>
        </w:r>
        <w:r w:rsidR="002D7DC0">
          <w:rPr>
            <w:webHidden/>
          </w:rPr>
        </w:r>
        <w:r w:rsidR="002D7DC0">
          <w:rPr>
            <w:webHidden/>
          </w:rPr>
          <w:fldChar w:fldCharType="separate"/>
        </w:r>
        <w:r w:rsidR="002D7DC0">
          <w:rPr>
            <w:webHidden/>
          </w:rPr>
          <w:t>13</w:t>
        </w:r>
        <w:r w:rsidR="002D7DC0">
          <w:rPr>
            <w:webHidden/>
          </w:rPr>
          <w:fldChar w:fldCharType="end"/>
        </w:r>
      </w:hyperlink>
    </w:p>
    <w:p w14:paraId="769AC598" w14:textId="77777777" w:rsidR="002D7DC0" w:rsidRDefault="001E5853">
      <w:pPr>
        <w:pStyle w:val="TOC4"/>
        <w:rPr>
          <w:rFonts w:asciiTheme="minorHAnsi" w:eastAsiaTheme="minorEastAsia" w:hAnsiTheme="minorHAnsi" w:cstheme="minorBidi"/>
          <w:sz w:val="22"/>
          <w:szCs w:val="22"/>
          <w:lang w:val="fr-FR" w:eastAsia="fr-FR"/>
        </w:rPr>
      </w:pPr>
      <w:hyperlink w:anchor="_Toc57966076" w:history="1">
        <w:r w:rsidR="002D7DC0" w:rsidRPr="0087353E">
          <w:rPr>
            <w:rStyle w:val="Hyperlink"/>
          </w:rPr>
          <w:t>2.1.4.3</w:t>
        </w:r>
        <w:r w:rsidR="002D7DC0">
          <w:rPr>
            <w:rFonts w:asciiTheme="minorHAnsi" w:eastAsiaTheme="minorEastAsia" w:hAnsiTheme="minorHAnsi" w:cstheme="minorBidi"/>
            <w:sz w:val="22"/>
            <w:szCs w:val="22"/>
            <w:lang w:val="fr-FR" w:eastAsia="fr-FR"/>
          </w:rPr>
          <w:tab/>
        </w:r>
        <w:r w:rsidR="002D7DC0" w:rsidRPr="0087353E">
          <w:rPr>
            <w:rStyle w:val="Hyperlink"/>
          </w:rPr>
          <w:t>Permanent Installation</w:t>
        </w:r>
        <w:r w:rsidR="002D7DC0">
          <w:rPr>
            <w:webHidden/>
          </w:rPr>
          <w:tab/>
        </w:r>
        <w:r w:rsidR="002D7DC0">
          <w:rPr>
            <w:webHidden/>
          </w:rPr>
          <w:fldChar w:fldCharType="begin"/>
        </w:r>
        <w:r w:rsidR="002D7DC0">
          <w:rPr>
            <w:webHidden/>
          </w:rPr>
          <w:instrText xml:space="preserve"> PAGEREF _Toc57966076 \h </w:instrText>
        </w:r>
        <w:r w:rsidR="002D7DC0">
          <w:rPr>
            <w:webHidden/>
          </w:rPr>
        </w:r>
        <w:r w:rsidR="002D7DC0">
          <w:rPr>
            <w:webHidden/>
          </w:rPr>
          <w:fldChar w:fldCharType="separate"/>
        </w:r>
        <w:r w:rsidR="002D7DC0">
          <w:rPr>
            <w:webHidden/>
          </w:rPr>
          <w:t>13</w:t>
        </w:r>
        <w:r w:rsidR="002D7DC0">
          <w:rPr>
            <w:webHidden/>
          </w:rPr>
          <w:fldChar w:fldCharType="end"/>
        </w:r>
      </w:hyperlink>
    </w:p>
    <w:p w14:paraId="2A9B4790" w14:textId="77777777" w:rsidR="002D7DC0" w:rsidRDefault="001E5853">
      <w:pPr>
        <w:pStyle w:val="TOC3"/>
        <w:rPr>
          <w:rFonts w:asciiTheme="minorHAnsi" w:eastAsiaTheme="minorEastAsia" w:hAnsiTheme="minorHAnsi" w:cstheme="minorBidi"/>
          <w:sz w:val="22"/>
          <w:szCs w:val="22"/>
          <w:lang w:val="fr-FR" w:eastAsia="fr-FR"/>
        </w:rPr>
      </w:pPr>
      <w:hyperlink w:anchor="_Toc57966077" w:history="1">
        <w:r w:rsidR="002D7DC0" w:rsidRPr="0087353E">
          <w:rPr>
            <w:rStyle w:val="Hyperlink"/>
            <w14:scene3d>
              <w14:camera w14:prst="orthographicFront"/>
              <w14:lightRig w14:rig="threePt" w14:dir="t">
                <w14:rot w14:lat="0" w14:lon="0" w14:rev="0"/>
              </w14:lightRig>
            </w14:scene3d>
          </w:rPr>
          <w:t>2.1.5</w:t>
        </w:r>
        <w:r w:rsidR="002D7DC0">
          <w:rPr>
            <w:rFonts w:asciiTheme="minorHAnsi" w:eastAsiaTheme="minorEastAsia" w:hAnsiTheme="minorHAnsi" w:cstheme="minorBidi"/>
            <w:sz w:val="22"/>
            <w:szCs w:val="22"/>
            <w:lang w:val="fr-FR" w:eastAsia="fr-FR"/>
          </w:rPr>
          <w:tab/>
        </w:r>
        <w:r w:rsidR="002D7DC0" w:rsidRPr="0087353E">
          <w:rPr>
            <w:rStyle w:val="Hyperlink"/>
          </w:rPr>
          <w:t>Typical Amateur Station Type Characterisitcs</w:t>
        </w:r>
        <w:r w:rsidR="002D7DC0">
          <w:rPr>
            <w:webHidden/>
          </w:rPr>
          <w:tab/>
        </w:r>
        <w:r w:rsidR="002D7DC0">
          <w:rPr>
            <w:webHidden/>
          </w:rPr>
          <w:fldChar w:fldCharType="begin"/>
        </w:r>
        <w:r w:rsidR="002D7DC0">
          <w:rPr>
            <w:webHidden/>
          </w:rPr>
          <w:instrText xml:space="preserve"> PAGEREF _Toc57966077 \h </w:instrText>
        </w:r>
        <w:r w:rsidR="002D7DC0">
          <w:rPr>
            <w:webHidden/>
          </w:rPr>
        </w:r>
        <w:r w:rsidR="002D7DC0">
          <w:rPr>
            <w:webHidden/>
          </w:rPr>
          <w:fldChar w:fldCharType="separate"/>
        </w:r>
        <w:r w:rsidR="002D7DC0">
          <w:rPr>
            <w:webHidden/>
          </w:rPr>
          <w:t>14</w:t>
        </w:r>
        <w:r w:rsidR="002D7DC0">
          <w:rPr>
            <w:webHidden/>
          </w:rPr>
          <w:fldChar w:fldCharType="end"/>
        </w:r>
      </w:hyperlink>
    </w:p>
    <w:p w14:paraId="22153628" w14:textId="77777777" w:rsidR="002D7DC0" w:rsidRDefault="001E5853">
      <w:pPr>
        <w:pStyle w:val="TOC4"/>
        <w:rPr>
          <w:rFonts w:asciiTheme="minorHAnsi" w:eastAsiaTheme="minorEastAsia" w:hAnsiTheme="minorHAnsi" w:cstheme="minorBidi"/>
          <w:sz w:val="22"/>
          <w:szCs w:val="22"/>
          <w:lang w:val="fr-FR" w:eastAsia="fr-FR"/>
        </w:rPr>
      </w:pPr>
      <w:hyperlink w:anchor="_Toc57966078" w:history="1">
        <w:r w:rsidR="002D7DC0" w:rsidRPr="0087353E">
          <w:rPr>
            <w:rStyle w:val="Hyperlink"/>
          </w:rPr>
          <w:t>2.1.5.1</w:t>
        </w:r>
        <w:r w:rsidR="002D7DC0">
          <w:rPr>
            <w:rFonts w:asciiTheme="minorHAnsi" w:eastAsiaTheme="minorEastAsia" w:hAnsiTheme="minorHAnsi" w:cstheme="minorBidi"/>
            <w:sz w:val="22"/>
            <w:szCs w:val="22"/>
            <w:lang w:val="fr-FR" w:eastAsia="fr-FR"/>
          </w:rPr>
          <w:tab/>
        </w:r>
        <w:r w:rsidR="002D7DC0" w:rsidRPr="0087353E">
          <w:rPr>
            <w:rStyle w:val="Hyperlink"/>
          </w:rPr>
          <w:t>Home Station</w:t>
        </w:r>
        <w:r w:rsidR="002D7DC0">
          <w:rPr>
            <w:webHidden/>
          </w:rPr>
          <w:tab/>
        </w:r>
        <w:r w:rsidR="002D7DC0">
          <w:rPr>
            <w:webHidden/>
          </w:rPr>
          <w:fldChar w:fldCharType="begin"/>
        </w:r>
        <w:r w:rsidR="002D7DC0">
          <w:rPr>
            <w:webHidden/>
          </w:rPr>
          <w:instrText xml:space="preserve"> PAGEREF _Toc57966078 \h </w:instrText>
        </w:r>
        <w:r w:rsidR="002D7DC0">
          <w:rPr>
            <w:webHidden/>
          </w:rPr>
        </w:r>
        <w:r w:rsidR="002D7DC0">
          <w:rPr>
            <w:webHidden/>
          </w:rPr>
          <w:fldChar w:fldCharType="separate"/>
        </w:r>
        <w:r w:rsidR="002D7DC0">
          <w:rPr>
            <w:webHidden/>
          </w:rPr>
          <w:t>14</w:t>
        </w:r>
        <w:r w:rsidR="002D7DC0">
          <w:rPr>
            <w:webHidden/>
          </w:rPr>
          <w:fldChar w:fldCharType="end"/>
        </w:r>
      </w:hyperlink>
    </w:p>
    <w:p w14:paraId="22CB6404" w14:textId="77777777" w:rsidR="002D7DC0" w:rsidRDefault="001E5853">
      <w:pPr>
        <w:pStyle w:val="TOC4"/>
        <w:rPr>
          <w:rFonts w:asciiTheme="minorHAnsi" w:eastAsiaTheme="minorEastAsia" w:hAnsiTheme="minorHAnsi" w:cstheme="minorBidi"/>
          <w:sz w:val="22"/>
          <w:szCs w:val="22"/>
          <w:lang w:val="fr-FR" w:eastAsia="fr-FR"/>
        </w:rPr>
      </w:pPr>
      <w:hyperlink w:anchor="_Toc57966079" w:history="1">
        <w:r w:rsidR="002D7DC0" w:rsidRPr="0087353E">
          <w:rPr>
            <w:rStyle w:val="Hyperlink"/>
          </w:rPr>
          <w:t>2.1.5.2</w:t>
        </w:r>
        <w:r w:rsidR="002D7DC0">
          <w:rPr>
            <w:rFonts w:asciiTheme="minorHAnsi" w:eastAsiaTheme="minorEastAsia" w:hAnsiTheme="minorHAnsi" w:cstheme="minorBidi"/>
            <w:sz w:val="22"/>
            <w:szCs w:val="22"/>
            <w:lang w:val="fr-FR" w:eastAsia="fr-FR"/>
          </w:rPr>
          <w:tab/>
        </w:r>
        <w:r w:rsidR="002D7DC0" w:rsidRPr="0087353E">
          <w:rPr>
            <w:rStyle w:val="Hyperlink"/>
          </w:rPr>
          <w:t>Temporary ”Portable” Station</w:t>
        </w:r>
        <w:r w:rsidR="002D7DC0">
          <w:rPr>
            <w:webHidden/>
          </w:rPr>
          <w:tab/>
        </w:r>
        <w:r w:rsidR="002D7DC0">
          <w:rPr>
            <w:webHidden/>
          </w:rPr>
          <w:fldChar w:fldCharType="begin"/>
        </w:r>
        <w:r w:rsidR="002D7DC0">
          <w:rPr>
            <w:webHidden/>
          </w:rPr>
          <w:instrText xml:space="preserve"> PAGEREF _Toc57966079 \h </w:instrText>
        </w:r>
        <w:r w:rsidR="002D7DC0">
          <w:rPr>
            <w:webHidden/>
          </w:rPr>
        </w:r>
        <w:r w:rsidR="002D7DC0">
          <w:rPr>
            <w:webHidden/>
          </w:rPr>
          <w:fldChar w:fldCharType="separate"/>
        </w:r>
        <w:r w:rsidR="002D7DC0">
          <w:rPr>
            <w:webHidden/>
          </w:rPr>
          <w:t>15</w:t>
        </w:r>
        <w:r w:rsidR="002D7DC0">
          <w:rPr>
            <w:webHidden/>
          </w:rPr>
          <w:fldChar w:fldCharType="end"/>
        </w:r>
      </w:hyperlink>
    </w:p>
    <w:p w14:paraId="6FC8ABDE" w14:textId="77777777" w:rsidR="002D7DC0" w:rsidRDefault="001E5853">
      <w:pPr>
        <w:pStyle w:val="TOC4"/>
        <w:rPr>
          <w:rFonts w:asciiTheme="minorHAnsi" w:eastAsiaTheme="minorEastAsia" w:hAnsiTheme="minorHAnsi" w:cstheme="minorBidi"/>
          <w:sz w:val="22"/>
          <w:szCs w:val="22"/>
          <w:lang w:val="fr-FR" w:eastAsia="fr-FR"/>
        </w:rPr>
      </w:pPr>
      <w:hyperlink w:anchor="_Toc57966080" w:history="1">
        <w:r w:rsidR="002D7DC0" w:rsidRPr="0087353E">
          <w:rPr>
            <w:rStyle w:val="Hyperlink"/>
          </w:rPr>
          <w:t>2.1.5.3</w:t>
        </w:r>
        <w:r w:rsidR="002D7DC0">
          <w:rPr>
            <w:rFonts w:asciiTheme="minorHAnsi" w:eastAsiaTheme="minorEastAsia" w:hAnsiTheme="minorHAnsi" w:cstheme="minorBidi"/>
            <w:sz w:val="22"/>
            <w:szCs w:val="22"/>
            <w:lang w:val="fr-FR" w:eastAsia="fr-FR"/>
          </w:rPr>
          <w:tab/>
        </w:r>
        <w:r w:rsidR="002D7DC0" w:rsidRPr="0087353E">
          <w:rPr>
            <w:rStyle w:val="Hyperlink"/>
          </w:rPr>
          <w:t>Permanent Installation</w:t>
        </w:r>
        <w:r w:rsidR="002D7DC0">
          <w:rPr>
            <w:webHidden/>
          </w:rPr>
          <w:tab/>
        </w:r>
        <w:r w:rsidR="002D7DC0">
          <w:rPr>
            <w:webHidden/>
          </w:rPr>
          <w:fldChar w:fldCharType="begin"/>
        </w:r>
        <w:r w:rsidR="002D7DC0">
          <w:rPr>
            <w:webHidden/>
          </w:rPr>
          <w:instrText xml:space="preserve"> PAGEREF _Toc57966080 \h </w:instrText>
        </w:r>
        <w:r w:rsidR="002D7DC0">
          <w:rPr>
            <w:webHidden/>
          </w:rPr>
        </w:r>
        <w:r w:rsidR="002D7DC0">
          <w:rPr>
            <w:webHidden/>
          </w:rPr>
          <w:fldChar w:fldCharType="separate"/>
        </w:r>
        <w:r w:rsidR="002D7DC0">
          <w:rPr>
            <w:webHidden/>
          </w:rPr>
          <w:t>15</w:t>
        </w:r>
        <w:r w:rsidR="002D7DC0">
          <w:rPr>
            <w:webHidden/>
          </w:rPr>
          <w:fldChar w:fldCharType="end"/>
        </w:r>
      </w:hyperlink>
    </w:p>
    <w:p w14:paraId="00764941" w14:textId="77777777" w:rsidR="002D7DC0" w:rsidRDefault="001E5853">
      <w:pPr>
        <w:pStyle w:val="TOC3"/>
        <w:rPr>
          <w:rFonts w:asciiTheme="minorHAnsi" w:eastAsiaTheme="minorEastAsia" w:hAnsiTheme="minorHAnsi" w:cstheme="minorBidi"/>
          <w:sz w:val="22"/>
          <w:szCs w:val="22"/>
          <w:lang w:val="fr-FR" w:eastAsia="fr-FR"/>
        </w:rPr>
      </w:pPr>
      <w:hyperlink w:anchor="_Toc57966081" w:history="1">
        <w:r w:rsidR="002D7DC0" w:rsidRPr="0087353E">
          <w:rPr>
            <w:rStyle w:val="Hyperlink"/>
            <w14:scene3d>
              <w14:camera w14:prst="orthographicFront"/>
              <w14:lightRig w14:rig="threePt" w14:dir="t">
                <w14:rot w14:lat="0" w14:lon="0" w14:rev="0"/>
              </w14:lightRig>
            </w14:scene3d>
          </w:rPr>
          <w:t>2.1.6</w:t>
        </w:r>
        <w:r w:rsidR="002D7DC0">
          <w:rPr>
            <w:rFonts w:asciiTheme="minorHAnsi" w:eastAsiaTheme="minorEastAsia" w:hAnsiTheme="minorHAnsi" w:cstheme="minorBidi"/>
            <w:sz w:val="22"/>
            <w:szCs w:val="22"/>
            <w:lang w:val="fr-FR" w:eastAsia="fr-FR"/>
          </w:rPr>
          <w:tab/>
        </w:r>
        <w:r w:rsidR="002D7DC0" w:rsidRPr="0087353E">
          <w:rPr>
            <w:rStyle w:val="Hyperlink"/>
          </w:rPr>
          <w:t>Typical Usage Patterns</w:t>
        </w:r>
        <w:r w:rsidR="002D7DC0">
          <w:rPr>
            <w:webHidden/>
          </w:rPr>
          <w:tab/>
        </w:r>
        <w:r w:rsidR="002D7DC0">
          <w:rPr>
            <w:webHidden/>
          </w:rPr>
          <w:fldChar w:fldCharType="begin"/>
        </w:r>
        <w:r w:rsidR="002D7DC0">
          <w:rPr>
            <w:webHidden/>
          </w:rPr>
          <w:instrText xml:space="preserve"> PAGEREF _Toc57966081 \h </w:instrText>
        </w:r>
        <w:r w:rsidR="002D7DC0">
          <w:rPr>
            <w:webHidden/>
          </w:rPr>
        </w:r>
        <w:r w:rsidR="002D7DC0">
          <w:rPr>
            <w:webHidden/>
          </w:rPr>
          <w:fldChar w:fldCharType="separate"/>
        </w:r>
        <w:r w:rsidR="002D7DC0">
          <w:rPr>
            <w:webHidden/>
          </w:rPr>
          <w:t>15</w:t>
        </w:r>
        <w:r w:rsidR="002D7DC0">
          <w:rPr>
            <w:webHidden/>
          </w:rPr>
          <w:fldChar w:fldCharType="end"/>
        </w:r>
      </w:hyperlink>
    </w:p>
    <w:p w14:paraId="54E501C7"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082" w:history="1">
        <w:r w:rsidR="002D7DC0" w:rsidRPr="0087353E">
          <w:rPr>
            <w:rStyle w:val="Hyperlink"/>
            <w:noProof/>
          </w:rPr>
          <w:t>3</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Scenarios for coexistence evaluation</w:t>
        </w:r>
        <w:r w:rsidR="002D7DC0">
          <w:rPr>
            <w:noProof/>
            <w:webHidden/>
          </w:rPr>
          <w:tab/>
        </w:r>
        <w:r w:rsidR="002D7DC0">
          <w:rPr>
            <w:noProof/>
            <w:webHidden/>
          </w:rPr>
          <w:fldChar w:fldCharType="begin"/>
        </w:r>
        <w:r w:rsidR="002D7DC0">
          <w:rPr>
            <w:noProof/>
            <w:webHidden/>
          </w:rPr>
          <w:instrText xml:space="preserve"> PAGEREF _Toc57966082 \h </w:instrText>
        </w:r>
        <w:r w:rsidR="002D7DC0">
          <w:rPr>
            <w:noProof/>
            <w:webHidden/>
          </w:rPr>
        </w:r>
        <w:r w:rsidR="002D7DC0">
          <w:rPr>
            <w:noProof/>
            <w:webHidden/>
          </w:rPr>
          <w:fldChar w:fldCharType="separate"/>
        </w:r>
        <w:r w:rsidR="002D7DC0">
          <w:rPr>
            <w:noProof/>
            <w:webHidden/>
          </w:rPr>
          <w:t>18</w:t>
        </w:r>
        <w:r w:rsidR="002D7DC0">
          <w:rPr>
            <w:noProof/>
            <w:webHidden/>
          </w:rPr>
          <w:fldChar w:fldCharType="end"/>
        </w:r>
      </w:hyperlink>
    </w:p>
    <w:p w14:paraId="70820DDA"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083" w:history="1">
        <w:r w:rsidR="002D7DC0" w:rsidRPr="0087353E">
          <w:rPr>
            <w:rStyle w:val="Hyperlink"/>
          </w:rPr>
          <w:t>3.1</w:t>
        </w:r>
        <w:r w:rsidR="002D7DC0">
          <w:rPr>
            <w:rFonts w:asciiTheme="minorHAnsi" w:eastAsiaTheme="minorEastAsia" w:hAnsiTheme="minorHAnsi" w:cstheme="minorBidi"/>
            <w:bCs w:val="0"/>
            <w:sz w:val="22"/>
            <w:szCs w:val="22"/>
            <w:lang w:val="fr-FR" w:eastAsia="fr-FR"/>
          </w:rPr>
          <w:tab/>
        </w:r>
        <w:r w:rsidR="002D7DC0" w:rsidRPr="0087353E">
          <w:rPr>
            <w:rStyle w:val="Hyperlink"/>
          </w:rPr>
          <w:t>Frequency overlap betweeN, RNSS and amateurs</w:t>
        </w:r>
        <w:r w:rsidR="002D7DC0">
          <w:rPr>
            <w:webHidden/>
          </w:rPr>
          <w:tab/>
        </w:r>
        <w:r w:rsidR="002D7DC0">
          <w:rPr>
            <w:webHidden/>
          </w:rPr>
          <w:fldChar w:fldCharType="begin"/>
        </w:r>
        <w:r w:rsidR="002D7DC0">
          <w:rPr>
            <w:webHidden/>
          </w:rPr>
          <w:instrText xml:space="preserve"> PAGEREF _Toc57966083 \h </w:instrText>
        </w:r>
        <w:r w:rsidR="002D7DC0">
          <w:rPr>
            <w:webHidden/>
          </w:rPr>
        </w:r>
        <w:r w:rsidR="002D7DC0">
          <w:rPr>
            <w:webHidden/>
          </w:rPr>
          <w:fldChar w:fldCharType="separate"/>
        </w:r>
        <w:r w:rsidR="002D7DC0">
          <w:rPr>
            <w:webHidden/>
          </w:rPr>
          <w:t>18</w:t>
        </w:r>
        <w:r w:rsidR="002D7DC0">
          <w:rPr>
            <w:webHidden/>
          </w:rPr>
          <w:fldChar w:fldCharType="end"/>
        </w:r>
      </w:hyperlink>
    </w:p>
    <w:p w14:paraId="485A5257"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084" w:history="1">
        <w:r w:rsidR="002D7DC0" w:rsidRPr="0087353E">
          <w:rPr>
            <w:rStyle w:val="Hyperlink"/>
          </w:rPr>
          <w:t>3.2</w:t>
        </w:r>
        <w:r w:rsidR="002D7DC0">
          <w:rPr>
            <w:rFonts w:asciiTheme="minorHAnsi" w:eastAsiaTheme="minorEastAsia" w:hAnsiTheme="minorHAnsi" w:cstheme="minorBidi"/>
            <w:bCs w:val="0"/>
            <w:sz w:val="22"/>
            <w:szCs w:val="22"/>
            <w:lang w:val="fr-FR" w:eastAsia="fr-FR"/>
          </w:rPr>
          <w:tab/>
        </w:r>
        <w:r w:rsidR="002D7DC0" w:rsidRPr="0087353E">
          <w:rPr>
            <w:rStyle w:val="Hyperlink"/>
          </w:rPr>
          <w:t>SELECTED REPRESENTATIVE SCENARIOS</w:t>
        </w:r>
        <w:r w:rsidR="002D7DC0">
          <w:rPr>
            <w:webHidden/>
          </w:rPr>
          <w:tab/>
        </w:r>
        <w:r w:rsidR="002D7DC0">
          <w:rPr>
            <w:webHidden/>
          </w:rPr>
          <w:fldChar w:fldCharType="begin"/>
        </w:r>
        <w:r w:rsidR="002D7DC0">
          <w:rPr>
            <w:webHidden/>
          </w:rPr>
          <w:instrText xml:space="preserve"> PAGEREF _Toc57966084 \h </w:instrText>
        </w:r>
        <w:r w:rsidR="002D7DC0">
          <w:rPr>
            <w:webHidden/>
          </w:rPr>
        </w:r>
        <w:r w:rsidR="002D7DC0">
          <w:rPr>
            <w:webHidden/>
          </w:rPr>
          <w:fldChar w:fldCharType="separate"/>
        </w:r>
        <w:r w:rsidR="002D7DC0">
          <w:rPr>
            <w:webHidden/>
          </w:rPr>
          <w:t>18</w:t>
        </w:r>
        <w:r w:rsidR="002D7DC0">
          <w:rPr>
            <w:webHidden/>
          </w:rPr>
          <w:fldChar w:fldCharType="end"/>
        </w:r>
      </w:hyperlink>
    </w:p>
    <w:p w14:paraId="4C15AE0B" w14:textId="77777777" w:rsidR="002D7DC0" w:rsidRDefault="001E5853">
      <w:pPr>
        <w:pStyle w:val="TOC3"/>
        <w:rPr>
          <w:rFonts w:asciiTheme="minorHAnsi" w:eastAsiaTheme="minorEastAsia" w:hAnsiTheme="minorHAnsi" w:cstheme="minorBidi"/>
          <w:sz w:val="22"/>
          <w:szCs w:val="22"/>
          <w:lang w:val="fr-FR" w:eastAsia="fr-FR"/>
        </w:rPr>
      </w:pPr>
      <w:hyperlink w:anchor="_Toc57966085" w:history="1">
        <w:r w:rsidR="002D7DC0" w:rsidRPr="0087353E">
          <w:rPr>
            <w:rStyle w:val="Hyperlink"/>
            <w14:scene3d>
              <w14:camera w14:prst="orthographicFront"/>
              <w14:lightRig w14:rig="threePt" w14:dir="t">
                <w14:rot w14:lat="0" w14:lon="0" w14:rev="0"/>
              </w14:lightRig>
            </w14:scene3d>
          </w:rPr>
          <w:t>3.2.1</w:t>
        </w:r>
        <w:r w:rsidR="002D7DC0">
          <w:rPr>
            <w:rFonts w:asciiTheme="minorHAnsi" w:eastAsiaTheme="minorEastAsia" w:hAnsiTheme="minorHAnsi" w:cstheme="minorBidi"/>
            <w:sz w:val="22"/>
            <w:szCs w:val="22"/>
            <w:lang w:val="fr-FR" w:eastAsia="fr-FR"/>
          </w:rPr>
          <w:tab/>
        </w:r>
        <w:r w:rsidR="002D7DC0" w:rsidRPr="0087353E">
          <w:rPr>
            <w:rStyle w:val="Hyperlink"/>
          </w:rPr>
          <w:t>Scenario 1:</w:t>
        </w:r>
        <w:r w:rsidR="002D7DC0">
          <w:rPr>
            <w:webHidden/>
          </w:rPr>
          <w:tab/>
        </w:r>
        <w:r w:rsidR="002D7DC0">
          <w:rPr>
            <w:webHidden/>
          </w:rPr>
          <w:fldChar w:fldCharType="begin"/>
        </w:r>
        <w:r w:rsidR="002D7DC0">
          <w:rPr>
            <w:webHidden/>
          </w:rPr>
          <w:instrText xml:space="preserve"> PAGEREF _Toc57966085 \h </w:instrText>
        </w:r>
        <w:r w:rsidR="002D7DC0">
          <w:rPr>
            <w:webHidden/>
          </w:rPr>
        </w:r>
        <w:r w:rsidR="002D7DC0">
          <w:rPr>
            <w:webHidden/>
          </w:rPr>
          <w:fldChar w:fldCharType="separate"/>
        </w:r>
        <w:r w:rsidR="002D7DC0">
          <w:rPr>
            <w:webHidden/>
          </w:rPr>
          <w:t>18</w:t>
        </w:r>
        <w:r w:rsidR="002D7DC0">
          <w:rPr>
            <w:webHidden/>
          </w:rPr>
          <w:fldChar w:fldCharType="end"/>
        </w:r>
      </w:hyperlink>
    </w:p>
    <w:p w14:paraId="76C2BF0C" w14:textId="77777777" w:rsidR="002D7DC0" w:rsidRDefault="001E5853">
      <w:pPr>
        <w:pStyle w:val="TOC3"/>
        <w:rPr>
          <w:rFonts w:asciiTheme="minorHAnsi" w:eastAsiaTheme="minorEastAsia" w:hAnsiTheme="minorHAnsi" w:cstheme="minorBidi"/>
          <w:sz w:val="22"/>
          <w:szCs w:val="22"/>
          <w:lang w:val="fr-FR" w:eastAsia="fr-FR"/>
        </w:rPr>
      </w:pPr>
      <w:hyperlink w:anchor="_Toc57966086" w:history="1">
        <w:r w:rsidR="002D7DC0" w:rsidRPr="0087353E">
          <w:rPr>
            <w:rStyle w:val="Hyperlink"/>
            <w14:scene3d>
              <w14:camera w14:prst="orthographicFront"/>
              <w14:lightRig w14:rig="threePt" w14:dir="t">
                <w14:rot w14:lat="0" w14:lon="0" w14:rev="0"/>
              </w14:lightRig>
            </w14:scene3d>
          </w:rPr>
          <w:t>3.2.2</w:t>
        </w:r>
        <w:r w:rsidR="002D7DC0">
          <w:rPr>
            <w:rFonts w:asciiTheme="minorHAnsi" w:eastAsiaTheme="minorEastAsia" w:hAnsiTheme="minorHAnsi" w:cstheme="minorBidi"/>
            <w:sz w:val="22"/>
            <w:szCs w:val="22"/>
            <w:lang w:val="fr-FR" w:eastAsia="fr-FR"/>
          </w:rPr>
          <w:tab/>
        </w:r>
        <w:r w:rsidR="002D7DC0" w:rsidRPr="0087353E">
          <w:rPr>
            <w:rStyle w:val="Hyperlink"/>
          </w:rPr>
          <w:t>Scenario 2:</w:t>
        </w:r>
        <w:r w:rsidR="002D7DC0">
          <w:rPr>
            <w:webHidden/>
          </w:rPr>
          <w:tab/>
        </w:r>
        <w:r w:rsidR="002D7DC0">
          <w:rPr>
            <w:webHidden/>
          </w:rPr>
          <w:fldChar w:fldCharType="begin"/>
        </w:r>
        <w:r w:rsidR="002D7DC0">
          <w:rPr>
            <w:webHidden/>
          </w:rPr>
          <w:instrText xml:space="preserve"> PAGEREF _Toc57966086 \h </w:instrText>
        </w:r>
        <w:r w:rsidR="002D7DC0">
          <w:rPr>
            <w:webHidden/>
          </w:rPr>
        </w:r>
        <w:r w:rsidR="002D7DC0">
          <w:rPr>
            <w:webHidden/>
          </w:rPr>
          <w:fldChar w:fldCharType="separate"/>
        </w:r>
        <w:r w:rsidR="002D7DC0">
          <w:rPr>
            <w:webHidden/>
          </w:rPr>
          <w:t>19</w:t>
        </w:r>
        <w:r w:rsidR="002D7DC0">
          <w:rPr>
            <w:webHidden/>
          </w:rPr>
          <w:fldChar w:fldCharType="end"/>
        </w:r>
      </w:hyperlink>
    </w:p>
    <w:p w14:paraId="28283482"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087" w:history="1">
        <w:r w:rsidR="002D7DC0" w:rsidRPr="0087353E">
          <w:rPr>
            <w:rStyle w:val="Hyperlink"/>
          </w:rPr>
          <w:t>3.3</w:t>
        </w:r>
        <w:r w:rsidR="002D7DC0">
          <w:rPr>
            <w:rFonts w:asciiTheme="minorHAnsi" w:eastAsiaTheme="minorEastAsia" w:hAnsiTheme="minorHAnsi" w:cstheme="minorBidi"/>
            <w:bCs w:val="0"/>
            <w:sz w:val="22"/>
            <w:szCs w:val="22"/>
            <w:lang w:val="fr-FR" w:eastAsia="fr-FR"/>
          </w:rPr>
          <w:tab/>
        </w:r>
        <w:r w:rsidR="002D7DC0" w:rsidRPr="0087353E">
          <w:rPr>
            <w:rStyle w:val="Hyperlink"/>
          </w:rPr>
          <w:t>Propagation model:   [</w:t>
        </w:r>
        <w:r w:rsidR="002D7DC0" w:rsidRPr="0087353E">
          <w:rPr>
            <w:rStyle w:val="Hyperlink"/>
            <w:highlight w:val="yellow"/>
          </w:rPr>
          <w:t>For Further Discussion – This needs to account for path terrain and clutter at the receiver end</w:t>
        </w:r>
        <w:r w:rsidR="002D7DC0" w:rsidRPr="0087353E">
          <w:rPr>
            <w:rStyle w:val="Hyperlink"/>
          </w:rPr>
          <w:t>]</w:t>
        </w:r>
        <w:r w:rsidR="002D7DC0">
          <w:rPr>
            <w:webHidden/>
          </w:rPr>
          <w:tab/>
        </w:r>
        <w:r w:rsidR="002D7DC0">
          <w:rPr>
            <w:webHidden/>
          </w:rPr>
          <w:fldChar w:fldCharType="begin"/>
        </w:r>
        <w:r w:rsidR="002D7DC0">
          <w:rPr>
            <w:webHidden/>
          </w:rPr>
          <w:instrText xml:space="preserve"> PAGEREF _Toc57966087 \h </w:instrText>
        </w:r>
        <w:r w:rsidR="002D7DC0">
          <w:rPr>
            <w:webHidden/>
          </w:rPr>
        </w:r>
        <w:r w:rsidR="002D7DC0">
          <w:rPr>
            <w:webHidden/>
          </w:rPr>
          <w:fldChar w:fldCharType="separate"/>
        </w:r>
        <w:r w:rsidR="002D7DC0">
          <w:rPr>
            <w:webHidden/>
          </w:rPr>
          <w:t>19</w:t>
        </w:r>
        <w:r w:rsidR="002D7DC0">
          <w:rPr>
            <w:webHidden/>
          </w:rPr>
          <w:fldChar w:fldCharType="end"/>
        </w:r>
      </w:hyperlink>
    </w:p>
    <w:p w14:paraId="29733087" w14:textId="77777777" w:rsidR="002D7DC0" w:rsidRDefault="001E5853">
      <w:pPr>
        <w:pStyle w:val="TOC3"/>
        <w:rPr>
          <w:rFonts w:asciiTheme="minorHAnsi" w:eastAsiaTheme="minorEastAsia" w:hAnsiTheme="minorHAnsi" w:cstheme="minorBidi"/>
          <w:sz w:val="22"/>
          <w:szCs w:val="22"/>
          <w:lang w:val="fr-FR" w:eastAsia="fr-FR"/>
        </w:rPr>
      </w:pPr>
      <w:hyperlink w:anchor="_Toc57966088" w:history="1">
        <w:r w:rsidR="002D7DC0" w:rsidRPr="0087353E">
          <w:rPr>
            <w:rStyle w:val="Hyperlink"/>
            <w14:scene3d>
              <w14:camera w14:prst="orthographicFront"/>
              <w14:lightRig w14:rig="threePt" w14:dir="t">
                <w14:rot w14:lat="0" w14:lon="0" w14:rev="0"/>
              </w14:lightRig>
            </w14:scene3d>
          </w:rPr>
          <w:t>3.3.1</w:t>
        </w:r>
        <w:r w:rsidR="002D7DC0">
          <w:rPr>
            <w:rFonts w:asciiTheme="minorHAnsi" w:eastAsiaTheme="minorEastAsia" w:hAnsiTheme="minorHAnsi" w:cstheme="minorBidi"/>
            <w:sz w:val="22"/>
            <w:szCs w:val="22"/>
            <w:lang w:val="fr-FR" w:eastAsia="fr-FR"/>
          </w:rPr>
          <w:tab/>
        </w:r>
        <w:r w:rsidR="002D7DC0" w:rsidRPr="0087353E">
          <w:rPr>
            <w:rStyle w:val="Hyperlink"/>
          </w:rPr>
          <w:t>Time variability effects</w:t>
        </w:r>
        <w:r w:rsidR="002D7DC0">
          <w:rPr>
            <w:webHidden/>
          </w:rPr>
          <w:tab/>
        </w:r>
        <w:r w:rsidR="002D7DC0">
          <w:rPr>
            <w:webHidden/>
          </w:rPr>
          <w:fldChar w:fldCharType="begin"/>
        </w:r>
        <w:r w:rsidR="002D7DC0">
          <w:rPr>
            <w:webHidden/>
          </w:rPr>
          <w:instrText xml:space="preserve"> PAGEREF _Toc57966088 \h </w:instrText>
        </w:r>
        <w:r w:rsidR="002D7DC0">
          <w:rPr>
            <w:webHidden/>
          </w:rPr>
        </w:r>
        <w:r w:rsidR="002D7DC0">
          <w:rPr>
            <w:webHidden/>
          </w:rPr>
          <w:fldChar w:fldCharType="separate"/>
        </w:r>
        <w:r w:rsidR="002D7DC0">
          <w:rPr>
            <w:webHidden/>
          </w:rPr>
          <w:t>20</w:t>
        </w:r>
        <w:r w:rsidR="002D7DC0">
          <w:rPr>
            <w:webHidden/>
          </w:rPr>
          <w:fldChar w:fldCharType="end"/>
        </w:r>
      </w:hyperlink>
    </w:p>
    <w:p w14:paraId="43196197" w14:textId="77777777" w:rsidR="002D7DC0" w:rsidRDefault="001E5853">
      <w:pPr>
        <w:pStyle w:val="TOC3"/>
        <w:rPr>
          <w:rFonts w:asciiTheme="minorHAnsi" w:eastAsiaTheme="minorEastAsia" w:hAnsiTheme="minorHAnsi" w:cstheme="minorBidi"/>
          <w:sz w:val="22"/>
          <w:szCs w:val="22"/>
          <w:lang w:val="fr-FR" w:eastAsia="fr-FR"/>
        </w:rPr>
      </w:pPr>
      <w:hyperlink w:anchor="_Toc57966089" w:history="1">
        <w:r w:rsidR="002D7DC0" w:rsidRPr="0087353E">
          <w:rPr>
            <w:rStyle w:val="Hyperlink"/>
            <w14:scene3d>
              <w14:camera w14:prst="orthographicFront"/>
              <w14:lightRig w14:rig="threePt" w14:dir="t">
                <w14:rot w14:lat="0" w14:lon="0" w14:rev="0"/>
              </w14:lightRig>
            </w14:scene3d>
          </w:rPr>
          <w:t>3.3.2</w:t>
        </w:r>
        <w:r w:rsidR="002D7DC0">
          <w:rPr>
            <w:rFonts w:asciiTheme="minorHAnsi" w:eastAsiaTheme="minorEastAsia" w:hAnsiTheme="minorHAnsi" w:cstheme="minorBidi"/>
            <w:sz w:val="22"/>
            <w:szCs w:val="22"/>
            <w:lang w:val="fr-FR" w:eastAsia="fr-FR"/>
          </w:rPr>
          <w:tab/>
        </w:r>
        <w:r w:rsidR="002D7DC0" w:rsidRPr="0087353E">
          <w:rPr>
            <w:rStyle w:val="Hyperlink"/>
          </w:rPr>
          <w:t>Space variability effects</w:t>
        </w:r>
        <w:r w:rsidR="002D7DC0">
          <w:rPr>
            <w:webHidden/>
          </w:rPr>
          <w:tab/>
        </w:r>
        <w:r w:rsidR="002D7DC0">
          <w:rPr>
            <w:webHidden/>
          </w:rPr>
          <w:fldChar w:fldCharType="begin"/>
        </w:r>
        <w:r w:rsidR="002D7DC0">
          <w:rPr>
            <w:webHidden/>
          </w:rPr>
          <w:instrText xml:space="preserve"> PAGEREF _Toc57966089 \h </w:instrText>
        </w:r>
        <w:r w:rsidR="002D7DC0">
          <w:rPr>
            <w:webHidden/>
          </w:rPr>
        </w:r>
        <w:r w:rsidR="002D7DC0">
          <w:rPr>
            <w:webHidden/>
          </w:rPr>
          <w:fldChar w:fldCharType="separate"/>
        </w:r>
        <w:r w:rsidR="002D7DC0">
          <w:rPr>
            <w:webHidden/>
          </w:rPr>
          <w:t>20</w:t>
        </w:r>
        <w:r w:rsidR="002D7DC0">
          <w:rPr>
            <w:webHidden/>
          </w:rPr>
          <w:fldChar w:fldCharType="end"/>
        </w:r>
      </w:hyperlink>
    </w:p>
    <w:p w14:paraId="3FC1C0B0"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090" w:history="1">
        <w:r w:rsidR="002D7DC0" w:rsidRPr="0087353E">
          <w:rPr>
            <w:rStyle w:val="Hyperlink"/>
            <w:noProof/>
          </w:rPr>
          <w:t>4</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RNSS systems</w:t>
        </w:r>
        <w:r w:rsidR="002D7DC0">
          <w:rPr>
            <w:noProof/>
            <w:webHidden/>
          </w:rPr>
          <w:tab/>
        </w:r>
        <w:r w:rsidR="002D7DC0">
          <w:rPr>
            <w:noProof/>
            <w:webHidden/>
          </w:rPr>
          <w:fldChar w:fldCharType="begin"/>
        </w:r>
        <w:r w:rsidR="002D7DC0">
          <w:rPr>
            <w:noProof/>
            <w:webHidden/>
          </w:rPr>
          <w:instrText xml:space="preserve"> PAGEREF _Toc57966090 \h </w:instrText>
        </w:r>
        <w:r w:rsidR="002D7DC0">
          <w:rPr>
            <w:noProof/>
            <w:webHidden/>
          </w:rPr>
        </w:r>
        <w:r w:rsidR="002D7DC0">
          <w:rPr>
            <w:noProof/>
            <w:webHidden/>
          </w:rPr>
          <w:fldChar w:fldCharType="separate"/>
        </w:r>
        <w:r w:rsidR="002D7DC0">
          <w:rPr>
            <w:noProof/>
            <w:webHidden/>
          </w:rPr>
          <w:t>23</w:t>
        </w:r>
        <w:r w:rsidR="002D7DC0">
          <w:rPr>
            <w:noProof/>
            <w:webHidden/>
          </w:rPr>
          <w:fldChar w:fldCharType="end"/>
        </w:r>
      </w:hyperlink>
    </w:p>
    <w:p w14:paraId="0709E9D2"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091" w:history="1">
        <w:r w:rsidR="002D7DC0" w:rsidRPr="0087353E">
          <w:rPr>
            <w:rStyle w:val="Hyperlink"/>
          </w:rPr>
          <w:t>4.1</w:t>
        </w:r>
        <w:r w:rsidR="002D7DC0">
          <w:rPr>
            <w:rFonts w:asciiTheme="minorHAnsi" w:eastAsiaTheme="minorEastAsia" w:hAnsiTheme="minorHAnsi" w:cstheme="minorBidi"/>
            <w:bCs w:val="0"/>
            <w:sz w:val="22"/>
            <w:szCs w:val="22"/>
            <w:lang w:val="fr-FR" w:eastAsia="fr-FR"/>
          </w:rPr>
          <w:tab/>
        </w:r>
        <w:r w:rsidR="002D7DC0" w:rsidRPr="0087353E">
          <w:rPr>
            <w:rStyle w:val="Hyperlink"/>
          </w:rPr>
          <w:t>typical RNSS applications in the 1240-1300 MHz BAND</w:t>
        </w:r>
        <w:r w:rsidR="002D7DC0">
          <w:rPr>
            <w:webHidden/>
          </w:rPr>
          <w:tab/>
        </w:r>
        <w:r w:rsidR="002D7DC0">
          <w:rPr>
            <w:webHidden/>
          </w:rPr>
          <w:fldChar w:fldCharType="begin"/>
        </w:r>
        <w:r w:rsidR="002D7DC0">
          <w:rPr>
            <w:webHidden/>
          </w:rPr>
          <w:instrText xml:space="preserve"> PAGEREF _Toc57966091 \h </w:instrText>
        </w:r>
        <w:r w:rsidR="002D7DC0">
          <w:rPr>
            <w:webHidden/>
          </w:rPr>
        </w:r>
        <w:r w:rsidR="002D7DC0">
          <w:rPr>
            <w:webHidden/>
          </w:rPr>
          <w:fldChar w:fldCharType="separate"/>
        </w:r>
        <w:r w:rsidR="002D7DC0">
          <w:rPr>
            <w:webHidden/>
          </w:rPr>
          <w:t>23</w:t>
        </w:r>
        <w:r w:rsidR="002D7DC0">
          <w:rPr>
            <w:webHidden/>
          </w:rPr>
          <w:fldChar w:fldCharType="end"/>
        </w:r>
      </w:hyperlink>
    </w:p>
    <w:p w14:paraId="225BD483" w14:textId="77777777" w:rsidR="002D7DC0" w:rsidRDefault="001E5853">
      <w:pPr>
        <w:pStyle w:val="TOC3"/>
        <w:rPr>
          <w:rFonts w:asciiTheme="minorHAnsi" w:eastAsiaTheme="minorEastAsia" w:hAnsiTheme="minorHAnsi" w:cstheme="minorBidi"/>
          <w:sz w:val="22"/>
          <w:szCs w:val="22"/>
          <w:lang w:val="fr-FR" w:eastAsia="fr-FR"/>
        </w:rPr>
      </w:pPr>
      <w:hyperlink w:anchor="_Toc57966092" w:history="1">
        <w:r w:rsidR="002D7DC0" w:rsidRPr="0087353E">
          <w:rPr>
            <w:rStyle w:val="Hyperlink"/>
            <w14:scene3d>
              <w14:camera w14:prst="orthographicFront"/>
              <w14:lightRig w14:rig="threePt" w14:dir="t">
                <w14:rot w14:lat="0" w14:lon="0" w14:rev="0"/>
              </w14:lightRig>
            </w14:scene3d>
          </w:rPr>
          <w:t>4.1.1</w:t>
        </w:r>
        <w:r w:rsidR="002D7DC0">
          <w:rPr>
            <w:rFonts w:asciiTheme="minorHAnsi" w:eastAsiaTheme="minorEastAsia" w:hAnsiTheme="minorHAnsi" w:cstheme="minorBidi"/>
            <w:sz w:val="22"/>
            <w:szCs w:val="22"/>
            <w:lang w:val="fr-FR" w:eastAsia="fr-FR"/>
          </w:rPr>
          <w:tab/>
        </w:r>
        <w:r w:rsidR="002D7DC0" w:rsidRPr="0087353E">
          <w:rPr>
            <w:rStyle w:val="Hyperlink"/>
          </w:rPr>
          <w:t>High Precision applications</w:t>
        </w:r>
        <w:r w:rsidR="002D7DC0">
          <w:rPr>
            <w:webHidden/>
          </w:rPr>
          <w:tab/>
        </w:r>
        <w:r w:rsidR="002D7DC0">
          <w:rPr>
            <w:webHidden/>
          </w:rPr>
          <w:fldChar w:fldCharType="begin"/>
        </w:r>
        <w:r w:rsidR="002D7DC0">
          <w:rPr>
            <w:webHidden/>
          </w:rPr>
          <w:instrText xml:space="preserve"> PAGEREF _Toc57966092 \h </w:instrText>
        </w:r>
        <w:r w:rsidR="002D7DC0">
          <w:rPr>
            <w:webHidden/>
          </w:rPr>
        </w:r>
        <w:r w:rsidR="002D7DC0">
          <w:rPr>
            <w:webHidden/>
          </w:rPr>
          <w:fldChar w:fldCharType="separate"/>
        </w:r>
        <w:r w:rsidR="002D7DC0">
          <w:rPr>
            <w:webHidden/>
          </w:rPr>
          <w:t>23</w:t>
        </w:r>
        <w:r w:rsidR="002D7DC0">
          <w:rPr>
            <w:webHidden/>
          </w:rPr>
          <w:fldChar w:fldCharType="end"/>
        </w:r>
      </w:hyperlink>
    </w:p>
    <w:p w14:paraId="37F47A69" w14:textId="77777777" w:rsidR="002D7DC0" w:rsidRDefault="001E5853">
      <w:pPr>
        <w:pStyle w:val="TOC4"/>
        <w:rPr>
          <w:rFonts w:asciiTheme="minorHAnsi" w:eastAsiaTheme="minorEastAsia" w:hAnsiTheme="minorHAnsi" w:cstheme="minorBidi"/>
          <w:sz w:val="22"/>
          <w:szCs w:val="22"/>
          <w:lang w:val="fr-FR" w:eastAsia="fr-FR"/>
        </w:rPr>
      </w:pPr>
      <w:hyperlink w:anchor="_Toc57966093" w:history="1">
        <w:r w:rsidR="002D7DC0" w:rsidRPr="0087353E">
          <w:rPr>
            <w:rStyle w:val="Hyperlink"/>
          </w:rPr>
          <w:t>4.1.1.1</w:t>
        </w:r>
        <w:r w:rsidR="002D7DC0">
          <w:rPr>
            <w:rFonts w:asciiTheme="minorHAnsi" w:eastAsiaTheme="minorEastAsia" w:hAnsiTheme="minorHAnsi" w:cstheme="minorBidi"/>
            <w:sz w:val="22"/>
            <w:szCs w:val="22"/>
            <w:lang w:val="fr-FR" w:eastAsia="fr-FR"/>
          </w:rPr>
          <w:tab/>
        </w:r>
        <w:r w:rsidR="002D7DC0" w:rsidRPr="0087353E">
          <w:rPr>
            <w:rStyle w:val="Hyperlink"/>
          </w:rPr>
          <w:t>Government: Transportation and environmental management</w:t>
        </w:r>
        <w:r w:rsidR="002D7DC0">
          <w:rPr>
            <w:webHidden/>
          </w:rPr>
          <w:tab/>
        </w:r>
        <w:r w:rsidR="002D7DC0">
          <w:rPr>
            <w:webHidden/>
          </w:rPr>
          <w:fldChar w:fldCharType="begin"/>
        </w:r>
        <w:r w:rsidR="002D7DC0">
          <w:rPr>
            <w:webHidden/>
          </w:rPr>
          <w:instrText xml:space="preserve"> PAGEREF _Toc57966093 \h </w:instrText>
        </w:r>
        <w:r w:rsidR="002D7DC0">
          <w:rPr>
            <w:webHidden/>
          </w:rPr>
        </w:r>
        <w:r w:rsidR="002D7DC0">
          <w:rPr>
            <w:webHidden/>
          </w:rPr>
          <w:fldChar w:fldCharType="separate"/>
        </w:r>
        <w:r w:rsidR="002D7DC0">
          <w:rPr>
            <w:webHidden/>
          </w:rPr>
          <w:t>23</w:t>
        </w:r>
        <w:r w:rsidR="002D7DC0">
          <w:rPr>
            <w:webHidden/>
          </w:rPr>
          <w:fldChar w:fldCharType="end"/>
        </w:r>
      </w:hyperlink>
    </w:p>
    <w:p w14:paraId="3908D94C" w14:textId="77777777" w:rsidR="002D7DC0" w:rsidRDefault="001E5853">
      <w:pPr>
        <w:pStyle w:val="TOC4"/>
        <w:rPr>
          <w:rFonts w:asciiTheme="minorHAnsi" w:eastAsiaTheme="minorEastAsia" w:hAnsiTheme="minorHAnsi" w:cstheme="minorBidi"/>
          <w:sz w:val="22"/>
          <w:szCs w:val="22"/>
          <w:lang w:val="fr-FR" w:eastAsia="fr-FR"/>
        </w:rPr>
      </w:pPr>
      <w:hyperlink w:anchor="_Toc57966094" w:history="1">
        <w:r w:rsidR="002D7DC0" w:rsidRPr="0087353E">
          <w:rPr>
            <w:rStyle w:val="Hyperlink"/>
          </w:rPr>
          <w:t>4.1.1.2</w:t>
        </w:r>
        <w:r w:rsidR="002D7DC0">
          <w:rPr>
            <w:rFonts w:asciiTheme="minorHAnsi" w:eastAsiaTheme="minorEastAsia" w:hAnsiTheme="minorHAnsi" w:cstheme="minorBidi"/>
            <w:sz w:val="22"/>
            <w:szCs w:val="22"/>
            <w:lang w:val="fr-FR" w:eastAsia="fr-FR"/>
          </w:rPr>
          <w:tab/>
        </w:r>
        <w:r w:rsidR="002D7DC0" w:rsidRPr="0087353E">
          <w:rPr>
            <w:rStyle w:val="Hyperlink"/>
          </w:rPr>
          <w:t>Agriculture</w:t>
        </w:r>
        <w:r w:rsidR="002D7DC0">
          <w:rPr>
            <w:webHidden/>
          </w:rPr>
          <w:tab/>
        </w:r>
        <w:r w:rsidR="002D7DC0">
          <w:rPr>
            <w:webHidden/>
          </w:rPr>
          <w:fldChar w:fldCharType="begin"/>
        </w:r>
        <w:r w:rsidR="002D7DC0">
          <w:rPr>
            <w:webHidden/>
          </w:rPr>
          <w:instrText xml:space="preserve"> PAGEREF _Toc57966094 \h </w:instrText>
        </w:r>
        <w:r w:rsidR="002D7DC0">
          <w:rPr>
            <w:webHidden/>
          </w:rPr>
        </w:r>
        <w:r w:rsidR="002D7DC0">
          <w:rPr>
            <w:webHidden/>
          </w:rPr>
          <w:fldChar w:fldCharType="separate"/>
        </w:r>
        <w:r w:rsidR="002D7DC0">
          <w:rPr>
            <w:webHidden/>
          </w:rPr>
          <w:t>23</w:t>
        </w:r>
        <w:r w:rsidR="002D7DC0">
          <w:rPr>
            <w:webHidden/>
          </w:rPr>
          <w:fldChar w:fldCharType="end"/>
        </w:r>
      </w:hyperlink>
    </w:p>
    <w:p w14:paraId="23851992" w14:textId="77777777" w:rsidR="002D7DC0" w:rsidRDefault="001E5853">
      <w:pPr>
        <w:pStyle w:val="TOC4"/>
        <w:rPr>
          <w:rFonts w:asciiTheme="minorHAnsi" w:eastAsiaTheme="minorEastAsia" w:hAnsiTheme="minorHAnsi" w:cstheme="minorBidi"/>
          <w:sz w:val="22"/>
          <w:szCs w:val="22"/>
          <w:lang w:val="fr-FR" w:eastAsia="fr-FR"/>
        </w:rPr>
      </w:pPr>
      <w:hyperlink w:anchor="_Toc57966095" w:history="1">
        <w:r w:rsidR="002D7DC0" w:rsidRPr="0087353E">
          <w:rPr>
            <w:rStyle w:val="Hyperlink"/>
          </w:rPr>
          <w:t>4.1.1.3</w:t>
        </w:r>
        <w:r w:rsidR="002D7DC0">
          <w:rPr>
            <w:rFonts w:asciiTheme="minorHAnsi" w:eastAsiaTheme="minorEastAsia" w:hAnsiTheme="minorHAnsi" w:cstheme="minorBidi"/>
            <w:sz w:val="22"/>
            <w:szCs w:val="22"/>
            <w:lang w:val="fr-FR" w:eastAsia="fr-FR"/>
          </w:rPr>
          <w:tab/>
        </w:r>
        <w:r w:rsidR="002D7DC0" w:rsidRPr="0087353E">
          <w:rPr>
            <w:rStyle w:val="Hyperlink"/>
          </w:rPr>
          <w:t>Construction – Heavy and civil engineering</w:t>
        </w:r>
        <w:r w:rsidR="002D7DC0">
          <w:rPr>
            <w:webHidden/>
          </w:rPr>
          <w:tab/>
        </w:r>
        <w:r w:rsidR="002D7DC0">
          <w:rPr>
            <w:webHidden/>
          </w:rPr>
          <w:fldChar w:fldCharType="begin"/>
        </w:r>
        <w:r w:rsidR="002D7DC0">
          <w:rPr>
            <w:webHidden/>
          </w:rPr>
          <w:instrText xml:space="preserve"> PAGEREF _Toc57966095 \h </w:instrText>
        </w:r>
        <w:r w:rsidR="002D7DC0">
          <w:rPr>
            <w:webHidden/>
          </w:rPr>
        </w:r>
        <w:r w:rsidR="002D7DC0">
          <w:rPr>
            <w:webHidden/>
          </w:rPr>
          <w:fldChar w:fldCharType="separate"/>
        </w:r>
        <w:r w:rsidR="002D7DC0">
          <w:rPr>
            <w:webHidden/>
          </w:rPr>
          <w:t>24</w:t>
        </w:r>
        <w:r w:rsidR="002D7DC0">
          <w:rPr>
            <w:webHidden/>
          </w:rPr>
          <w:fldChar w:fldCharType="end"/>
        </w:r>
      </w:hyperlink>
    </w:p>
    <w:p w14:paraId="4432AB2A" w14:textId="77777777" w:rsidR="002D7DC0" w:rsidRDefault="001E5853">
      <w:pPr>
        <w:pStyle w:val="TOC4"/>
        <w:rPr>
          <w:rFonts w:asciiTheme="minorHAnsi" w:eastAsiaTheme="minorEastAsia" w:hAnsiTheme="minorHAnsi" w:cstheme="minorBidi"/>
          <w:sz w:val="22"/>
          <w:szCs w:val="22"/>
          <w:lang w:val="fr-FR" w:eastAsia="fr-FR"/>
        </w:rPr>
      </w:pPr>
      <w:hyperlink w:anchor="_Toc57966096" w:history="1">
        <w:r w:rsidR="002D7DC0" w:rsidRPr="0087353E">
          <w:rPr>
            <w:rStyle w:val="Hyperlink"/>
          </w:rPr>
          <w:t>4.1.1.4</w:t>
        </w:r>
        <w:r w:rsidR="002D7DC0">
          <w:rPr>
            <w:rFonts w:asciiTheme="minorHAnsi" w:eastAsiaTheme="minorEastAsia" w:hAnsiTheme="minorHAnsi" w:cstheme="minorBidi"/>
            <w:sz w:val="22"/>
            <w:szCs w:val="22"/>
            <w:lang w:val="fr-FR" w:eastAsia="fr-FR"/>
          </w:rPr>
          <w:tab/>
        </w:r>
        <w:r w:rsidR="002D7DC0" w:rsidRPr="0087353E">
          <w:rPr>
            <w:rStyle w:val="Hyperlink"/>
          </w:rPr>
          <w:t>Automotive navigation</w:t>
        </w:r>
        <w:r w:rsidR="002D7DC0">
          <w:rPr>
            <w:webHidden/>
          </w:rPr>
          <w:tab/>
        </w:r>
        <w:r w:rsidR="002D7DC0">
          <w:rPr>
            <w:webHidden/>
          </w:rPr>
          <w:fldChar w:fldCharType="begin"/>
        </w:r>
        <w:r w:rsidR="002D7DC0">
          <w:rPr>
            <w:webHidden/>
          </w:rPr>
          <w:instrText xml:space="preserve"> PAGEREF _Toc57966096 \h </w:instrText>
        </w:r>
        <w:r w:rsidR="002D7DC0">
          <w:rPr>
            <w:webHidden/>
          </w:rPr>
        </w:r>
        <w:r w:rsidR="002D7DC0">
          <w:rPr>
            <w:webHidden/>
          </w:rPr>
          <w:fldChar w:fldCharType="separate"/>
        </w:r>
        <w:r w:rsidR="002D7DC0">
          <w:rPr>
            <w:webHidden/>
          </w:rPr>
          <w:t>24</w:t>
        </w:r>
        <w:r w:rsidR="002D7DC0">
          <w:rPr>
            <w:webHidden/>
          </w:rPr>
          <w:fldChar w:fldCharType="end"/>
        </w:r>
      </w:hyperlink>
    </w:p>
    <w:p w14:paraId="66DD3BC7" w14:textId="77777777" w:rsidR="002D7DC0" w:rsidRDefault="001E5853">
      <w:pPr>
        <w:pStyle w:val="TOC4"/>
        <w:rPr>
          <w:rFonts w:asciiTheme="minorHAnsi" w:eastAsiaTheme="minorEastAsia" w:hAnsiTheme="minorHAnsi" w:cstheme="minorBidi"/>
          <w:sz w:val="22"/>
          <w:szCs w:val="22"/>
          <w:lang w:val="fr-FR" w:eastAsia="fr-FR"/>
        </w:rPr>
      </w:pPr>
      <w:hyperlink w:anchor="_Toc57966097" w:history="1">
        <w:r w:rsidR="002D7DC0" w:rsidRPr="0087353E">
          <w:rPr>
            <w:rStyle w:val="Hyperlink"/>
          </w:rPr>
          <w:t>4.1.1.5</w:t>
        </w:r>
        <w:r w:rsidR="002D7DC0">
          <w:rPr>
            <w:rFonts w:asciiTheme="minorHAnsi" w:eastAsiaTheme="minorEastAsia" w:hAnsiTheme="minorHAnsi" w:cstheme="minorBidi"/>
            <w:sz w:val="22"/>
            <w:szCs w:val="22"/>
            <w:lang w:val="fr-FR" w:eastAsia="fr-FR"/>
          </w:rPr>
          <w:tab/>
        </w:r>
        <w:r w:rsidR="002D7DC0" w:rsidRPr="0087353E">
          <w:rPr>
            <w:rStyle w:val="Hyperlink"/>
          </w:rPr>
          <w:t>-Surveying and mapping</w:t>
        </w:r>
        <w:r w:rsidR="002D7DC0">
          <w:rPr>
            <w:webHidden/>
          </w:rPr>
          <w:tab/>
        </w:r>
        <w:r w:rsidR="002D7DC0">
          <w:rPr>
            <w:webHidden/>
          </w:rPr>
          <w:fldChar w:fldCharType="begin"/>
        </w:r>
        <w:r w:rsidR="002D7DC0">
          <w:rPr>
            <w:webHidden/>
          </w:rPr>
          <w:instrText xml:space="preserve"> PAGEREF _Toc57966097 \h </w:instrText>
        </w:r>
        <w:r w:rsidR="002D7DC0">
          <w:rPr>
            <w:webHidden/>
          </w:rPr>
        </w:r>
        <w:r w:rsidR="002D7DC0">
          <w:rPr>
            <w:webHidden/>
          </w:rPr>
          <w:fldChar w:fldCharType="separate"/>
        </w:r>
        <w:r w:rsidR="002D7DC0">
          <w:rPr>
            <w:webHidden/>
          </w:rPr>
          <w:t>24</w:t>
        </w:r>
        <w:r w:rsidR="002D7DC0">
          <w:rPr>
            <w:webHidden/>
          </w:rPr>
          <w:fldChar w:fldCharType="end"/>
        </w:r>
      </w:hyperlink>
    </w:p>
    <w:p w14:paraId="504B331C" w14:textId="77777777" w:rsidR="002D7DC0" w:rsidRDefault="001E5853">
      <w:pPr>
        <w:pStyle w:val="TOC4"/>
        <w:rPr>
          <w:rFonts w:asciiTheme="minorHAnsi" w:eastAsiaTheme="minorEastAsia" w:hAnsiTheme="minorHAnsi" w:cstheme="minorBidi"/>
          <w:sz w:val="22"/>
          <w:szCs w:val="22"/>
          <w:lang w:val="fr-FR" w:eastAsia="fr-FR"/>
        </w:rPr>
      </w:pPr>
      <w:hyperlink w:anchor="_Toc57966098" w:history="1">
        <w:r w:rsidR="002D7DC0" w:rsidRPr="0087353E">
          <w:rPr>
            <w:rStyle w:val="Hyperlink"/>
          </w:rPr>
          <w:t>4.1.1.6</w:t>
        </w:r>
        <w:r w:rsidR="002D7DC0">
          <w:rPr>
            <w:rFonts w:asciiTheme="minorHAnsi" w:eastAsiaTheme="minorEastAsia" w:hAnsiTheme="minorHAnsi" w:cstheme="minorBidi"/>
            <w:sz w:val="22"/>
            <w:szCs w:val="22"/>
            <w:lang w:val="fr-FR" w:eastAsia="fr-FR"/>
          </w:rPr>
          <w:tab/>
        </w:r>
        <w:r w:rsidR="002D7DC0" w:rsidRPr="0087353E">
          <w:rPr>
            <w:rStyle w:val="Hyperlink"/>
          </w:rPr>
          <w:t>Utilities, energy, mining, oil and natural gas</w:t>
        </w:r>
        <w:r w:rsidR="002D7DC0">
          <w:rPr>
            <w:webHidden/>
          </w:rPr>
          <w:tab/>
        </w:r>
        <w:r w:rsidR="002D7DC0">
          <w:rPr>
            <w:webHidden/>
          </w:rPr>
          <w:fldChar w:fldCharType="begin"/>
        </w:r>
        <w:r w:rsidR="002D7DC0">
          <w:rPr>
            <w:webHidden/>
          </w:rPr>
          <w:instrText xml:space="preserve"> PAGEREF _Toc57966098 \h </w:instrText>
        </w:r>
        <w:r w:rsidR="002D7DC0">
          <w:rPr>
            <w:webHidden/>
          </w:rPr>
        </w:r>
        <w:r w:rsidR="002D7DC0">
          <w:rPr>
            <w:webHidden/>
          </w:rPr>
          <w:fldChar w:fldCharType="separate"/>
        </w:r>
        <w:r w:rsidR="002D7DC0">
          <w:rPr>
            <w:webHidden/>
          </w:rPr>
          <w:t>24</w:t>
        </w:r>
        <w:r w:rsidR="002D7DC0">
          <w:rPr>
            <w:webHidden/>
          </w:rPr>
          <w:fldChar w:fldCharType="end"/>
        </w:r>
      </w:hyperlink>
    </w:p>
    <w:p w14:paraId="6FF48FA3" w14:textId="77777777" w:rsidR="002D7DC0" w:rsidRDefault="001E5853">
      <w:pPr>
        <w:pStyle w:val="TOC3"/>
        <w:rPr>
          <w:rFonts w:asciiTheme="minorHAnsi" w:eastAsiaTheme="minorEastAsia" w:hAnsiTheme="minorHAnsi" w:cstheme="minorBidi"/>
          <w:sz w:val="22"/>
          <w:szCs w:val="22"/>
          <w:lang w:val="fr-FR" w:eastAsia="fr-FR"/>
        </w:rPr>
      </w:pPr>
      <w:hyperlink w:anchor="_Toc57966099" w:history="1">
        <w:r w:rsidR="002D7DC0" w:rsidRPr="0087353E">
          <w:rPr>
            <w:rStyle w:val="Hyperlink"/>
            <w14:scene3d>
              <w14:camera w14:prst="orthographicFront"/>
              <w14:lightRig w14:rig="threePt" w14:dir="t">
                <w14:rot w14:lat="0" w14:lon="0" w14:rev="0"/>
              </w14:lightRig>
            </w14:scene3d>
          </w:rPr>
          <w:t>4.1.2</w:t>
        </w:r>
        <w:r w:rsidR="002D7DC0">
          <w:rPr>
            <w:rFonts w:asciiTheme="minorHAnsi" w:eastAsiaTheme="minorEastAsia" w:hAnsiTheme="minorHAnsi" w:cstheme="minorBidi"/>
            <w:sz w:val="22"/>
            <w:szCs w:val="22"/>
            <w:lang w:val="fr-FR" w:eastAsia="fr-FR"/>
          </w:rPr>
          <w:tab/>
        </w:r>
        <w:r w:rsidR="002D7DC0" w:rsidRPr="0087353E">
          <w:rPr>
            <w:rStyle w:val="Hyperlink"/>
          </w:rPr>
          <w:t>Authentication applications</w:t>
        </w:r>
        <w:r w:rsidR="002D7DC0">
          <w:rPr>
            <w:webHidden/>
          </w:rPr>
          <w:tab/>
        </w:r>
        <w:r w:rsidR="002D7DC0">
          <w:rPr>
            <w:webHidden/>
          </w:rPr>
          <w:fldChar w:fldCharType="begin"/>
        </w:r>
        <w:r w:rsidR="002D7DC0">
          <w:rPr>
            <w:webHidden/>
          </w:rPr>
          <w:instrText xml:space="preserve"> PAGEREF _Toc57966099 \h </w:instrText>
        </w:r>
        <w:r w:rsidR="002D7DC0">
          <w:rPr>
            <w:webHidden/>
          </w:rPr>
        </w:r>
        <w:r w:rsidR="002D7DC0">
          <w:rPr>
            <w:webHidden/>
          </w:rPr>
          <w:fldChar w:fldCharType="separate"/>
        </w:r>
        <w:r w:rsidR="002D7DC0">
          <w:rPr>
            <w:webHidden/>
          </w:rPr>
          <w:t>24</w:t>
        </w:r>
        <w:r w:rsidR="002D7DC0">
          <w:rPr>
            <w:webHidden/>
          </w:rPr>
          <w:fldChar w:fldCharType="end"/>
        </w:r>
      </w:hyperlink>
    </w:p>
    <w:p w14:paraId="14375196" w14:textId="77777777" w:rsidR="002D7DC0" w:rsidRDefault="001E5853">
      <w:pPr>
        <w:pStyle w:val="TOC4"/>
        <w:rPr>
          <w:rFonts w:asciiTheme="minorHAnsi" w:eastAsiaTheme="minorEastAsia" w:hAnsiTheme="minorHAnsi" w:cstheme="minorBidi"/>
          <w:sz w:val="22"/>
          <w:szCs w:val="22"/>
          <w:lang w:val="fr-FR" w:eastAsia="fr-FR"/>
        </w:rPr>
      </w:pPr>
      <w:hyperlink w:anchor="_Toc57966100" w:history="1">
        <w:r w:rsidR="002D7DC0" w:rsidRPr="0087353E">
          <w:rPr>
            <w:rStyle w:val="Hyperlink"/>
          </w:rPr>
          <w:t>4.1.2.1</w:t>
        </w:r>
        <w:r w:rsidR="002D7DC0">
          <w:rPr>
            <w:rFonts w:asciiTheme="minorHAnsi" w:eastAsiaTheme="minorEastAsia" w:hAnsiTheme="minorHAnsi" w:cstheme="minorBidi"/>
            <w:sz w:val="22"/>
            <w:szCs w:val="22"/>
            <w:lang w:val="fr-FR" w:eastAsia="fr-FR"/>
          </w:rPr>
          <w:tab/>
        </w:r>
        <w:r w:rsidR="002D7DC0" w:rsidRPr="0087353E">
          <w:rPr>
            <w:rStyle w:val="Hyperlink"/>
          </w:rPr>
          <w:t>Maritime</w:t>
        </w:r>
        <w:r w:rsidR="002D7DC0">
          <w:rPr>
            <w:webHidden/>
          </w:rPr>
          <w:tab/>
        </w:r>
        <w:r w:rsidR="002D7DC0">
          <w:rPr>
            <w:webHidden/>
          </w:rPr>
          <w:fldChar w:fldCharType="begin"/>
        </w:r>
        <w:r w:rsidR="002D7DC0">
          <w:rPr>
            <w:webHidden/>
          </w:rPr>
          <w:instrText xml:space="preserve"> PAGEREF _Toc57966100 \h </w:instrText>
        </w:r>
        <w:r w:rsidR="002D7DC0">
          <w:rPr>
            <w:webHidden/>
          </w:rPr>
        </w:r>
        <w:r w:rsidR="002D7DC0">
          <w:rPr>
            <w:webHidden/>
          </w:rPr>
          <w:fldChar w:fldCharType="separate"/>
        </w:r>
        <w:r w:rsidR="002D7DC0">
          <w:rPr>
            <w:webHidden/>
          </w:rPr>
          <w:t>25</w:t>
        </w:r>
        <w:r w:rsidR="002D7DC0">
          <w:rPr>
            <w:webHidden/>
          </w:rPr>
          <w:fldChar w:fldCharType="end"/>
        </w:r>
      </w:hyperlink>
    </w:p>
    <w:p w14:paraId="2941943A" w14:textId="77777777" w:rsidR="002D7DC0" w:rsidRDefault="001E5853">
      <w:pPr>
        <w:pStyle w:val="TOC4"/>
        <w:rPr>
          <w:rFonts w:asciiTheme="minorHAnsi" w:eastAsiaTheme="minorEastAsia" w:hAnsiTheme="minorHAnsi" w:cstheme="minorBidi"/>
          <w:sz w:val="22"/>
          <w:szCs w:val="22"/>
          <w:lang w:val="fr-FR" w:eastAsia="fr-FR"/>
        </w:rPr>
      </w:pPr>
      <w:hyperlink w:anchor="_Toc57966101" w:history="1">
        <w:r w:rsidR="002D7DC0" w:rsidRPr="0087353E">
          <w:rPr>
            <w:rStyle w:val="Hyperlink"/>
          </w:rPr>
          <w:t>4.1.2.2</w:t>
        </w:r>
        <w:r w:rsidR="002D7DC0">
          <w:rPr>
            <w:rFonts w:asciiTheme="minorHAnsi" w:eastAsiaTheme="minorEastAsia" w:hAnsiTheme="minorHAnsi" w:cstheme="minorBidi"/>
            <w:sz w:val="22"/>
            <w:szCs w:val="22"/>
            <w:lang w:val="fr-FR" w:eastAsia="fr-FR"/>
          </w:rPr>
          <w:tab/>
        </w:r>
        <w:r w:rsidR="002D7DC0" w:rsidRPr="0087353E">
          <w:rPr>
            <w:rStyle w:val="Hyperlink"/>
          </w:rPr>
          <w:t>Road</w:t>
        </w:r>
        <w:r w:rsidR="002D7DC0">
          <w:rPr>
            <w:webHidden/>
          </w:rPr>
          <w:tab/>
        </w:r>
        <w:r w:rsidR="002D7DC0">
          <w:rPr>
            <w:webHidden/>
          </w:rPr>
          <w:fldChar w:fldCharType="begin"/>
        </w:r>
        <w:r w:rsidR="002D7DC0">
          <w:rPr>
            <w:webHidden/>
          </w:rPr>
          <w:instrText xml:space="preserve"> PAGEREF _Toc57966101 \h </w:instrText>
        </w:r>
        <w:r w:rsidR="002D7DC0">
          <w:rPr>
            <w:webHidden/>
          </w:rPr>
        </w:r>
        <w:r w:rsidR="002D7DC0">
          <w:rPr>
            <w:webHidden/>
          </w:rPr>
          <w:fldChar w:fldCharType="separate"/>
        </w:r>
        <w:r w:rsidR="002D7DC0">
          <w:rPr>
            <w:webHidden/>
          </w:rPr>
          <w:t>25</w:t>
        </w:r>
        <w:r w:rsidR="002D7DC0">
          <w:rPr>
            <w:webHidden/>
          </w:rPr>
          <w:fldChar w:fldCharType="end"/>
        </w:r>
      </w:hyperlink>
    </w:p>
    <w:p w14:paraId="53E03967" w14:textId="77777777" w:rsidR="002D7DC0" w:rsidRDefault="001E5853">
      <w:pPr>
        <w:pStyle w:val="TOC4"/>
        <w:rPr>
          <w:rFonts w:asciiTheme="minorHAnsi" w:eastAsiaTheme="minorEastAsia" w:hAnsiTheme="minorHAnsi" w:cstheme="minorBidi"/>
          <w:sz w:val="22"/>
          <w:szCs w:val="22"/>
          <w:lang w:val="fr-FR" w:eastAsia="fr-FR"/>
        </w:rPr>
      </w:pPr>
      <w:hyperlink w:anchor="_Toc57966102" w:history="1">
        <w:r w:rsidR="002D7DC0" w:rsidRPr="0087353E">
          <w:rPr>
            <w:rStyle w:val="Hyperlink"/>
          </w:rPr>
          <w:t>4.1.2.3</w:t>
        </w:r>
        <w:r w:rsidR="002D7DC0">
          <w:rPr>
            <w:rFonts w:asciiTheme="minorHAnsi" w:eastAsiaTheme="minorEastAsia" w:hAnsiTheme="minorHAnsi" w:cstheme="minorBidi"/>
            <w:sz w:val="22"/>
            <w:szCs w:val="22"/>
            <w:lang w:val="fr-FR" w:eastAsia="fr-FR"/>
          </w:rPr>
          <w:tab/>
        </w:r>
        <w:r w:rsidR="002D7DC0" w:rsidRPr="0087353E">
          <w:rPr>
            <w:rStyle w:val="Hyperlink"/>
          </w:rPr>
          <w:t>Timing</w:t>
        </w:r>
        <w:r w:rsidR="002D7DC0">
          <w:rPr>
            <w:webHidden/>
          </w:rPr>
          <w:tab/>
        </w:r>
        <w:r w:rsidR="002D7DC0">
          <w:rPr>
            <w:webHidden/>
          </w:rPr>
          <w:fldChar w:fldCharType="begin"/>
        </w:r>
        <w:r w:rsidR="002D7DC0">
          <w:rPr>
            <w:webHidden/>
          </w:rPr>
          <w:instrText xml:space="preserve"> PAGEREF _Toc57966102 \h </w:instrText>
        </w:r>
        <w:r w:rsidR="002D7DC0">
          <w:rPr>
            <w:webHidden/>
          </w:rPr>
        </w:r>
        <w:r w:rsidR="002D7DC0">
          <w:rPr>
            <w:webHidden/>
          </w:rPr>
          <w:fldChar w:fldCharType="separate"/>
        </w:r>
        <w:r w:rsidR="002D7DC0">
          <w:rPr>
            <w:webHidden/>
          </w:rPr>
          <w:t>25</w:t>
        </w:r>
        <w:r w:rsidR="002D7DC0">
          <w:rPr>
            <w:webHidden/>
          </w:rPr>
          <w:fldChar w:fldCharType="end"/>
        </w:r>
      </w:hyperlink>
    </w:p>
    <w:p w14:paraId="5C07176E"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03" w:history="1">
        <w:r w:rsidR="002D7DC0" w:rsidRPr="0087353E">
          <w:rPr>
            <w:rStyle w:val="Hyperlink"/>
          </w:rPr>
          <w:t>4.2</w:t>
        </w:r>
        <w:r w:rsidR="002D7DC0">
          <w:rPr>
            <w:rFonts w:asciiTheme="minorHAnsi" w:eastAsiaTheme="minorEastAsia" w:hAnsiTheme="minorHAnsi" w:cstheme="minorBidi"/>
            <w:bCs w:val="0"/>
            <w:sz w:val="22"/>
            <w:szCs w:val="22"/>
            <w:lang w:val="fr-FR" w:eastAsia="fr-FR"/>
          </w:rPr>
          <w:tab/>
        </w:r>
        <w:r w:rsidR="002D7DC0" w:rsidRPr="0087353E">
          <w:rPr>
            <w:rStyle w:val="Hyperlink"/>
          </w:rPr>
          <w:t>Galileo Emissions and Protection requirements</w:t>
        </w:r>
        <w:r w:rsidR="002D7DC0">
          <w:rPr>
            <w:webHidden/>
          </w:rPr>
          <w:tab/>
        </w:r>
        <w:r w:rsidR="002D7DC0">
          <w:rPr>
            <w:webHidden/>
          </w:rPr>
          <w:fldChar w:fldCharType="begin"/>
        </w:r>
        <w:r w:rsidR="002D7DC0">
          <w:rPr>
            <w:webHidden/>
          </w:rPr>
          <w:instrText xml:space="preserve"> PAGEREF _Toc57966103 \h </w:instrText>
        </w:r>
        <w:r w:rsidR="002D7DC0">
          <w:rPr>
            <w:webHidden/>
          </w:rPr>
        </w:r>
        <w:r w:rsidR="002D7DC0">
          <w:rPr>
            <w:webHidden/>
          </w:rPr>
          <w:fldChar w:fldCharType="separate"/>
        </w:r>
        <w:r w:rsidR="002D7DC0">
          <w:rPr>
            <w:webHidden/>
          </w:rPr>
          <w:t>27</w:t>
        </w:r>
        <w:r w:rsidR="002D7DC0">
          <w:rPr>
            <w:webHidden/>
          </w:rPr>
          <w:fldChar w:fldCharType="end"/>
        </w:r>
      </w:hyperlink>
    </w:p>
    <w:p w14:paraId="171AD033" w14:textId="77777777" w:rsidR="002D7DC0" w:rsidRDefault="001E5853">
      <w:pPr>
        <w:pStyle w:val="TOC3"/>
        <w:rPr>
          <w:rFonts w:asciiTheme="minorHAnsi" w:eastAsiaTheme="minorEastAsia" w:hAnsiTheme="minorHAnsi" w:cstheme="minorBidi"/>
          <w:sz w:val="22"/>
          <w:szCs w:val="22"/>
          <w:lang w:val="fr-FR" w:eastAsia="fr-FR"/>
        </w:rPr>
      </w:pPr>
      <w:hyperlink w:anchor="_Toc57966104" w:history="1">
        <w:r w:rsidR="002D7DC0" w:rsidRPr="0087353E">
          <w:rPr>
            <w:rStyle w:val="Hyperlink"/>
            <w14:scene3d>
              <w14:camera w14:prst="orthographicFront"/>
              <w14:lightRig w14:rig="threePt" w14:dir="t">
                <w14:rot w14:lat="0" w14:lon="0" w14:rev="0"/>
              </w14:lightRig>
            </w14:scene3d>
          </w:rPr>
          <w:t>4.2.1</w:t>
        </w:r>
        <w:r w:rsidR="002D7DC0">
          <w:rPr>
            <w:rFonts w:asciiTheme="minorHAnsi" w:eastAsiaTheme="minorEastAsia" w:hAnsiTheme="minorHAnsi" w:cstheme="minorBidi"/>
            <w:sz w:val="22"/>
            <w:szCs w:val="22"/>
            <w:lang w:val="fr-FR" w:eastAsia="fr-FR"/>
          </w:rPr>
          <w:tab/>
        </w:r>
        <w:r w:rsidR="002D7DC0" w:rsidRPr="0087353E">
          <w:rPr>
            <w:rStyle w:val="Hyperlink"/>
          </w:rPr>
          <w:t>Galileo  system description</w:t>
        </w:r>
        <w:r w:rsidR="002D7DC0">
          <w:rPr>
            <w:webHidden/>
          </w:rPr>
          <w:tab/>
        </w:r>
        <w:r w:rsidR="002D7DC0">
          <w:rPr>
            <w:webHidden/>
          </w:rPr>
          <w:fldChar w:fldCharType="begin"/>
        </w:r>
        <w:r w:rsidR="002D7DC0">
          <w:rPr>
            <w:webHidden/>
          </w:rPr>
          <w:instrText xml:space="preserve"> PAGEREF _Toc57966104 \h </w:instrText>
        </w:r>
        <w:r w:rsidR="002D7DC0">
          <w:rPr>
            <w:webHidden/>
          </w:rPr>
        </w:r>
        <w:r w:rsidR="002D7DC0">
          <w:rPr>
            <w:webHidden/>
          </w:rPr>
          <w:fldChar w:fldCharType="separate"/>
        </w:r>
        <w:r w:rsidR="002D7DC0">
          <w:rPr>
            <w:webHidden/>
          </w:rPr>
          <w:t>27</w:t>
        </w:r>
        <w:r w:rsidR="002D7DC0">
          <w:rPr>
            <w:webHidden/>
          </w:rPr>
          <w:fldChar w:fldCharType="end"/>
        </w:r>
      </w:hyperlink>
    </w:p>
    <w:p w14:paraId="7AB1E3F4" w14:textId="77777777" w:rsidR="002D7DC0" w:rsidRDefault="001E5853">
      <w:pPr>
        <w:pStyle w:val="TOC3"/>
        <w:rPr>
          <w:rFonts w:asciiTheme="minorHAnsi" w:eastAsiaTheme="minorEastAsia" w:hAnsiTheme="minorHAnsi" w:cstheme="minorBidi"/>
          <w:sz w:val="22"/>
          <w:szCs w:val="22"/>
          <w:lang w:val="fr-FR" w:eastAsia="fr-FR"/>
        </w:rPr>
      </w:pPr>
      <w:hyperlink w:anchor="_Toc57966105" w:history="1">
        <w:r w:rsidR="002D7DC0" w:rsidRPr="0087353E">
          <w:rPr>
            <w:rStyle w:val="Hyperlink"/>
            <w14:scene3d>
              <w14:camera w14:prst="orthographicFront"/>
              <w14:lightRig w14:rig="threePt" w14:dir="t">
                <w14:rot w14:lat="0" w14:lon="0" w14:rev="0"/>
              </w14:lightRig>
            </w14:scene3d>
          </w:rPr>
          <w:t>4.2.2</w:t>
        </w:r>
        <w:r w:rsidR="002D7DC0">
          <w:rPr>
            <w:rFonts w:asciiTheme="minorHAnsi" w:eastAsiaTheme="minorEastAsia" w:hAnsiTheme="minorHAnsi" w:cstheme="minorBidi"/>
            <w:sz w:val="22"/>
            <w:szCs w:val="22"/>
            <w:lang w:val="fr-FR" w:eastAsia="fr-FR"/>
          </w:rPr>
          <w:tab/>
        </w:r>
        <w:r w:rsidR="002D7DC0" w:rsidRPr="0087353E">
          <w:rPr>
            <w:rStyle w:val="Hyperlink"/>
          </w:rPr>
          <w:t>GALILEO E6 Signal Baseline</w:t>
        </w:r>
        <w:r w:rsidR="002D7DC0">
          <w:rPr>
            <w:webHidden/>
          </w:rPr>
          <w:tab/>
        </w:r>
        <w:r w:rsidR="002D7DC0">
          <w:rPr>
            <w:webHidden/>
          </w:rPr>
          <w:fldChar w:fldCharType="begin"/>
        </w:r>
        <w:r w:rsidR="002D7DC0">
          <w:rPr>
            <w:webHidden/>
          </w:rPr>
          <w:instrText xml:space="preserve"> PAGEREF _Toc57966105 \h </w:instrText>
        </w:r>
        <w:r w:rsidR="002D7DC0">
          <w:rPr>
            <w:webHidden/>
          </w:rPr>
        </w:r>
        <w:r w:rsidR="002D7DC0">
          <w:rPr>
            <w:webHidden/>
          </w:rPr>
          <w:fldChar w:fldCharType="separate"/>
        </w:r>
        <w:r w:rsidR="002D7DC0">
          <w:rPr>
            <w:webHidden/>
          </w:rPr>
          <w:t>27</w:t>
        </w:r>
        <w:r w:rsidR="002D7DC0">
          <w:rPr>
            <w:webHidden/>
          </w:rPr>
          <w:fldChar w:fldCharType="end"/>
        </w:r>
      </w:hyperlink>
    </w:p>
    <w:p w14:paraId="15830706" w14:textId="77777777" w:rsidR="002D7DC0" w:rsidRDefault="001E5853">
      <w:pPr>
        <w:pStyle w:val="TOC4"/>
        <w:rPr>
          <w:rFonts w:asciiTheme="minorHAnsi" w:eastAsiaTheme="minorEastAsia" w:hAnsiTheme="minorHAnsi" w:cstheme="minorBidi"/>
          <w:sz w:val="22"/>
          <w:szCs w:val="22"/>
          <w:lang w:val="fr-FR" w:eastAsia="fr-FR"/>
        </w:rPr>
      </w:pPr>
      <w:hyperlink w:anchor="_Toc57966106" w:history="1">
        <w:r w:rsidR="002D7DC0" w:rsidRPr="0087353E">
          <w:rPr>
            <w:rStyle w:val="Hyperlink"/>
          </w:rPr>
          <w:t>4.2.2.1</w:t>
        </w:r>
        <w:r w:rsidR="002D7DC0">
          <w:rPr>
            <w:rFonts w:asciiTheme="minorHAnsi" w:eastAsiaTheme="minorEastAsia" w:hAnsiTheme="minorHAnsi" w:cstheme="minorBidi"/>
            <w:sz w:val="22"/>
            <w:szCs w:val="22"/>
            <w:lang w:val="fr-FR" w:eastAsia="fr-FR"/>
          </w:rPr>
          <w:tab/>
        </w:r>
        <w:r w:rsidR="002D7DC0" w:rsidRPr="0087353E">
          <w:rPr>
            <w:rStyle w:val="Hyperlink"/>
          </w:rPr>
          <w:t>High Accuracy Service (HAS)</w:t>
        </w:r>
        <w:r w:rsidR="002D7DC0">
          <w:rPr>
            <w:webHidden/>
          </w:rPr>
          <w:tab/>
        </w:r>
        <w:r w:rsidR="002D7DC0">
          <w:rPr>
            <w:webHidden/>
          </w:rPr>
          <w:fldChar w:fldCharType="begin"/>
        </w:r>
        <w:r w:rsidR="002D7DC0">
          <w:rPr>
            <w:webHidden/>
          </w:rPr>
          <w:instrText xml:space="preserve"> PAGEREF _Toc57966106 \h </w:instrText>
        </w:r>
        <w:r w:rsidR="002D7DC0">
          <w:rPr>
            <w:webHidden/>
          </w:rPr>
        </w:r>
        <w:r w:rsidR="002D7DC0">
          <w:rPr>
            <w:webHidden/>
          </w:rPr>
          <w:fldChar w:fldCharType="separate"/>
        </w:r>
        <w:r w:rsidR="002D7DC0">
          <w:rPr>
            <w:webHidden/>
          </w:rPr>
          <w:t>28</w:t>
        </w:r>
        <w:r w:rsidR="002D7DC0">
          <w:rPr>
            <w:webHidden/>
          </w:rPr>
          <w:fldChar w:fldCharType="end"/>
        </w:r>
      </w:hyperlink>
    </w:p>
    <w:p w14:paraId="5EB11C90" w14:textId="77777777" w:rsidR="002D7DC0" w:rsidRDefault="001E5853">
      <w:pPr>
        <w:pStyle w:val="TOC4"/>
        <w:rPr>
          <w:rFonts w:asciiTheme="minorHAnsi" w:eastAsiaTheme="minorEastAsia" w:hAnsiTheme="minorHAnsi" w:cstheme="minorBidi"/>
          <w:sz w:val="22"/>
          <w:szCs w:val="22"/>
          <w:lang w:val="fr-FR" w:eastAsia="fr-FR"/>
        </w:rPr>
      </w:pPr>
      <w:hyperlink w:anchor="_Toc57966107" w:history="1">
        <w:r w:rsidR="002D7DC0" w:rsidRPr="0087353E">
          <w:rPr>
            <w:rStyle w:val="Hyperlink"/>
          </w:rPr>
          <w:t>4.2.2.2</w:t>
        </w:r>
        <w:r w:rsidR="002D7DC0">
          <w:rPr>
            <w:rFonts w:asciiTheme="minorHAnsi" w:eastAsiaTheme="minorEastAsia" w:hAnsiTheme="minorHAnsi" w:cstheme="minorBidi"/>
            <w:sz w:val="22"/>
            <w:szCs w:val="22"/>
            <w:lang w:val="fr-FR" w:eastAsia="fr-FR"/>
          </w:rPr>
          <w:tab/>
        </w:r>
        <w:r w:rsidR="002D7DC0" w:rsidRPr="0087353E">
          <w:rPr>
            <w:rStyle w:val="Hyperlink"/>
          </w:rPr>
          <w:t>Commercial Authentication Service (CAS)</w:t>
        </w:r>
        <w:r w:rsidR="002D7DC0">
          <w:rPr>
            <w:webHidden/>
          </w:rPr>
          <w:tab/>
        </w:r>
        <w:r w:rsidR="002D7DC0">
          <w:rPr>
            <w:webHidden/>
          </w:rPr>
          <w:fldChar w:fldCharType="begin"/>
        </w:r>
        <w:r w:rsidR="002D7DC0">
          <w:rPr>
            <w:webHidden/>
          </w:rPr>
          <w:instrText xml:space="preserve"> PAGEREF _Toc57966107 \h </w:instrText>
        </w:r>
        <w:r w:rsidR="002D7DC0">
          <w:rPr>
            <w:webHidden/>
          </w:rPr>
        </w:r>
        <w:r w:rsidR="002D7DC0">
          <w:rPr>
            <w:webHidden/>
          </w:rPr>
          <w:fldChar w:fldCharType="separate"/>
        </w:r>
        <w:r w:rsidR="002D7DC0">
          <w:rPr>
            <w:webHidden/>
          </w:rPr>
          <w:t>29</w:t>
        </w:r>
        <w:r w:rsidR="002D7DC0">
          <w:rPr>
            <w:webHidden/>
          </w:rPr>
          <w:fldChar w:fldCharType="end"/>
        </w:r>
      </w:hyperlink>
    </w:p>
    <w:p w14:paraId="4BA1A0AB" w14:textId="77777777" w:rsidR="002D7DC0" w:rsidRDefault="001E5853">
      <w:pPr>
        <w:pStyle w:val="TOC3"/>
        <w:rPr>
          <w:rFonts w:asciiTheme="minorHAnsi" w:eastAsiaTheme="minorEastAsia" w:hAnsiTheme="minorHAnsi" w:cstheme="minorBidi"/>
          <w:sz w:val="22"/>
          <w:szCs w:val="22"/>
          <w:lang w:val="fr-FR" w:eastAsia="fr-FR"/>
        </w:rPr>
      </w:pPr>
      <w:hyperlink w:anchor="_Toc57966108" w:history="1">
        <w:r w:rsidR="002D7DC0" w:rsidRPr="0087353E">
          <w:rPr>
            <w:rStyle w:val="Hyperlink"/>
            <w14:scene3d>
              <w14:camera w14:prst="orthographicFront"/>
              <w14:lightRig w14:rig="threePt" w14:dir="t">
                <w14:rot w14:lat="0" w14:lon="0" w14:rev="0"/>
              </w14:lightRig>
            </w14:scene3d>
          </w:rPr>
          <w:t>4.2.3</w:t>
        </w:r>
        <w:r w:rsidR="002D7DC0">
          <w:rPr>
            <w:rFonts w:asciiTheme="minorHAnsi" w:eastAsiaTheme="minorEastAsia" w:hAnsiTheme="minorHAnsi" w:cstheme="minorBidi"/>
            <w:sz w:val="22"/>
            <w:szCs w:val="22"/>
            <w:lang w:val="fr-FR" w:eastAsia="fr-FR"/>
          </w:rPr>
          <w:tab/>
        </w:r>
        <w:r w:rsidR="002D7DC0" w:rsidRPr="0087353E">
          <w:rPr>
            <w:rStyle w:val="Hyperlink"/>
          </w:rPr>
          <w:t>GALILEO Protection requirements</w:t>
        </w:r>
        <w:r w:rsidR="002D7DC0">
          <w:rPr>
            <w:webHidden/>
          </w:rPr>
          <w:tab/>
        </w:r>
        <w:r w:rsidR="002D7DC0">
          <w:rPr>
            <w:webHidden/>
          </w:rPr>
          <w:fldChar w:fldCharType="begin"/>
        </w:r>
        <w:r w:rsidR="002D7DC0">
          <w:rPr>
            <w:webHidden/>
          </w:rPr>
          <w:instrText xml:space="preserve"> PAGEREF _Toc57966108 \h </w:instrText>
        </w:r>
        <w:r w:rsidR="002D7DC0">
          <w:rPr>
            <w:webHidden/>
          </w:rPr>
        </w:r>
        <w:r w:rsidR="002D7DC0">
          <w:rPr>
            <w:webHidden/>
          </w:rPr>
          <w:fldChar w:fldCharType="separate"/>
        </w:r>
        <w:r w:rsidR="002D7DC0">
          <w:rPr>
            <w:webHidden/>
          </w:rPr>
          <w:t>29</w:t>
        </w:r>
        <w:r w:rsidR="002D7DC0">
          <w:rPr>
            <w:webHidden/>
          </w:rPr>
          <w:fldChar w:fldCharType="end"/>
        </w:r>
      </w:hyperlink>
    </w:p>
    <w:p w14:paraId="129DB097"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09" w:history="1">
        <w:r w:rsidR="002D7DC0" w:rsidRPr="0087353E">
          <w:rPr>
            <w:rStyle w:val="Hyperlink"/>
          </w:rPr>
          <w:t>4.3</w:t>
        </w:r>
        <w:r w:rsidR="002D7DC0">
          <w:rPr>
            <w:rFonts w:asciiTheme="minorHAnsi" w:eastAsiaTheme="minorEastAsia" w:hAnsiTheme="minorHAnsi" w:cstheme="minorBidi"/>
            <w:bCs w:val="0"/>
            <w:sz w:val="22"/>
            <w:szCs w:val="22"/>
            <w:lang w:val="fr-FR" w:eastAsia="fr-FR"/>
          </w:rPr>
          <w:tab/>
        </w:r>
        <w:r w:rsidR="002D7DC0" w:rsidRPr="0087353E">
          <w:rPr>
            <w:rStyle w:val="Hyperlink"/>
          </w:rPr>
          <w:t>GLONASS EMISSIONS and protection requirements</w:t>
        </w:r>
        <w:r w:rsidR="002D7DC0">
          <w:rPr>
            <w:webHidden/>
          </w:rPr>
          <w:tab/>
        </w:r>
        <w:r w:rsidR="002D7DC0">
          <w:rPr>
            <w:webHidden/>
          </w:rPr>
          <w:fldChar w:fldCharType="begin"/>
        </w:r>
        <w:r w:rsidR="002D7DC0">
          <w:rPr>
            <w:webHidden/>
          </w:rPr>
          <w:instrText xml:space="preserve"> PAGEREF _Toc57966109 \h </w:instrText>
        </w:r>
        <w:r w:rsidR="002D7DC0">
          <w:rPr>
            <w:webHidden/>
          </w:rPr>
        </w:r>
        <w:r w:rsidR="002D7DC0">
          <w:rPr>
            <w:webHidden/>
          </w:rPr>
          <w:fldChar w:fldCharType="separate"/>
        </w:r>
        <w:r w:rsidR="002D7DC0">
          <w:rPr>
            <w:webHidden/>
          </w:rPr>
          <w:t>31</w:t>
        </w:r>
        <w:r w:rsidR="002D7DC0">
          <w:rPr>
            <w:webHidden/>
          </w:rPr>
          <w:fldChar w:fldCharType="end"/>
        </w:r>
      </w:hyperlink>
    </w:p>
    <w:p w14:paraId="468C5CFC" w14:textId="77777777" w:rsidR="002D7DC0" w:rsidRDefault="001E5853">
      <w:pPr>
        <w:pStyle w:val="TOC3"/>
        <w:rPr>
          <w:rFonts w:asciiTheme="minorHAnsi" w:eastAsiaTheme="minorEastAsia" w:hAnsiTheme="minorHAnsi" w:cstheme="minorBidi"/>
          <w:sz w:val="22"/>
          <w:szCs w:val="22"/>
          <w:lang w:val="fr-FR" w:eastAsia="fr-FR"/>
        </w:rPr>
      </w:pPr>
      <w:hyperlink w:anchor="_Toc57966110" w:history="1">
        <w:r w:rsidR="002D7DC0" w:rsidRPr="0087353E">
          <w:rPr>
            <w:rStyle w:val="Hyperlink"/>
            <w14:scene3d>
              <w14:camera w14:prst="orthographicFront"/>
              <w14:lightRig w14:rig="threePt" w14:dir="t">
                <w14:rot w14:lat="0" w14:lon="0" w14:rev="0"/>
              </w14:lightRig>
            </w14:scene3d>
          </w:rPr>
          <w:t>4.3.1</w:t>
        </w:r>
        <w:r w:rsidR="002D7DC0">
          <w:rPr>
            <w:rFonts w:asciiTheme="minorHAnsi" w:eastAsiaTheme="minorEastAsia" w:hAnsiTheme="minorHAnsi" w:cstheme="minorBidi"/>
            <w:sz w:val="22"/>
            <w:szCs w:val="22"/>
            <w:lang w:val="fr-FR" w:eastAsia="fr-FR"/>
          </w:rPr>
          <w:tab/>
        </w:r>
        <w:r w:rsidR="002D7DC0" w:rsidRPr="0087353E">
          <w:rPr>
            <w:rStyle w:val="Hyperlink"/>
          </w:rPr>
          <w:t>GLONASS  system description</w:t>
        </w:r>
        <w:r w:rsidR="002D7DC0">
          <w:rPr>
            <w:webHidden/>
          </w:rPr>
          <w:tab/>
        </w:r>
        <w:r w:rsidR="002D7DC0">
          <w:rPr>
            <w:webHidden/>
          </w:rPr>
          <w:fldChar w:fldCharType="begin"/>
        </w:r>
        <w:r w:rsidR="002D7DC0">
          <w:rPr>
            <w:webHidden/>
          </w:rPr>
          <w:instrText xml:space="preserve"> PAGEREF _Toc57966110 \h </w:instrText>
        </w:r>
        <w:r w:rsidR="002D7DC0">
          <w:rPr>
            <w:webHidden/>
          </w:rPr>
        </w:r>
        <w:r w:rsidR="002D7DC0">
          <w:rPr>
            <w:webHidden/>
          </w:rPr>
          <w:fldChar w:fldCharType="separate"/>
        </w:r>
        <w:r w:rsidR="002D7DC0">
          <w:rPr>
            <w:webHidden/>
          </w:rPr>
          <w:t>31</w:t>
        </w:r>
        <w:r w:rsidR="002D7DC0">
          <w:rPr>
            <w:webHidden/>
          </w:rPr>
          <w:fldChar w:fldCharType="end"/>
        </w:r>
      </w:hyperlink>
    </w:p>
    <w:p w14:paraId="11D7F801" w14:textId="77777777" w:rsidR="002D7DC0" w:rsidRDefault="001E5853">
      <w:pPr>
        <w:pStyle w:val="TOC4"/>
        <w:rPr>
          <w:rFonts w:asciiTheme="minorHAnsi" w:eastAsiaTheme="minorEastAsia" w:hAnsiTheme="minorHAnsi" w:cstheme="minorBidi"/>
          <w:sz w:val="22"/>
          <w:szCs w:val="22"/>
          <w:lang w:val="fr-FR" w:eastAsia="fr-FR"/>
        </w:rPr>
      </w:pPr>
      <w:hyperlink w:anchor="_Toc57966111" w:history="1">
        <w:r w:rsidR="002D7DC0" w:rsidRPr="0087353E">
          <w:rPr>
            <w:rStyle w:val="Hyperlink"/>
          </w:rPr>
          <w:t>4.3.1.1</w:t>
        </w:r>
        <w:r w:rsidR="002D7DC0">
          <w:rPr>
            <w:rFonts w:asciiTheme="minorHAnsi" w:eastAsiaTheme="minorEastAsia" w:hAnsiTheme="minorHAnsi" w:cstheme="minorBidi"/>
            <w:sz w:val="22"/>
            <w:szCs w:val="22"/>
            <w:lang w:val="fr-FR" w:eastAsia="fr-FR"/>
          </w:rPr>
          <w:tab/>
        </w:r>
        <w:r w:rsidR="002D7DC0" w:rsidRPr="0087353E">
          <w:rPr>
            <w:rStyle w:val="Hyperlink"/>
          </w:rPr>
          <w:t>GLONASS Signal description</w:t>
        </w:r>
        <w:r w:rsidR="002D7DC0">
          <w:rPr>
            <w:webHidden/>
          </w:rPr>
          <w:tab/>
        </w:r>
        <w:r w:rsidR="002D7DC0">
          <w:rPr>
            <w:webHidden/>
          </w:rPr>
          <w:fldChar w:fldCharType="begin"/>
        </w:r>
        <w:r w:rsidR="002D7DC0">
          <w:rPr>
            <w:webHidden/>
          </w:rPr>
          <w:instrText xml:space="preserve"> PAGEREF _Toc57966111 \h </w:instrText>
        </w:r>
        <w:r w:rsidR="002D7DC0">
          <w:rPr>
            <w:webHidden/>
          </w:rPr>
        </w:r>
        <w:r w:rsidR="002D7DC0">
          <w:rPr>
            <w:webHidden/>
          </w:rPr>
          <w:fldChar w:fldCharType="separate"/>
        </w:r>
        <w:r w:rsidR="002D7DC0">
          <w:rPr>
            <w:webHidden/>
          </w:rPr>
          <w:t>31</w:t>
        </w:r>
        <w:r w:rsidR="002D7DC0">
          <w:rPr>
            <w:webHidden/>
          </w:rPr>
          <w:fldChar w:fldCharType="end"/>
        </w:r>
      </w:hyperlink>
    </w:p>
    <w:p w14:paraId="25520AA4" w14:textId="77777777" w:rsidR="002D7DC0" w:rsidRDefault="001E5853">
      <w:pPr>
        <w:pStyle w:val="TOC4"/>
        <w:rPr>
          <w:rFonts w:asciiTheme="minorHAnsi" w:eastAsiaTheme="minorEastAsia" w:hAnsiTheme="minorHAnsi" w:cstheme="minorBidi"/>
          <w:sz w:val="22"/>
          <w:szCs w:val="22"/>
          <w:lang w:val="fr-FR" w:eastAsia="fr-FR"/>
        </w:rPr>
      </w:pPr>
      <w:hyperlink w:anchor="_Toc57966112" w:history="1">
        <w:r w:rsidR="002D7DC0" w:rsidRPr="0087353E">
          <w:rPr>
            <w:rStyle w:val="Hyperlink"/>
          </w:rPr>
          <w:t>4.3.1.2</w:t>
        </w:r>
        <w:r w:rsidR="002D7DC0">
          <w:rPr>
            <w:rFonts w:asciiTheme="minorHAnsi" w:eastAsiaTheme="minorEastAsia" w:hAnsiTheme="minorHAnsi" w:cstheme="minorBidi"/>
            <w:sz w:val="22"/>
            <w:szCs w:val="22"/>
            <w:lang w:val="fr-FR" w:eastAsia="fr-FR"/>
          </w:rPr>
          <w:tab/>
        </w:r>
        <w:r w:rsidR="002D7DC0" w:rsidRPr="0087353E">
          <w:rPr>
            <w:rStyle w:val="Hyperlink"/>
          </w:rPr>
          <w:t>Signals with frequency division multiple access</w:t>
        </w:r>
        <w:r w:rsidR="002D7DC0">
          <w:rPr>
            <w:webHidden/>
          </w:rPr>
          <w:tab/>
        </w:r>
        <w:r w:rsidR="002D7DC0">
          <w:rPr>
            <w:webHidden/>
          </w:rPr>
          <w:fldChar w:fldCharType="begin"/>
        </w:r>
        <w:r w:rsidR="002D7DC0">
          <w:rPr>
            <w:webHidden/>
          </w:rPr>
          <w:instrText xml:space="preserve"> PAGEREF _Toc57966112 \h </w:instrText>
        </w:r>
        <w:r w:rsidR="002D7DC0">
          <w:rPr>
            <w:webHidden/>
          </w:rPr>
        </w:r>
        <w:r w:rsidR="002D7DC0">
          <w:rPr>
            <w:webHidden/>
          </w:rPr>
          <w:fldChar w:fldCharType="separate"/>
        </w:r>
        <w:r w:rsidR="002D7DC0">
          <w:rPr>
            <w:webHidden/>
          </w:rPr>
          <w:t>31</w:t>
        </w:r>
        <w:r w:rsidR="002D7DC0">
          <w:rPr>
            <w:webHidden/>
          </w:rPr>
          <w:fldChar w:fldCharType="end"/>
        </w:r>
      </w:hyperlink>
    </w:p>
    <w:p w14:paraId="576F0BF8" w14:textId="77777777" w:rsidR="002D7DC0" w:rsidRDefault="001E5853">
      <w:pPr>
        <w:pStyle w:val="TOC3"/>
        <w:rPr>
          <w:rFonts w:asciiTheme="minorHAnsi" w:eastAsiaTheme="minorEastAsia" w:hAnsiTheme="minorHAnsi" w:cstheme="minorBidi"/>
          <w:sz w:val="22"/>
          <w:szCs w:val="22"/>
          <w:lang w:val="fr-FR" w:eastAsia="fr-FR"/>
        </w:rPr>
      </w:pPr>
      <w:hyperlink w:anchor="_Toc57966113" w:history="1">
        <w:r w:rsidR="002D7DC0" w:rsidRPr="0087353E">
          <w:rPr>
            <w:rStyle w:val="Hyperlink"/>
            <w14:scene3d>
              <w14:camera w14:prst="orthographicFront"/>
              <w14:lightRig w14:rig="threePt" w14:dir="t">
                <w14:rot w14:lat="0" w14:lon="0" w14:rev="0"/>
              </w14:lightRig>
            </w14:scene3d>
          </w:rPr>
          <w:t>4.3.2</w:t>
        </w:r>
        <w:r w:rsidR="002D7DC0">
          <w:rPr>
            <w:rFonts w:asciiTheme="minorHAnsi" w:eastAsiaTheme="minorEastAsia" w:hAnsiTheme="minorHAnsi" w:cstheme="minorBidi"/>
            <w:sz w:val="22"/>
            <w:szCs w:val="22"/>
            <w:lang w:val="fr-FR" w:eastAsia="fr-FR"/>
          </w:rPr>
          <w:tab/>
        </w:r>
        <w:r w:rsidR="002D7DC0" w:rsidRPr="0087353E">
          <w:rPr>
            <w:rStyle w:val="Hyperlink"/>
          </w:rPr>
          <w:t>GLONASS Protection requirements</w:t>
        </w:r>
        <w:r w:rsidR="002D7DC0">
          <w:rPr>
            <w:webHidden/>
          </w:rPr>
          <w:tab/>
        </w:r>
        <w:r w:rsidR="002D7DC0">
          <w:rPr>
            <w:webHidden/>
          </w:rPr>
          <w:fldChar w:fldCharType="begin"/>
        </w:r>
        <w:r w:rsidR="002D7DC0">
          <w:rPr>
            <w:webHidden/>
          </w:rPr>
          <w:instrText xml:space="preserve"> PAGEREF _Toc57966113 \h </w:instrText>
        </w:r>
        <w:r w:rsidR="002D7DC0">
          <w:rPr>
            <w:webHidden/>
          </w:rPr>
        </w:r>
        <w:r w:rsidR="002D7DC0">
          <w:rPr>
            <w:webHidden/>
          </w:rPr>
          <w:fldChar w:fldCharType="separate"/>
        </w:r>
        <w:r w:rsidR="002D7DC0">
          <w:rPr>
            <w:webHidden/>
          </w:rPr>
          <w:t>33</w:t>
        </w:r>
        <w:r w:rsidR="002D7DC0">
          <w:rPr>
            <w:webHidden/>
          </w:rPr>
          <w:fldChar w:fldCharType="end"/>
        </w:r>
      </w:hyperlink>
    </w:p>
    <w:p w14:paraId="5A2B137E"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14" w:history="1">
        <w:r w:rsidR="002D7DC0" w:rsidRPr="0087353E">
          <w:rPr>
            <w:rStyle w:val="Hyperlink"/>
          </w:rPr>
          <w:t>4.4</w:t>
        </w:r>
        <w:r w:rsidR="002D7DC0">
          <w:rPr>
            <w:rFonts w:asciiTheme="minorHAnsi" w:eastAsiaTheme="minorEastAsia" w:hAnsiTheme="minorHAnsi" w:cstheme="minorBidi"/>
            <w:bCs w:val="0"/>
            <w:sz w:val="22"/>
            <w:szCs w:val="22"/>
            <w:lang w:val="fr-FR" w:eastAsia="fr-FR"/>
          </w:rPr>
          <w:tab/>
        </w:r>
        <w:r w:rsidR="002D7DC0" w:rsidRPr="0087353E">
          <w:rPr>
            <w:rStyle w:val="Hyperlink"/>
          </w:rPr>
          <w:t>OTHER RNSS</w:t>
        </w:r>
        <w:r w:rsidR="002D7DC0">
          <w:rPr>
            <w:webHidden/>
          </w:rPr>
          <w:tab/>
        </w:r>
        <w:r w:rsidR="002D7DC0">
          <w:rPr>
            <w:webHidden/>
          </w:rPr>
          <w:fldChar w:fldCharType="begin"/>
        </w:r>
        <w:r w:rsidR="002D7DC0">
          <w:rPr>
            <w:webHidden/>
          </w:rPr>
          <w:instrText xml:space="preserve"> PAGEREF _Toc57966114 \h </w:instrText>
        </w:r>
        <w:r w:rsidR="002D7DC0">
          <w:rPr>
            <w:webHidden/>
          </w:rPr>
        </w:r>
        <w:r w:rsidR="002D7DC0">
          <w:rPr>
            <w:webHidden/>
          </w:rPr>
          <w:fldChar w:fldCharType="separate"/>
        </w:r>
        <w:r w:rsidR="002D7DC0">
          <w:rPr>
            <w:webHidden/>
          </w:rPr>
          <w:t>33</w:t>
        </w:r>
        <w:r w:rsidR="002D7DC0">
          <w:rPr>
            <w:webHidden/>
          </w:rPr>
          <w:fldChar w:fldCharType="end"/>
        </w:r>
      </w:hyperlink>
    </w:p>
    <w:p w14:paraId="41979FEA"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15" w:history="1">
        <w:r w:rsidR="002D7DC0" w:rsidRPr="0087353E">
          <w:rPr>
            <w:rStyle w:val="Hyperlink"/>
            <w:noProof/>
          </w:rPr>
          <w:t>5</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Methodology</w:t>
        </w:r>
        <w:r w:rsidR="002D7DC0">
          <w:rPr>
            <w:noProof/>
            <w:webHidden/>
          </w:rPr>
          <w:tab/>
        </w:r>
        <w:r w:rsidR="002D7DC0">
          <w:rPr>
            <w:noProof/>
            <w:webHidden/>
          </w:rPr>
          <w:fldChar w:fldCharType="begin"/>
        </w:r>
        <w:r w:rsidR="002D7DC0">
          <w:rPr>
            <w:noProof/>
            <w:webHidden/>
          </w:rPr>
          <w:instrText xml:space="preserve"> PAGEREF _Toc57966115 \h </w:instrText>
        </w:r>
        <w:r w:rsidR="002D7DC0">
          <w:rPr>
            <w:noProof/>
            <w:webHidden/>
          </w:rPr>
        </w:r>
        <w:r w:rsidR="002D7DC0">
          <w:rPr>
            <w:noProof/>
            <w:webHidden/>
          </w:rPr>
          <w:fldChar w:fldCharType="separate"/>
        </w:r>
        <w:r w:rsidR="002D7DC0">
          <w:rPr>
            <w:noProof/>
            <w:webHidden/>
          </w:rPr>
          <w:t>34</w:t>
        </w:r>
        <w:r w:rsidR="002D7DC0">
          <w:rPr>
            <w:noProof/>
            <w:webHidden/>
          </w:rPr>
          <w:fldChar w:fldCharType="end"/>
        </w:r>
      </w:hyperlink>
    </w:p>
    <w:p w14:paraId="70DEB75C"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16" w:history="1">
        <w:r w:rsidR="002D7DC0" w:rsidRPr="0087353E">
          <w:rPr>
            <w:rStyle w:val="Hyperlink"/>
            <w:noProof/>
          </w:rPr>
          <w:t>6</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Simulations</w:t>
        </w:r>
        <w:r w:rsidR="002D7DC0">
          <w:rPr>
            <w:noProof/>
            <w:webHidden/>
          </w:rPr>
          <w:tab/>
        </w:r>
        <w:r w:rsidR="002D7DC0">
          <w:rPr>
            <w:noProof/>
            <w:webHidden/>
          </w:rPr>
          <w:fldChar w:fldCharType="begin"/>
        </w:r>
        <w:r w:rsidR="002D7DC0">
          <w:rPr>
            <w:noProof/>
            <w:webHidden/>
          </w:rPr>
          <w:instrText xml:space="preserve"> PAGEREF _Toc57966116 \h </w:instrText>
        </w:r>
        <w:r w:rsidR="002D7DC0">
          <w:rPr>
            <w:noProof/>
            <w:webHidden/>
          </w:rPr>
        </w:r>
        <w:r w:rsidR="002D7DC0">
          <w:rPr>
            <w:noProof/>
            <w:webHidden/>
          </w:rPr>
          <w:fldChar w:fldCharType="separate"/>
        </w:r>
        <w:r w:rsidR="002D7DC0">
          <w:rPr>
            <w:noProof/>
            <w:webHidden/>
          </w:rPr>
          <w:t>36</w:t>
        </w:r>
        <w:r w:rsidR="002D7DC0">
          <w:rPr>
            <w:noProof/>
            <w:webHidden/>
          </w:rPr>
          <w:fldChar w:fldCharType="end"/>
        </w:r>
      </w:hyperlink>
    </w:p>
    <w:p w14:paraId="2B2D3F15"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17" w:history="1">
        <w:r w:rsidR="002D7DC0" w:rsidRPr="0087353E">
          <w:rPr>
            <w:rStyle w:val="Hyperlink"/>
            <w:noProof/>
          </w:rPr>
          <w:t>7</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Measurements</w:t>
        </w:r>
        <w:r w:rsidR="002D7DC0">
          <w:rPr>
            <w:noProof/>
            <w:webHidden/>
          </w:rPr>
          <w:tab/>
        </w:r>
        <w:r w:rsidR="002D7DC0">
          <w:rPr>
            <w:noProof/>
            <w:webHidden/>
          </w:rPr>
          <w:fldChar w:fldCharType="begin"/>
        </w:r>
        <w:r w:rsidR="002D7DC0">
          <w:rPr>
            <w:noProof/>
            <w:webHidden/>
          </w:rPr>
          <w:instrText xml:space="preserve"> PAGEREF _Toc57966117 \h </w:instrText>
        </w:r>
        <w:r w:rsidR="002D7DC0">
          <w:rPr>
            <w:noProof/>
            <w:webHidden/>
          </w:rPr>
        </w:r>
        <w:r w:rsidR="002D7DC0">
          <w:rPr>
            <w:noProof/>
            <w:webHidden/>
          </w:rPr>
          <w:fldChar w:fldCharType="separate"/>
        </w:r>
        <w:r w:rsidR="002D7DC0">
          <w:rPr>
            <w:noProof/>
            <w:webHidden/>
          </w:rPr>
          <w:t>37</w:t>
        </w:r>
        <w:r w:rsidR="002D7DC0">
          <w:rPr>
            <w:noProof/>
            <w:webHidden/>
          </w:rPr>
          <w:fldChar w:fldCharType="end"/>
        </w:r>
      </w:hyperlink>
    </w:p>
    <w:p w14:paraId="01D9C972"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18" w:history="1">
        <w:r w:rsidR="002D7DC0" w:rsidRPr="0087353E">
          <w:rPr>
            <w:rStyle w:val="Hyperlink"/>
            <w:noProof/>
          </w:rPr>
          <w:t>8</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Quantification of interference and options for RFI mitigation</w:t>
        </w:r>
        <w:r w:rsidR="002D7DC0">
          <w:rPr>
            <w:noProof/>
            <w:webHidden/>
          </w:rPr>
          <w:tab/>
        </w:r>
        <w:r w:rsidR="002D7DC0">
          <w:rPr>
            <w:noProof/>
            <w:webHidden/>
          </w:rPr>
          <w:fldChar w:fldCharType="begin"/>
        </w:r>
        <w:r w:rsidR="002D7DC0">
          <w:rPr>
            <w:noProof/>
            <w:webHidden/>
          </w:rPr>
          <w:instrText xml:space="preserve"> PAGEREF _Toc57966118 \h </w:instrText>
        </w:r>
        <w:r w:rsidR="002D7DC0">
          <w:rPr>
            <w:noProof/>
            <w:webHidden/>
          </w:rPr>
        </w:r>
        <w:r w:rsidR="002D7DC0">
          <w:rPr>
            <w:noProof/>
            <w:webHidden/>
          </w:rPr>
          <w:fldChar w:fldCharType="separate"/>
        </w:r>
        <w:r w:rsidR="002D7DC0">
          <w:rPr>
            <w:noProof/>
            <w:webHidden/>
          </w:rPr>
          <w:t>38</w:t>
        </w:r>
        <w:r w:rsidR="002D7DC0">
          <w:rPr>
            <w:noProof/>
            <w:webHidden/>
          </w:rPr>
          <w:fldChar w:fldCharType="end"/>
        </w:r>
      </w:hyperlink>
    </w:p>
    <w:p w14:paraId="1B11D277"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19" w:history="1">
        <w:r w:rsidR="002D7DC0" w:rsidRPr="0087353E">
          <w:rPr>
            <w:rStyle w:val="Hyperlink"/>
          </w:rPr>
          <w:t>8.1</w:t>
        </w:r>
        <w:r w:rsidR="002D7DC0">
          <w:rPr>
            <w:rFonts w:asciiTheme="minorHAnsi" w:eastAsiaTheme="minorEastAsia" w:hAnsiTheme="minorHAnsi" w:cstheme="minorBidi"/>
            <w:bCs w:val="0"/>
            <w:sz w:val="22"/>
            <w:szCs w:val="22"/>
            <w:lang w:val="fr-FR" w:eastAsia="fr-FR"/>
          </w:rPr>
          <w:tab/>
        </w:r>
        <w:r w:rsidR="002D7DC0" w:rsidRPr="0087353E">
          <w:rPr>
            <w:rStyle w:val="Hyperlink"/>
          </w:rPr>
          <w:t>Analysis of protection criteria</w:t>
        </w:r>
        <w:r w:rsidR="002D7DC0">
          <w:rPr>
            <w:webHidden/>
          </w:rPr>
          <w:tab/>
        </w:r>
        <w:r w:rsidR="002D7DC0">
          <w:rPr>
            <w:webHidden/>
          </w:rPr>
          <w:fldChar w:fldCharType="begin"/>
        </w:r>
        <w:r w:rsidR="002D7DC0">
          <w:rPr>
            <w:webHidden/>
          </w:rPr>
          <w:instrText xml:space="preserve"> PAGEREF _Toc57966119 \h </w:instrText>
        </w:r>
        <w:r w:rsidR="002D7DC0">
          <w:rPr>
            <w:webHidden/>
          </w:rPr>
        </w:r>
        <w:r w:rsidR="002D7DC0">
          <w:rPr>
            <w:webHidden/>
          </w:rPr>
          <w:fldChar w:fldCharType="separate"/>
        </w:r>
        <w:r w:rsidR="002D7DC0">
          <w:rPr>
            <w:webHidden/>
          </w:rPr>
          <w:t>38</w:t>
        </w:r>
        <w:r w:rsidR="002D7DC0">
          <w:rPr>
            <w:webHidden/>
          </w:rPr>
          <w:fldChar w:fldCharType="end"/>
        </w:r>
      </w:hyperlink>
    </w:p>
    <w:p w14:paraId="15C3CD9E"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20" w:history="1">
        <w:r w:rsidR="002D7DC0" w:rsidRPr="0087353E">
          <w:rPr>
            <w:rStyle w:val="Hyperlink"/>
          </w:rPr>
          <w:t>8.2</w:t>
        </w:r>
        <w:r w:rsidR="002D7DC0">
          <w:rPr>
            <w:rFonts w:asciiTheme="minorHAnsi" w:eastAsiaTheme="minorEastAsia" w:hAnsiTheme="minorHAnsi" w:cstheme="minorBidi"/>
            <w:bCs w:val="0"/>
            <w:sz w:val="22"/>
            <w:szCs w:val="22"/>
            <w:lang w:val="fr-FR" w:eastAsia="fr-FR"/>
          </w:rPr>
          <w:tab/>
        </w:r>
        <w:r w:rsidR="002D7DC0" w:rsidRPr="0087353E">
          <w:rPr>
            <w:rStyle w:val="Hyperlink"/>
          </w:rPr>
          <w:t>[RFI mitigation on GALILEO E6-B receiver]</w:t>
        </w:r>
        <w:r w:rsidR="002D7DC0">
          <w:rPr>
            <w:webHidden/>
          </w:rPr>
          <w:tab/>
        </w:r>
        <w:r w:rsidR="002D7DC0">
          <w:rPr>
            <w:webHidden/>
          </w:rPr>
          <w:fldChar w:fldCharType="begin"/>
        </w:r>
        <w:r w:rsidR="002D7DC0">
          <w:rPr>
            <w:webHidden/>
          </w:rPr>
          <w:instrText xml:space="preserve"> PAGEREF _Toc57966120 \h </w:instrText>
        </w:r>
        <w:r w:rsidR="002D7DC0">
          <w:rPr>
            <w:webHidden/>
          </w:rPr>
        </w:r>
        <w:r w:rsidR="002D7DC0">
          <w:rPr>
            <w:webHidden/>
          </w:rPr>
          <w:fldChar w:fldCharType="separate"/>
        </w:r>
        <w:r w:rsidR="002D7DC0">
          <w:rPr>
            <w:webHidden/>
          </w:rPr>
          <w:t>38</w:t>
        </w:r>
        <w:r w:rsidR="002D7DC0">
          <w:rPr>
            <w:webHidden/>
          </w:rPr>
          <w:fldChar w:fldCharType="end"/>
        </w:r>
      </w:hyperlink>
    </w:p>
    <w:p w14:paraId="13B3DB3A"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21" w:history="1">
        <w:r w:rsidR="002D7DC0" w:rsidRPr="0087353E">
          <w:rPr>
            <w:rStyle w:val="Hyperlink"/>
          </w:rPr>
          <w:t>8.3</w:t>
        </w:r>
        <w:r w:rsidR="002D7DC0">
          <w:rPr>
            <w:rFonts w:asciiTheme="minorHAnsi" w:eastAsiaTheme="minorEastAsia" w:hAnsiTheme="minorHAnsi" w:cstheme="minorBidi"/>
            <w:bCs w:val="0"/>
            <w:sz w:val="22"/>
            <w:szCs w:val="22"/>
            <w:lang w:val="fr-FR" w:eastAsia="fr-FR"/>
          </w:rPr>
          <w:tab/>
        </w:r>
        <w:r w:rsidR="002D7DC0" w:rsidRPr="0087353E">
          <w:rPr>
            <w:rStyle w:val="Hyperlink"/>
          </w:rPr>
          <w:t>Mitigation in amateur emissions</w:t>
        </w:r>
        <w:r w:rsidR="002D7DC0">
          <w:rPr>
            <w:webHidden/>
          </w:rPr>
          <w:tab/>
        </w:r>
        <w:r w:rsidR="002D7DC0">
          <w:rPr>
            <w:webHidden/>
          </w:rPr>
          <w:fldChar w:fldCharType="begin"/>
        </w:r>
        <w:r w:rsidR="002D7DC0">
          <w:rPr>
            <w:webHidden/>
          </w:rPr>
          <w:instrText xml:space="preserve"> PAGEREF _Toc57966121 \h </w:instrText>
        </w:r>
        <w:r w:rsidR="002D7DC0">
          <w:rPr>
            <w:webHidden/>
          </w:rPr>
        </w:r>
        <w:r w:rsidR="002D7DC0">
          <w:rPr>
            <w:webHidden/>
          </w:rPr>
          <w:fldChar w:fldCharType="separate"/>
        </w:r>
        <w:r w:rsidR="002D7DC0">
          <w:rPr>
            <w:webHidden/>
          </w:rPr>
          <w:t>38</w:t>
        </w:r>
        <w:r w:rsidR="002D7DC0">
          <w:rPr>
            <w:webHidden/>
          </w:rPr>
          <w:fldChar w:fldCharType="end"/>
        </w:r>
      </w:hyperlink>
    </w:p>
    <w:p w14:paraId="75EDF5B7"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22" w:history="1">
        <w:r w:rsidR="002D7DC0" w:rsidRPr="0087353E">
          <w:rPr>
            <w:rStyle w:val="Hyperlink"/>
          </w:rPr>
          <w:t>8.4</w:t>
        </w:r>
        <w:r w:rsidR="002D7DC0">
          <w:rPr>
            <w:rFonts w:asciiTheme="minorHAnsi" w:eastAsiaTheme="minorEastAsia" w:hAnsiTheme="minorHAnsi" w:cstheme="minorBidi"/>
            <w:bCs w:val="0"/>
            <w:sz w:val="22"/>
            <w:szCs w:val="22"/>
            <w:lang w:val="fr-FR" w:eastAsia="fr-FR"/>
          </w:rPr>
          <w:tab/>
        </w:r>
        <w:r w:rsidR="002D7DC0" w:rsidRPr="0087353E">
          <w:rPr>
            <w:rStyle w:val="Hyperlink"/>
          </w:rPr>
          <w:t>Statistics of use of band by amateur services (time and location)</w:t>
        </w:r>
        <w:r w:rsidR="002D7DC0">
          <w:rPr>
            <w:webHidden/>
          </w:rPr>
          <w:tab/>
        </w:r>
        <w:r w:rsidR="002D7DC0">
          <w:rPr>
            <w:webHidden/>
          </w:rPr>
          <w:fldChar w:fldCharType="begin"/>
        </w:r>
        <w:r w:rsidR="002D7DC0">
          <w:rPr>
            <w:webHidden/>
          </w:rPr>
          <w:instrText xml:space="preserve"> PAGEREF _Toc57966122 \h </w:instrText>
        </w:r>
        <w:r w:rsidR="002D7DC0">
          <w:rPr>
            <w:webHidden/>
          </w:rPr>
        </w:r>
        <w:r w:rsidR="002D7DC0">
          <w:rPr>
            <w:webHidden/>
          </w:rPr>
          <w:fldChar w:fldCharType="separate"/>
        </w:r>
        <w:r w:rsidR="002D7DC0">
          <w:rPr>
            <w:webHidden/>
          </w:rPr>
          <w:t>38</w:t>
        </w:r>
        <w:r w:rsidR="002D7DC0">
          <w:rPr>
            <w:webHidden/>
          </w:rPr>
          <w:fldChar w:fldCharType="end"/>
        </w:r>
      </w:hyperlink>
    </w:p>
    <w:p w14:paraId="44F86FC8"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23" w:history="1">
        <w:r w:rsidR="002D7DC0" w:rsidRPr="0087353E">
          <w:rPr>
            <w:rStyle w:val="Hyperlink"/>
            <w:noProof/>
          </w:rPr>
          <w:t>9</w:t>
        </w:r>
        <w:r w:rsidR="002D7DC0">
          <w:rPr>
            <w:rFonts w:asciiTheme="minorHAnsi" w:eastAsiaTheme="minorEastAsia" w:hAnsiTheme="minorHAnsi" w:cstheme="minorBidi"/>
            <w:b w:val="0"/>
            <w:noProof/>
            <w:sz w:val="22"/>
            <w:szCs w:val="22"/>
            <w:lang w:val="fr-FR" w:eastAsia="fr-FR"/>
          </w:rPr>
          <w:tab/>
        </w:r>
        <w:r w:rsidR="002D7DC0" w:rsidRPr="0087353E">
          <w:rPr>
            <w:rStyle w:val="Hyperlink"/>
            <w:noProof/>
          </w:rPr>
          <w:t>Conclusions</w:t>
        </w:r>
        <w:r w:rsidR="002D7DC0">
          <w:rPr>
            <w:noProof/>
            <w:webHidden/>
          </w:rPr>
          <w:tab/>
        </w:r>
        <w:r w:rsidR="002D7DC0">
          <w:rPr>
            <w:noProof/>
            <w:webHidden/>
          </w:rPr>
          <w:fldChar w:fldCharType="begin"/>
        </w:r>
        <w:r w:rsidR="002D7DC0">
          <w:rPr>
            <w:noProof/>
            <w:webHidden/>
          </w:rPr>
          <w:instrText xml:space="preserve"> PAGEREF _Toc57966123 \h </w:instrText>
        </w:r>
        <w:r w:rsidR="002D7DC0">
          <w:rPr>
            <w:noProof/>
            <w:webHidden/>
          </w:rPr>
        </w:r>
        <w:r w:rsidR="002D7DC0">
          <w:rPr>
            <w:noProof/>
            <w:webHidden/>
          </w:rPr>
          <w:fldChar w:fldCharType="separate"/>
        </w:r>
        <w:r w:rsidR="002D7DC0">
          <w:rPr>
            <w:noProof/>
            <w:webHidden/>
          </w:rPr>
          <w:t>39</w:t>
        </w:r>
        <w:r w:rsidR="002D7DC0">
          <w:rPr>
            <w:noProof/>
            <w:webHidden/>
          </w:rPr>
          <w:fldChar w:fldCharType="end"/>
        </w:r>
      </w:hyperlink>
    </w:p>
    <w:p w14:paraId="09E520B4"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24" w:history="1">
        <w:r w:rsidR="002D7DC0" w:rsidRPr="0087353E">
          <w:rPr>
            <w:rStyle w:val="Hyperlink"/>
            <w:noProof/>
          </w:rPr>
          <w:t>ANNEX 1: List of references</w:t>
        </w:r>
        <w:r w:rsidR="002D7DC0">
          <w:rPr>
            <w:noProof/>
            <w:webHidden/>
          </w:rPr>
          <w:tab/>
        </w:r>
        <w:r w:rsidR="002D7DC0">
          <w:rPr>
            <w:noProof/>
            <w:webHidden/>
          </w:rPr>
          <w:fldChar w:fldCharType="begin"/>
        </w:r>
        <w:r w:rsidR="002D7DC0">
          <w:rPr>
            <w:noProof/>
            <w:webHidden/>
          </w:rPr>
          <w:instrText xml:space="preserve"> PAGEREF _Toc57966124 \h </w:instrText>
        </w:r>
        <w:r w:rsidR="002D7DC0">
          <w:rPr>
            <w:noProof/>
            <w:webHidden/>
          </w:rPr>
        </w:r>
        <w:r w:rsidR="002D7DC0">
          <w:rPr>
            <w:noProof/>
            <w:webHidden/>
          </w:rPr>
          <w:fldChar w:fldCharType="separate"/>
        </w:r>
        <w:r w:rsidR="002D7DC0">
          <w:rPr>
            <w:noProof/>
            <w:webHidden/>
          </w:rPr>
          <w:t>40</w:t>
        </w:r>
        <w:r w:rsidR="002D7DC0">
          <w:rPr>
            <w:noProof/>
            <w:webHidden/>
          </w:rPr>
          <w:fldChar w:fldCharType="end"/>
        </w:r>
      </w:hyperlink>
    </w:p>
    <w:p w14:paraId="36245316"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25" w:history="1">
        <w:r w:rsidR="002D7DC0" w:rsidRPr="0087353E">
          <w:rPr>
            <w:rStyle w:val="Hyperlink"/>
            <w:noProof/>
          </w:rPr>
          <w:t>ANNEX 2: AMSS regulations and deployment in Switzerland</w:t>
        </w:r>
        <w:r w:rsidR="002D7DC0">
          <w:rPr>
            <w:noProof/>
            <w:webHidden/>
          </w:rPr>
          <w:tab/>
        </w:r>
        <w:r w:rsidR="002D7DC0">
          <w:rPr>
            <w:noProof/>
            <w:webHidden/>
          </w:rPr>
          <w:fldChar w:fldCharType="begin"/>
        </w:r>
        <w:r w:rsidR="002D7DC0">
          <w:rPr>
            <w:noProof/>
            <w:webHidden/>
          </w:rPr>
          <w:instrText xml:space="preserve"> PAGEREF _Toc57966125 \h </w:instrText>
        </w:r>
        <w:r w:rsidR="002D7DC0">
          <w:rPr>
            <w:noProof/>
            <w:webHidden/>
          </w:rPr>
        </w:r>
        <w:r w:rsidR="002D7DC0">
          <w:rPr>
            <w:noProof/>
            <w:webHidden/>
          </w:rPr>
          <w:fldChar w:fldCharType="separate"/>
        </w:r>
        <w:r w:rsidR="002D7DC0">
          <w:rPr>
            <w:noProof/>
            <w:webHidden/>
          </w:rPr>
          <w:t>42</w:t>
        </w:r>
        <w:r w:rsidR="002D7DC0">
          <w:rPr>
            <w:noProof/>
            <w:webHidden/>
          </w:rPr>
          <w:fldChar w:fldCharType="end"/>
        </w:r>
      </w:hyperlink>
    </w:p>
    <w:p w14:paraId="2A944796"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26" w:history="1">
        <w:r w:rsidR="002D7DC0" w:rsidRPr="0087353E">
          <w:rPr>
            <w:rStyle w:val="Hyperlink"/>
            <w:noProof/>
          </w:rPr>
          <w:t>ANNEX 3: Parameters of unmanned Amateur Radio Stations in Germany, Frequency Range 1240 – 1300 MHz</w:t>
        </w:r>
        <w:r w:rsidR="002D7DC0">
          <w:rPr>
            <w:noProof/>
            <w:webHidden/>
          </w:rPr>
          <w:tab/>
        </w:r>
        <w:r w:rsidR="002D7DC0">
          <w:rPr>
            <w:noProof/>
            <w:webHidden/>
          </w:rPr>
          <w:fldChar w:fldCharType="begin"/>
        </w:r>
        <w:r w:rsidR="002D7DC0">
          <w:rPr>
            <w:noProof/>
            <w:webHidden/>
          </w:rPr>
          <w:instrText xml:space="preserve"> PAGEREF _Toc57966126 \h </w:instrText>
        </w:r>
        <w:r w:rsidR="002D7DC0">
          <w:rPr>
            <w:noProof/>
            <w:webHidden/>
          </w:rPr>
        </w:r>
        <w:r w:rsidR="002D7DC0">
          <w:rPr>
            <w:noProof/>
            <w:webHidden/>
          </w:rPr>
          <w:fldChar w:fldCharType="separate"/>
        </w:r>
        <w:r w:rsidR="002D7DC0">
          <w:rPr>
            <w:noProof/>
            <w:webHidden/>
          </w:rPr>
          <w:t>45</w:t>
        </w:r>
        <w:r w:rsidR="002D7DC0">
          <w:rPr>
            <w:noProof/>
            <w:webHidden/>
          </w:rPr>
          <w:fldChar w:fldCharType="end"/>
        </w:r>
      </w:hyperlink>
    </w:p>
    <w:p w14:paraId="158B221B"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27" w:history="1">
        <w:r w:rsidR="002D7DC0" w:rsidRPr="0087353E">
          <w:rPr>
            <w:rStyle w:val="Hyperlink"/>
            <w:noProof/>
          </w:rPr>
          <w:t>ANNEX 4: A survey of the number of active (transmitting) amateur stations using the band 1240 – 1300 MHz at the busiest times in some countries within the CEPT region</w:t>
        </w:r>
        <w:r w:rsidR="002D7DC0">
          <w:rPr>
            <w:noProof/>
            <w:webHidden/>
          </w:rPr>
          <w:tab/>
        </w:r>
        <w:r w:rsidR="002D7DC0">
          <w:rPr>
            <w:noProof/>
            <w:webHidden/>
          </w:rPr>
          <w:fldChar w:fldCharType="begin"/>
        </w:r>
        <w:r w:rsidR="002D7DC0">
          <w:rPr>
            <w:noProof/>
            <w:webHidden/>
          </w:rPr>
          <w:instrText xml:space="preserve"> PAGEREF _Toc57966127 \h </w:instrText>
        </w:r>
        <w:r w:rsidR="002D7DC0">
          <w:rPr>
            <w:noProof/>
            <w:webHidden/>
          </w:rPr>
        </w:r>
        <w:r w:rsidR="002D7DC0">
          <w:rPr>
            <w:noProof/>
            <w:webHidden/>
          </w:rPr>
          <w:fldChar w:fldCharType="separate"/>
        </w:r>
        <w:r w:rsidR="002D7DC0">
          <w:rPr>
            <w:noProof/>
            <w:webHidden/>
          </w:rPr>
          <w:t>50</w:t>
        </w:r>
        <w:r w:rsidR="002D7DC0">
          <w:rPr>
            <w:noProof/>
            <w:webHidden/>
          </w:rPr>
          <w:fldChar w:fldCharType="end"/>
        </w:r>
      </w:hyperlink>
    </w:p>
    <w:p w14:paraId="15A82CC5"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28" w:history="1">
        <w:r w:rsidR="002D7DC0" w:rsidRPr="0087353E">
          <w:rPr>
            <w:rStyle w:val="Hyperlink"/>
            <w:noProof/>
          </w:rPr>
          <w:t>ANNEX 5:</w:t>
        </w:r>
        <w:r w:rsidR="002D7DC0" w:rsidRPr="0087353E">
          <w:rPr>
            <w:rStyle w:val="Hyperlink"/>
            <w:rFonts w:eastAsia="Arial"/>
            <w:noProof/>
          </w:rPr>
          <w:t xml:space="preserve"> Amateur radio repeater and beacon stations using the band 1240 – 1300 MHz  in some countries within the CEPT region – May 2020</w:t>
        </w:r>
        <w:r w:rsidR="002D7DC0">
          <w:rPr>
            <w:noProof/>
            <w:webHidden/>
          </w:rPr>
          <w:tab/>
        </w:r>
        <w:r w:rsidR="002D7DC0">
          <w:rPr>
            <w:noProof/>
            <w:webHidden/>
          </w:rPr>
          <w:fldChar w:fldCharType="begin"/>
        </w:r>
        <w:r w:rsidR="002D7DC0">
          <w:rPr>
            <w:noProof/>
            <w:webHidden/>
          </w:rPr>
          <w:instrText xml:space="preserve"> PAGEREF _Toc57966128 \h </w:instrText>
        </w:r>
        <w:r w:rsidR="002D7DC0">
          <w:rPr>
            <w:noProof/>
            <w:webHidden/>
          </w:rPr>
        </w:r>
        <w:r w:rsidR="002D7DC0">
          <w:rPr>
            <w:noProof/>
            <w:webHidden/>
          </w:rPr>
          <w:fldChar w:fldCharType="separate"/>
        </w:r>
        <w:r w:rsidR="002D7DC0">
          <w:rPr>
            <w:noProof/>
            <w:webHidden/>
          </w:rPr>
          <w:t>55</w:t>
        </w:r>
        <w:r w:rsidR="002D7DC0">
          <w:rPr>
            <w:noProof/>
            <w:webHidden/>
          </w:rPr>
          <w:fldChar w:fldCharType="end"/>
        </w:r>
      </w:hyperlink>
    </w:p>
    <w:p w14:paraId="6FCA3590"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29" w:history="1">
        <w:r w:rsidR="002D7DC0" w:rsidRPr="0087353E">
          <w:rPr>
            <w:rStyle w:val="Hyperlink"/>
            <w:rFonts w:eastAsia="Arial"/>
          </w:rPr>
          <w:t>9.1</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Amateur radio Repeater and Beacon Stations</w:t>
        </w:r>
        <w:r w:rsidR="002D7DC0">
          <w:rPr>
            <w:webHidden/>
          </w:rPr>
          <w:tab/>
        </w:r>
        <w:r w:rsidR="002D7DC0">
          <w:rPr>
            <w:webHidden/>
          </w:rPr>
          <w:fldChar w:fldCharType="begin"/>
        </w:r>
        <w:r w:rsidR="002D7DC0">
          <w:rPr>
            <w:webHidden/>
          </w:rPr>
          <w:instrText xml:space="preserve"> PAGEREF _Toc57966129 \h </w:instrText>
        </w:r>
        <w:r w:rsidR="002D7DC0">
          <w:rPr>
            <w:webHidden/>
          </w:rPr>
        </w:r>
        <w:r w:rsidR="002D7DC0">
          <w:rPr>
            <w:webHidden/>
          </w:rPr>
          <w:fldChar w:fldCharType="separate"/>
        </w:r>
        <w:r w:rsidR="002D7DC0">
          <w:rPr>
            <w:webHidden/>
          </w:rPr>
          <w:t>55</w:t>
        </w:r>
        <w:r w:rsidR="002D7DC0">
          <w:rPr>
            <w:webHidden/>
          </w:rPr>
          <w:fldChar w:fldCharType="end"/>
        </w:r>
      </w:hyperlink>
    </w:p>
    <w:p w14:paraId="3B75D7C3"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30" w:history="1">
        <w:r w:rsidR="002D7DC0" w:rsidRPr="0087353E">
          <w:rPr>
            <w:rStyle w:val="Hyperlink"/>
            <w:rFonts w:eastAsia="Arial"/>
          </w:rPr>
          <w:t>9.2</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licensing and assignment procedures</w:t>
        </w:r>
        <w:r w:rsidR="002D7DC0">
          <w:rPr>
            <w:webHidden/>
          </w:rPr>
          <w:tab/>
        </w:r>
        <w:r w:rsidR="002D7DC0">
          <w:rPr>
            <w:webHidden/>
          </w:rPr>
          <w:fldChar w:fldCharType="begin"/>
        </w:r>
        <w:r w:rsidR="002D7DC0">
          <w:rPr>
            <w:webHidden/>
          </w:rPr>
          <w:instrText xml:space="preserve"> PAGEREF _Toc57966130 \h </w:instrText>
        </w:r>
        <w:r w:rsidR="002D7DC0">
          <w:rPr>
            <w:webHidden/>
          </w:rPr>
        </w:r>
        <w:r w:rsidR="002D7DC0">
          <w:rPr>
            <w:webHidden/>
          </w:rPr>
          <w:fldChar w:fldCharType="separate"/>
        </w:r>
        <w:r w:rsidR="002D7DC0">
          <w:rPr>
            <w:webHidden/>
          </w:rPr>
          <w:t>55</w:t>
        </w:r>
        <w:r w:rsidR="002D7DC0">
          <w:rPr>
            <w:webHidden/>
          </w:rPr>
          <w:fldChar w:fldCharType="end"/>
        </w:r>
      </w:hyperlink>
    </w:p>
    <w:p w14:paraId="32E336D2"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31" w:history="1">
        <w:r w:rsidR="002D7DC0" w:rsidRPr="0087353E">
          <w:rPr>
            <w:rStyle w:val="Hyperlink"/>
          </w:rPr>
          <w:t>9.3</w:t>
        </w:r>
        <w:r w:rsidR="002D7DC0">
          <w:rPr>
            <w:rFonts w:asciiTheme="minorHAnsi" w:eastAsiaTheme="minorEastAsia" w:hAnsiTheme="minorHAnsi" w:cstheme="minorBidi"/>
            <w:bCs w:val="0"/>
            <w:sz w:val="22"/>
            <w:szCs w:val="22"/>
            <w:lang w:val="fr-FR" w:eastAsia="fr-FR"/>
          </w:rPr>
          <w:tab/>
        </w:r>
        <w:r w:rsidR="002D7DC0" w:rsidRPr="0087353E">
          <w:rPr>
            <w:rStyle w:val="Hyperlink"/>
          </w:rPr>
          <w:t>VOICE AND DATA REPEATERS</w:t>
        </w:r>
        <w:r w:rsidR="002D7DC0">
          <w:rPr>
            <w:webHidden/>
          </w:rPr>
          <w:tab/>
        </w:r>
        <w:r w:rsidR="002D7DC0">
          <w:rPr>
            <w:webHidden/>
          </w:rPr>
          <w:fldChar w:fldCharType="begin"/>
        </w:r>
        <w:r w:rsidR="002D7DC0">
          <w:rPr>
            <w:webHidden/>
          </w:rPr>
          <w:instrText xml:space="preserve"> PAGEREF _Toc57966131 \h </w:instrText>
        </w:r>
        <w:r w:rsidR="002D7DC0">
          <w:rPr>
            <w:webHidden/>
          </w:rPr>
        </w:r>
        <w:r w:rsidR="002D7DC0">
          <w:rPr>
            <w:webHidden/>
          </w:rPr>
          <w:fldChar w:fldCharType="separate"/>
        </w:r>
        <w:r w:rsidR="002D7DC0">
          <w:rPr>
            <w:webHidden/>
          </w:rPr>
          <w:t>55</w:t>
        </w:r>
        <w:r w:rsidR="002D7DC0">
          <w:rPr>
            <w:webHidden/>
          </w:rPr>
          <w:fldChar w:fldCharType="end"/>
        </w:r>
      </w:hyperlink>
    </w:p>
    <w:p w14:paraId="51BAEE1B" w14:textId="77777777" w:rsidR="002D7DC0" w:rsidRDefault="001E5853">
      <w:pPr>
        <w:pStyle w:val="TOC3"/>
        <w:rPr>
          <w:rFonts w:asciiTheme="minorHAnsi" w:eastAsiaTheme="minorEastAsia" w:hAnsiTheme="minorHAnsi" w:cstheme="minorBidi"/>
          <w:sz w:val="22"/>
          <w:szCs w:val="22"/>
          <w:lang w:val="fr-FR" w:eastAsia="fr-FR"/>
        </w:rPr>
      </w:pPr>
      <w:hyperlink w:anchor="_Toc57966132" w:history="1">
        <w:r w:rsidR="002D7DC0" w:rsidRPr="0087353E">
          <w:rPr>
            <w:rStyle w:val="Hyperlink"/>
            <w:rFonts w:eastAsia="Arial"/>
            <w14:scene3d>
              <w14:camera w14:prst="orthographicFront"/>
              <w14:lightRig w14:rig="threePt" w14:dir="t">
                <w14:rot w14:lat="0" w14:lon="0" w14:rev="0"/>
              </w14:lightRig>
            </w14:scene3d>
          </w:rPr>
          <w:t>9.3.1</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Repeater frequencies in 1240-1300MHz</w:t>
        </w:r>
        <w:r w:rsidR="002D7DC0">
          <w:rPr>
            <w:webHidden/>
          </w:rPr>
          <w:tab/>
        </w:r>
        <w:r w:rsidR="002D7DC0">
          <w:rPr>
            <w:webHidden/>
          </w:rPr>
          <w:fldChar w:fldCharType="begin"/>
        </w:r>
        <w:r w:rsidR="002D7DC0">
          <w:rPr>
            <w:webHidden/>
          </w:rPr>
          <w:instrText xml:space="preserve"> PAGEREF _Toc57966132 \h </w:instrText>
        </w:r>
        <w:r w:rsidR="002D7DC0">
          <w:rPr>
            <w:webHidden/>
          </w:rPr>
        </w:r>
        <w:r w:rsidR="002D7DC0">
          <w:rPr>
            <w:webHidden/>
          </w:rPr>
          <w:fldChar w:fldCharType="separate"/>
        </w:r>
        <w:r w:rsidR="002D7DC0">
          <w:rPr>
            <w:webHidden/>
          </w:rPr>
          <w:t>55</w:t>
        </w:r>
        <w:r w:rsidR="002D7DC0">
          <w:rPr>
            <w:webHidden/>
          </w:rPr>
          <w:fldChar w:fldCharType="end"/>
        </w:r>
      </w:hyperlink>
    </w:p>
    <w:p w14:paraId="0B4D5728" w14:textId="77777777" w:rsidR="002D7DC0" w:rsidRDefault="001E5853">
      <w:pPr>
        <w:pStyle w:val="TOC3"/>
        <w:rPr>
          <w:rFonts w:asciiTheme="minorHAnsi" w:eastAsiaTheme="minorEastAsia" w:hAnsiTheme="minorHAnsi" w:cstheme="minorBidi"/>
          <w:sz w:val="22"/>
          <w:szCs w:val="22"/>
          <w:lang w:val="fr-FR" w:eastAsia="fr-FR"/>
        </w:rPr>
      </w:pPr>
      <w:hyperlink w:anchor="_Toc57966133" w:history="1">
        <w:r w:rsidR="002D7DC0" w:rsidRPr="0087353E">
          <w:rPr>
            <w:rStyle w:val="Hyperlink"/>
            <w:rFonts w:eastAsia="Arial"/>
            <w14:scene3d>
              <w14:camera w14:prst="orthographicFront"/>
              <w14:lightRig w14:rig="threePt" w14:dir="t">
                <w14:rot w14:lat="0" w14:lon="0" w14:rev="0"/>
              </w14:lightRig>
            </w14:scene3d>
          </w:rPr>
          <w:t>9.3.2</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Data Repeater frequencies</w:t>
        </w:r>
        <w:r w:rsidR="002D7DC0">
          <w:rPr>
            <w:webHidden/>
          </w:rPr>
          <w:tab/>
        </w:r>
        <w:r w:rsidR="002D7DC0">
          <w:rPr>
            <w:webHidden/>
          </w:rPr>
          <w:fldChar w:fldCharType="begin"/>
        </w:r>
        <w:r w:rsidR="002D7DC0">
          <w:rPr>
            <w:webHidden/>
          </w:rPr>
          <w:instrText xml:space="preserve"> PAGEREF _Toc57966133 \h </w:instrText>
        </w:r>
        <w:r w:rsidR="002D7DC0">
          <w:rPr>
            <w:webHidden/>
          </w:rPr>
        </w:r>
        <w:r w:rsidR="002D7DC0">
          <w:rPr>
            <w:webHidden/>
          </w:rPr>
          <w:fldChar w:fldCharType="separate"/>
        </w:r>
        <w:r w:rsidR="002D7DC0">
          <w:rPr>
            <w:webHidden/>
          </w:rPr>
          <w:t>56</w:t>
        </w:r>
        <w:r w:rsidR="002D7DC0">
          <w:rPr>
            <w:webHidden/>
          </w:rPr>
          <w:fldChar w:fldCharType="end"/>
        </w:r>
      </w:hyperlink>
    </w:p>
    <w:p w14:paraId="311548BD" w14:textId="77777777" w:rsidR="002D7DC0" w:rsidRDefault="001E5853">
      <w:pPr>
        <w:pStyle w:val="TOC3"/>
        <w:rPr>
          <w:rFonts w:asciiTheme="minorHAnsi" w:eastAsiaTheme="minorEastAsia" w:hAnsiTheme="minorHAnsi" w:cstheme="minorBidi"/>
          <w:sz w:val="22"/>
          <w:szCs w:val="22"/>
          <w:lang w:val="fr-FR" w:eastAsia="fr-FR"/>
        </w:rPr>
      </w:pPr>
      <w:hyperlink w:anchor="_Toc57966134" w:history="1">
        <w:r w:rsidR="002D7DC0" w:rsidRPr="0087353E">
          <w:rPr>
            <w:rStyle w:val="Hyperlink"/>
            <w:rFonts w:eastAsia="Arial"/>
            <w14:scene3d>
              <w14:camera w14:prst="orthographicFront"/>
              <w14:lightRig w14:rig="threePt" w14:dir="t">
                <w14:rot w14:lat="0" w14:lon="0" w14:rev="0"/>
              </w14:lightRig>
            </w14:scene3d>
          </w:rPr>
          <w:t>9.3.3</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Voice and Data Repeater assignments – a survey of some CEPT countries</w:t>
        </w:r>
        <w:r w:rsidR="002D7DC0">
          <w:rPr>
            <w:webHidden/>
          </w:rPr>
          <w:tab/>
        </w:r>
        <w:r w:rsidR="002D7DC0">
          <w:rPr>
            <w:webHidden/>
          </w:rPr>
          <w:fldChar w:fldCharType="begin"/>
        </w:r>
        <w:r w:rsidR="002D7DC0">
          <w:rPr>
            <w:webHidden/>
          </w:rPr>
          <w:instrText xml:space="preserve"> PAGEREF _Toc57966134 \h </w:instrText>
        </w:r>
        <w:r w:rsidR="002D7DC0">
          <w:rPr>
            <w:webHidden/>
          </w:rPr>
        </w:r>
        <w:r w:rsidR="002D7DC0">
          <w:rPr>
            <w:webHidden/>
          </w:rPr>
          <w:fldChar w:fldCharType="separate"/>
        </w:r>
        <w:r w:rsidR="002D7DC0">
          <w:rPr>
            <w:webHidden/>
          </w:rPr>
          <w:t>56</w:t>
        </w:r>
        <w:r w:rsidR="002D7DC0">
          <w:rPr>
            <w:webHidden/>
          </w:rPr>
          <w:fldChar w:fldCharType="end"/>
        </w:r>
      </w:hyperlink>
    </w:p>
    <w:p w14:paraId="18943EC6"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35" w:history="1">
        <w:r w:rsidR="002D7DC0" w:rsidRPr="0087353E">
          <w:rPr>
            <w:rStyle w:val="Hyperlink"/>
            <w:rFonts w:eastAsia="Arial"/>
          </w:rPr>
          <w:t>9.4</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Amateur TV (ATV) repeaters</w:t>
        </w:r>
        <w:r w:rsidR="002D7DC0">
          <w:rPr>
            <w:webHidden/>
          </w:rPr>
          <w:tab/>
        </w:r>
        <w:r w:rsidR="002D7DC0">
          <w:rPr>
            <w:webHidden/>
          </w:rPr>
          <w:fldChar w:fldCharType="begin"/>
        </w:r>
        <w:r w:rsidR="002D7DC0">
          <w:rPr>
            <w:webHidden/>
          </w:rPr>
          <w:instrText xml:space="preserve"> PAGEREF _Toc57966135 \h </w:instrText>
        </w:r>
        <w:r w:rsidR="002D7DC0">
          <w:rPr>
            <w:webHidden/>
          </w:rPr>
        </w:r>
        <w:r w:rsidR="002D7DC0">
          <w:rPr>
            <w:webHidden/>
          </w:rPr>
          <w:fldChar w:fldCharType="separate"/>
        </w:r>
        <w:r w:rsidR="002D7DC0">
          <w:rPr>
            <w:webHidden/>
          </w:rPr>
          <w:t>57</w:t>
        </w:r>
        <w:r w:rsidR="002D7DC0">
          <w:rPr>
            <w:webHidden/>
          </w:rPr>
          <w:fldChar w:fldCharType="end"/>
        </w:r>
      </w:hyperlink>
    </w:p>
    <w:p w14:paraId="0A38E9AE" w14:textId="77777777" w:rsidR="002D7DC0" w:rsidRDefault="001E5853">
      <w:pPr>
        <w:pStyle w:val="TOC3"/>
        <w:rPr>
          <w:rFonts w:asciiTheme="minorHAnsi" w:eastAsiaTheme="minorEastAsia" w:hAnsiTheme="minorHAnsi" w:cstheme="minorBidi"/>
          <w:sz w:val="22"/>
          <w:szCs w:val="22"/>
          <w:lang w:val="fr-FR" w:eastAsia="fr-FR"/>
        </w:rPr>
      </w:pPr>
      <w:hyperlink w:anchor="_Toc57966136" w:history="1">
        <w:r w:rsidR="002D7DC0" w:rsidRPr="0087353E">
          <w:rPr>
            <w:rStyle w:val="Hyperlink"/>
            <w:rFonts w:eastAsia="Arial"/>
            <w14:scene3d>
              <w14:camera w14:prst="orthographicFront"/>
              <w14:lightRig w14:rig="threePt" w14:dir="t">
                <w14:rot w14:lat="0" w14:lon="0" w14:rev="0"/>
              </w14:lightRig>
            </w14:scene3d>
          </w:rPr>
          <w:t>9.4.1</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ATV Repeater frequencies in 1240-1300MHz</w:t>
        </w:r>
        <w:r w:rsidR="002D7DC0">
          <w:rPr>
            <w:webHidden/>
          </w:rPr>
          <w:tab/>
        </w:r>
        <w:r w:rsidR="002D7DC0">
          <w:rPr>
            <w:webHidden/>
          </w:rPr>
          <w:fldChar w:fldCharType="begin"/>
        </w:r>
        <w:r w:rsidR="002D7DC0">
          <w:rPr>
            <w:webHidden/>
          </w:rPr>
          <w:instrText xml:space="preserve"> PAGEREF _Toc57966136 \h </w:instrText>
        </w:r>
        <w:r w:rsidR="002D7DC0">
          <w:rPr>
            <w:webHidden/>
          </w:rPr>
        </w:r>
        <w:r w:rsidR="002D7DC0">
          <w:rPr>
            <w:webHidden/>
          </w:rPr>
          <w:fldChar w:fldCharType="separate"/>
        </w:r>
        <w:r w:rsidR="002D7DC0">
          <w:rPr>
            <w:webHidden/>
          </w:rPr>
          <w:t>57</w:t>
        </w:r>
        <w:r w:rsidR="002D7DC0">
          <w:rPr>
            <w:webHidden/>
          </w:rPr>
          <w:fldChar w:fldCharType="end"/>
        </w:r>
      </w:hyperlink>
    </w:p>
    <w:p w14:paraId="44697115" w14:textId="77777777" w:rsidR="002D7DC0" w:rsidRDefault="001E5853">
      <w:pPr>
        <w:pStyle w:val="TOC3"/>
        <w:rPr>
          <w:rFonts w:asciiTheme="minorHAnsi" w:eastAsiaTheme="minorEastAsia" w:hAnsiTheme="minorHAnsi" w:cstheme="minorBidi"/>
          <w:sz w:val="22"/>
          <w:szCs w:val="22"/>
          <w:lang w:val="fr-FR" w:eastAsia="fr-FR"/>
        </w:rPr>
      </w:pPr>
      <w:hyperlink w:anchor="_Toc57966137" w:history="1">
        <w:r w:rsidR="002D7DC0" w:rsidRPr="0087353E">
          <w:rPr>
            <w:rStyle w:val="Hyperlink"/>
            <w:rFonts w:eastAsia="Arial"/>
            <w14:scene3d>
              <w14:camera w14:prst="orthographicFront"/>
              <w14:lightRig w14:rig="threePt" w14:dir="t">
                <w14:rot w14:lat="0" w14:lon="0" w14:rev="0"/>
              </w14:lightRig>
            </w14:scene3d>
          </w:rPr>
          <w:t>9.4.2</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Repeater Architecture</w:t>
        </w:r>
        <w:r w:rsidR="002D7DC0">
          <w:rPr>
            <w:webHidden/>
          </w:rPr>
          <w:tab/>
        </w:r>
        <w:r w:rsidR="002D7DC0">
          <w:rPr>
            <w:webHidden/>
          </w:rPr>
          <w:fldChar w:fldCharType="begin"/>
        </w:r>
        <w:r w:rsidR="002D7DC0">
          <w:rPr>
            <w:webHidden/>
          </w:rPr>
          <w:instrText xml:space="preserve"> PAGEREF _Toc57966137 \h </w:instrText>
        </w:r>
        <w:r w:rsidR="002D7DC0">
          <w:rPr>
            <w:webHidden/>
          </w:rPr>
        </w:r>
        <w:r w:rsidR="002D7DC0">
          <w:rPr>
            <w:webHidden/>
          </w:rPr>
          <w:fldChar w:fldCharType="separate"/>
        </w:r>
        <w:r w:rsidR="002D7DC0">
          <w:rPr>
            <w:webHidden/>
          </w:rPr>
          <w:t>57</w:t>
        </w:r>
        <w:r w:rsidR="002D7DC0">
          <w:rPr>
            <w:webHidden/>
          </w:rPr>
          <w:fldChar w:fldCharType="end"/>
        </w:r>
      </w:hyperlink>
    </w:p>
    <w:p w14:paraId="1C24074D" w14:textId="77777777" w:rsidR="002D7DC0" w:rsidRDefault="001E5853">
      <w:pPr>
        <w:pStyle w:val="TOC3"/>
        <w:rPr>
          <w:rFonts w:asciiTheme="minorHAnsi" w:eastAsiaTheme="minorEastAsia" w:hAnsiTheme="minorHAnsi" w:cstheme="minorBidi"/>
          <w:sz w:val="22"/>
          <w:szCs w:val="22"/>
          <w:lang w:val="fr-FR" w:eastAsia="fr-FR"/>
        </w:rPr>
      </w:pPr>
      <w:hyperlink w:anchor="_Toc57966138" w:history="1">
        <w:r w:rsidR="002D7DC0" w:rsidRPr="0087353E">
          <w:rPr>
            <w:rStyle w:val="Hyperlink"/>
            <w:rFonts w:eastAsia="Arial"/>
            <w14:scene3d>
              <w14:camera w14:prst="orthographicFront"/>
              <w14:lightRig w14:rig="threePt" w14:dir="t">
                <w14:rot w14:lat="0" w14:lon="0" w14:rev="0"/>
              </w14:lightRig>
            </w14:scene3d>
          </w:rPr>
          <w:t>9.4.3</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Repeater Trends</w:t>
        </w:r>
        <w:r w:rsidR="002D7DC0">
          <w:rPr>
            <w:webHidden/>
          </w:rPr>
          <w:tab/>
        </w:r>
        <w:r w:rsidR="002D7DC0">
          <w:rPr>
            <w:webHidden/>
          </w:rPr>
          <w:fldChar w:fldCharType="begin"/>
        </w:r>
        <w:r w:rsidR="002D7DC0">
          <w:rPr>
            <w:webHidden/>
          </w:rPr>
          <w:instrText xml:space="preserve"> PAGEREF _Toc57966138 \h </w:instrText>
        </w:r>
        <w:r w:rsidR="002D7DC0">
          <w:rPr>
            <w:webHidden/>
          </w:rPr>
        </w:r>
        <w:r w:rsidR="002D7DC0">
          <w:rPr>
            <w:webHidden/>
          </w:rPr>
          <w:fldChar w:fldCharType="separate"/>
        </w:r>
        <w:r w:rsidR="002D7DC0">
          <w:rPr>
            <w:webHidden/>
          </w:rPr>
          <w:t>58</w:t>
        </w:r>
        <w:r w:rsidR="002D7DC0">
          <w:rPr>
            <w:webHidden/>
          </w:rPr>
          <w:fldChar w:fldCharType="end"/>
        </w:r>
      </w:hyperlink>
    </w:p>
    <w:p w14:paraId="2D38D231" w14:textId="77777777" w:rsidR="002D7DC0" w:rsidRDefault="001E5853">
      <w:pPr>
        <w:pStyle w:val="TOC3"/>
        <w:rPr>
          <w:rFonts w:asciiTheme="minorHAnsi" w:eastAsiaTheme="minorEastAsia" w:hAnsiTheme="minorHAnsi" w:cstheme="minorBidi"/>
          <w:sz w:val="22"/>
          <w:szCs w:val="22"/>
          <w:lang w:val="fr-FR" w:eastAsia="fr-FR"/>
        </w:rPr>
      </w:pPr>
      <w:hyperlink w:anchor="_Toc57966139" w:history="1">
        <w:r w:rsidR="002D7DC0" w:rsidRPr="0087353E">
          <w:rPr>
            <w:rStyle w:val="Hyperlink"/>
            <w:rFonts w:eastAsia="Arial"/>
            <w14:scene3d>
              <w14:camera w14:prst="orthographicFront"/>
              <w14:lightRig w14:rig="threePt" w14:dir="t">
                <w14:rot w14:lat="0" w14:lon="0" w14:rev="0"/>
              </w14:lightRig>
            </w14:scene3d>
          </w:rPr>
          <w:t>9.4.4</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Repeater Assignments – a survey of some CEPT countries</w:t>
        </w:r>
        <w:r w:rsidR="002D7DC0">
          <w:rPr>
            <w:webHidden/>
          </w:rPr>
          <w:tab/>
        </w:r>
        <w:r w:rsidR="002D7DC0">
          <w:rPr>
            <w:webHidden/>
          </w:rPr>
          <w:fldChar w:fldCharType="begin"/>
        </w:r>
        <w:r w:rsidR="002D7DC0">
          <w:rPr>
            <w:webHidden/>
          </w:rPr>
          <w:instrText xml:space="preserve"> PAGEREF _Toc57966139 \h </w:instrText>
        </w:r>
        <w:r w:rsidR="002D7DC0">
          <w:rPr>
            <w:webHidden/>
          </w:rPr>
        </w:r>
        <w:r w:rsidR="002D7DC0">
          <w:rPr>
            <w:webHidden/>
          </w:rPr>
          <w:fldChar w:fldCharType="separate"/>
        </w:r>
        <w:r w:rsidR="002D7DC0">
          <w:rPr>
            <w:webHidden/>
          </w:rPr>
          <w:t>58</w:t>
        </w:r>
        <w:r w:rsidR="002D7DC0">
          <w:rPr>
            <w:webHidden/>
          </w:rPr>
          <w:fldChar w:fldCharType="end"/>
        </w:r>
      </w:hyperlink>
    </w:p>
    <w:p w14:paraId="77E464A2"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40" w:history="1">
        <w:r w:rsidR="002D7DC0" w:rsidRPr="0087353E">
          <w:rPr>
            <w:rStyle w:val="Hyperlink"/>
            <w:rFonts w:eastAsia="Arial"/>
          </w:rPr>
          <w:t>9.5</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Propagation beacons</w:t>
        </w:r>
        <w:r w:rsidR="002D7DC0">
          <w:rPr>
            <w:webHidden/>
          </w:rPr>
          <w:tab/>
        </w:r>
        <w:r w:rsidR="002D7DC0">
          <w:rPr>
            <w:webHidden/>
          </w:rPr>
          <w:fldChar w:fldCharType="begin"/>
        </w:r>
        <w:r w:rsidR="002D7DC0">
          <w:rPr>
            <w:webHidden/>
          </w:rPr>
          <w:instrText xml:space="preserve"> PAGEREF _Toc57966140 \h </w:instrText>
        </w:r>
        <w:r w:rsidR="002D7DC0">
          <w:rPr>
            <w:webHidden/>
          </w:rPr>
        </w:r>
        <w:r w:rsidR="002D7DC0">
          <w:rPr>
            <w:webHidden/>
          </w:rPr>
          <w:fldChar w:fldCharType="separate"/>
        </w:r>
        <w:r w:rsidR="002D7DC0">
          <w:rPr>
            <w:webHidden/>
          </w:rPr>
          <w:t>59</w:t>
        </w:r>
        <w:r w:rsidR="002D7DC0">
          <w:rPr>
            <w:webHidden/>
          </w:rPr>
          <w:fldChar w:fldCharType="end"/>
        </w:r>
      </w:hyperlink>
    </w:p>
    <w:p w14:paraId="0FF59BF5" w14:textId="77777777" w:rsidR="002D7DC0" w:rsidRDefault="001E5853">
      <w:pPr>
        <w:pStyle w:val="TOC3"/>
        <w:rPr>
          <w:rFonts w:asciiTheme="minorHAnsi" w:eastAsiaTheme="minorEastAsia" w:hAnsiTheme="minorHAnsi" w:cstheme="minorBidi"/>
          <w:sz w:val="22"/>
          <w:szCs w:val="22"/>
          <w:lang w:val="fr-FR" w:eastAsia="fr-FR"/>
        </w:rPr>
      </w:pPr>
      <w:hyperlink w:anchor="_Toc57966141" w:history="1">
        <w:r w:rsidR="002D7DC0" w:rsidRPr="0087353E">
          <w:rPr>
            <w:rStyle w:val="Hyperlink"/>
            <w:rFonts w:eastAsia="Arial"/>
            <w14:scene3d>
              <w14:camera w14:prst="orthographicFront"/>
              <w14:lightRig w14:rig="threePt" w14:dir="t">
                <w14:rot w14:lat="0" w14:lon="0" w14:rev="0"/>
              </w14:lightRig>
            </w14:scene3d>
          </w:rPr>
          <w:t>9.5.1</w:t>
        </w:r>
        <w:r w:rsidR="002D7DC0">
          <w:rPr>
            <w:rFonts w:asciiTheme="minorHAnsi" w:eastAsiaTheme="minorEastAsia" w:hAnsiTheme="minorHAnsi" w:cstheme="minorBidi"/>
            <w:sz w:val="22"/>
            <w:szCs w:val="22"/>
            <w:lang w:val="fr-FR" w:eastAsia="fr-FR"/>
          </w:rPr>
          <w:tab/>
        </w:r>
        <w:r w:rsidR="002D7DC0" w:rsidRPr="0087353E">
          <w:rPr>
            <w:rStyle w:val="Hyperlink"/>
            <w:rFonts w:eastAsia="Arial"/>
          </w:rPr>
          <w:t>Propagation Beacon Frequencies in 1240-1300 MHz</w:t>
        </w:r>
        <w:r w:rsidR="002D7DC0">
          <w:rPr>
            <w:webHidden/>
          </w:rPr>
          <w:tab/>
        </w:r>
        <w:r w:rsidR="002D7DC0">
          <w:rPr>
            <w:webHidden/>
          </w:rPr>
          <w:fldChar w:fldCharType="begin"/>
        </w:r>
        <w:r w:rsidR="002D7DC0">
          <w:rPr>
            <w:webHidden/>
          </w:rPr>
          <w:instrText xml:space="preserve"> PAGEREF _Toc57966141 \h </w:instrText>
        </w:r>
        <w:r w:rsidR="002D7DC0">
          <w:rPr>
            <w:webHidden/>
          </w:rPr>
        </w:r>
        <w:r w:rsidR="002D7DC0">
          <w:rPr>
            <w:webHidden/>
          </w:rPr>
          <w:fldChar w:fldCharType="separate"/>
        </w:r>
        <w:r w:rsidR="002D7DC0">
          <w:rPr>
            <w:webHidden/>
          </w:rPr>
          <w:t>59</w:t>
        </w:r>
        <w:r w:rsidR="002D7DC0">
          <w:rPr>
            <w:webHidden/>
          </w:rPr>
          <w:fldChar w:fldCharType="end"/>
        </w:r>
      </w:hyperlink>
    </w:p>
    <w:p w14:paraId="5C6CB848" w14:textId="77777777" w:rsidR="002D7DC0" w:rsidRDefault="001E5853">
      <w:pPr>
        <w:pStyle w:val="TOC2"/>
        <w:rPr>
          <w:rFonts w:asciiTheme="minorHAnsi" w:eastAsiaTheme="minorEastAsia" w:hAnsiTheme="minorHAnsi" w:cstheme="minorBidi"/>
          <w:bCs w:val="0"/>
          <w:sz w:val="22"/>
          <w:szCs w:val="22"/>
          <w:lang w:val="fr-FR" w:eastAsia="fr-FR"/>
        </w:rPr>
      </w:pPr>
      <w:hyperlink w:anchor="_Toc57966142" w:history="1">
        <w:r w:rsidR="002D7DC0" w:rsidRPr="0087353E">
          <w:rPr>
            <w:rStyle w:val="Hyperlink"/>
            <w:rFonts w:eastAsia="Arial"/>
          </w:rPr>
          <w:t>9.6</w:t>
        </w:r>
        <w:r w:rsidR="002D7DC0">
          <w:rPr>
            <w:rFonts w:asciiTheme="minorHAnsi" w:eastAsiaTheme="minorEastAsia" w:hAnsiTheme="minorHAnsi" w:cstheme="minorBidi"/>
            <w:bCs w:val="0"/>
            <w:sz w:val="22"/>
            <w:szCs w:val="22"/>
            <w:lang w:val="fr-FR" w:eastAsia="fr-FR"/>
          </w:rPr>
          <w:tab/>
        </w:r>
        <w:r w:rsidR="002D7DC0" w:rsidRPr="0087353E">
          <w:rPr>
            <w:rStyle w:val="Hyperlink"/>
            <w:rFonts w:eastAsia="Arial"/>
          </w:rPr>
          <w:t>References (move to reference section)</w:t>
        </w:r>
        <w:r w:rsidR="002D7DC0">
          <w:rPr>
            <w:webHidden/>
          </w:rPr>
          <w:tab/>
        </w:r>
        <w:r w:rsidR="002D7DC0">
          <w:rPr>
            <w:webHidden/>
          </w:rPr>
          <w:fldChar w:fldCharType="begin"/>
        </w:r>
        <w:r w:rsidR="002D7DC0">
          <w:rPr>
            <w:webHidden/>
          </w:rPr>
          <w:instrText xml:space="preserve"> PAGEREF _Toc57966142 \h </w:instrText>
        </w:r>
        <w:r w:rsidR="002D7DC0">
          <w:rPr>
            <w:webHidden/>
          </w:rPr>
        </w:r>
        <w:r w:rsidR="002D7DC0">
          <w:rPr>
            <w:webHidden/>
          </w:rPr>
          <w:fldChar w:fldCharType="separate"/>
        </w:r>
        <w:r w:rsidR="002D7DC0">
          <w:rPr>
            <w:webHidden/>
          </w:rPr>
          <w:t>59</w:t>
        </w:r>
        <w:r w:rsidR="002D7DC0">
          <w:rPr>
            <w:webHidden/>
          </w:rPr>
          <w:fldChar w:fldCharType="end"/>
        </w:r>
      </w:hyperlink>
    </w:p>
    <w:p w14:paraId="51E6776D" w14:textId="77777777" w:rsidR="002D7DC0" w:rsidRDefault="001E5853">
      <w:pPr>
        <w:pStyle w:val="TOC1"/>
        <w:rPr>
          <w:rFonts w:asciiTheme="minorHAnsi" w:eastAsiaTheme="minorEastAsia" w:hAnsiTheme="minorHAnsi" w:cstheme="minorBidi"/>
          <w:b w:val="0"/>
          <w:noProof/>
          <w:sz w:val="22"/>
          <w:szCs w:val="22"/>
          <w:lang w:val="fr-FR" w:eastAsia="fr-FR"/>
        </w:rPr>
      </w:pPr>
      <w:hyperlink w:anchor="_Toc57966143" w:history="1">
        <w:r w:rsidR="002D7DC0" w:rsidRPr="0087353E">
          <w:rPr>
            <w:rStyle w:val="Hyperlink"/>
            <w:noProof/>
          </w:rPr>
          <w:t>ANNEX 6: Measurements made in Germany</w:t>
        </w:r>
        <w:r w:rsidR="002D7DC0">
          <w:rPr>
            <w:noProof/>
            <w:webHidden/>
          </w:rPr>
          <w:tab/>
        </w:r>
        <w:r w:rsidR="002D7DC0">
          <w:rPr>
            <w:noProof/>
            <w:webHidden/>
          </w:rPr>
          <w:fldChar w:fldCharType="begin"/>
        </w:r>
        <w:r w:rsidR="002D7DC0">
          <w:rPr>
            <w:noProof/>
            <w:webHidden/>
          </w:rPr>
          <w:instrText xml:space="preserve"> PAGEREF _Toc57966143 \h </w:instrText>
        </w:r>
        <w:r w:rsidR="002D7DC0">
          <w:rPr>
            <w:noProof/>
            <w:webHidden/>
          </w:rPr>
        </w:r>
        <w:r w:rsidR="002D7DC0">
          <w:rPr>
            <w:noProof/>
            <w:webHidden/>
          </w:rPr>
          <w:fldChar w:fldCharType="separate"/>
        </w:r>
        <w:r w:rsidR="002D7DC0">
          <w:rPr>
            <w:noProof/>
            <w:webHidden/>
          </w:rPr>
          <w:t>62</w:t>
        </w:r>
        <w:r w:rsidR="002D7DC0">
          <w:rPr>
            <w:noProof/>
            <w:webHidden/>
          </w:rPr>
          <w:fldChar w:fldCharType="end"/>
        </w:r>
      </w:hyperlink>
    </w:p>
    <w:p w14:paraId="11805F33" w14:textId="77777777" w:rsidR="002D7DC0" w:rsidRDefault="001E5853">
      <w:pPr>
        <w:pStyle w:val="TOC4"/>
        <w:rPr>
          <w:rFonts w:asciiTheme="minorHAnsi" w:eastAsiaTheme="minorEastAsia" w:hAnsiTheme="minorHAnsi" w:cstheme="minorBidi"/>
          <w:sz w:val="22"/>
          <w:szCs w:val="22"/>
          <w:lang w:val="fr-FR" w:eastAsia="fr-FR"/>
        </w:rPr>
      </w:pPr>
      <w:hyperlink w:anchor="_Toc57966144" w:history="1">
        <w:r w:rsidR="002D7DC0" w:rsidRPr="0087353E">
          <w:rPr>
            <w:rStyle w:val="Hyperlink"/>
          </w:rPr>
          <w:t>9.6.1.1</w:t>
        </w:r>
        <w:r w:rsidR="002D7DC0">
          <w:rPr>
            <w:rFonts w:asciiTheme="minorHAnsi" w:eastAsiaTheme="minorEastAsia" w:hAnsiTheme="minorHAnsi" w:cstheme="minorBidi"/>
            <w:sz w:val="22"/>
            <w:szCs w:val="22"/>
            <w:lang w:val="fr-FR" w:eastAsia="fr-FR"/>
          </w:rPr>
          <w:tab/>
        </w:r>
        <w:r w:rsidR="002D7DC0" w:rsidRPr="0087353E">
          <w:rPr>
            <w:rStyle w:val="Hyperlink"/>
          </w:rPr>
          <w:t>SSB voice (Test Cases G1-07, G1-08, G1-13)</w:t>
        </w:r>
        <w:r w:rsidR="002D7DC0">
          <w:rPr>
            <w:webHidden/>
          </w:rPr>
          <w:tab/>
        </w:r>
        <w:r w:rsidR="002D7DC0">
          <w:rPr>
            <w:webHidden/>
          </w:rPr>
          <w:fldChar w:fldCharType="begin"/>
        </w:r>
        <w:r w:rsidR="002D7DC0">
          <w:rPr>
            <w:webHidden/>
          </w:rPr>
          <w:instrText xml:space="preserve"> PAGEREF _Toc57966144 \h </w:instrText>
        </w:r>
        <w:r w:rsidR="002D7DC0">
          <w:rPr>
            <w:webHidden/>
          </w:rPr>
        </w:r>
        <w:r w:rsidR="002D7DC0">
          <w:rPr>
            <w:webHidden/>
          </w:rPr>
          <w:fldChar w:fldCharType="separate"/>
        </w:r>
        <w:r w:rsidR="002D7DC0">
          <w:rPr>
            <w:webHidden/>
          </w:rPr>
          <w:t>67</w:t>
        </w:r>
        <w:r w:rsidR="002D7DC0">
          <w:rPr>
            <w:webHidden/>
          </w:rPr>
          <w:fldChar w:fldCharType="end"/>
        </w:r>
      </w:hyperlink>
    </w:p>
    <w:p w14:paraId="04D0EFC3" w14:textId="77777777" w:rsidR="00BE22AD" w:rsidRDefault="00BE22AD">
      <w:pPr>
        <w:rPr>
          <w:rStyle w:val="ECCParagraph"/>
        </w:rPr>
      </w:pPr>
      <w:r>
        <w:rPr>
          <w:rStyle w:val="ECCParagraph"/>
          <w:b/>
          <w:szCs w:val="20"/>
        </w:rPr>
        <w:fldChar w:fldCharType="end"/>
      </w:r>
    </w:p>
    <w:p w14:paraId="5E8AC336" w14:textId="77777777" w:rsidR="00BE22AD" w:rsidRDefault="00BE22AD">
      <w:pPr>
        <w:rPr>
          <w:rStyle w:val="ECCParagraph"/>
        </w:rPr>
      </w:pPr>
      <w:r>
        <w:rPr>
          <w:rStyle w:val="ECCParagraph"/>
        </w:rPr>
        <w:br w:type="page"/>
      </w:r>
    </w:p>
    <w:p w14:paraId="0C6FD160" w14:textId="77777777" w:rsidR="00BE22AD" w:rsidRDefault="00BE22AD">
      <w:pPr>
        <w:pStyle w:val="coverpageTableofContent"/>
        <w:rPr>
          <w:noProof w:val="0"/>
          <w:lang w:val="en-GB"/>
        </w:rPr>
      </w:pPr>
    </w:p>
    <w:p w14:paraId="38C012C9" w14:textId="77777777" w:rsidR="00BE22AD" w:rsidRDefault="001D3529">
      <w:pPr>
        <w:pStyle w:val="coverpageTableofContent"/>
        <w:rPr>
          <w:noProof w:val="0"/>
          <w:lang w:val="en-GB"/>
        </w:rPr>
      </w:pPr>
      <w:r>
        <w:rPr>
          <w:lang w:val="en-GB" w:eastAsia="en-GB"/>
        </w:rPr>
        <mc:AlternateContent>
          <mc:Choice Requires="wps">
            <w:drawing>
              <wp:anchor distT="0" distB="0" distL="114300" distR="114300" simplePos="0" relativeHeight="251654656" behindDoc="1" locked="1" layoutInCell="1" allowOverlap="1" wp14:anchorId="03AA7D5C" wp14:editId="3E97F602">
                <wp:simplePos x="0" y="0"/>
                <wp:positionH relativeFrom="page">
                  <wp:align>center</wp:align>
                </wp:positionH>
                <wp:positionV relativeFrom="page">
                  <wp:posOffset>900430</wp:posOffset>
                </wp:positionV>
                <wp:extent cx="7560310" cy="720090"/>
                <wp:effectExtent l="0" t="0" r="2540" b="3810"/>
                <wp:wrapNone/>
                <wp:docPr id="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1FA256" id="Rectangle 22" o:spid="_x0000_s1026" style="position:absolute;margin-left:0;margin-top:70.9pt;width:595.3pt;height:56.7pt;z-index:-25166182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" fillcolor="#b0a696" stroked="f">
                <w10:wrap anchorx="page" anchory="page"/>
                <w10:anchorlock/>
              </v:rect>
            </w:pict>
          </mc:Fallback>
        </mc:AlternateContent>
      </w:r>
      <w:r w:rsidR="00BE22AD">
        <w:rPr>
          <w:noProof w:val="0"/>
          <w:lang w:val="en-GB"/>
        </w:rPr>
        <w:t>LIST OF ABBREVIATIONS</w:t>
      </w:r>
    </w:p>
    <w:p w14:paraId="3B9D8ABA" w14:textId="77777777" w:rsidR="00BE22AD" w:rsidRDefault="00BE22AD">
      <w:pPr>
        <w:pStyle w:val="coverpageTableofContent"/>
        <w:rPr>
          <w:noProof w:val="0"/>
          <w:lang w:val="en-GB"/>
        </w:rPr>
      </w:pPr>
    </w:p>
    <w:tbl>
      <w:tblPr>
        <w:tblW w:w="0" w:type="auto"/>
        <w:jc w:val="center"/>
        <w:tblCellMar>
          <w:top w:w="57" w:type="dxa"/>
        </w:tblCellMar>
        <w:tblLook w:val="01E0" w:firstRow="1" w:lastRow="1" w:firstColumn="1" w:lastColumn="1" w:noHBand="0" w:noVBand="0"/>
      </w:tblPr>
      <w:tblGrid>
        <w:gridCol w:w="2088"/>
        <w:gridCol w:w="7659"/>
      </w:tblGrid>
      <w:tr w:rsidR="00BE22AD" w14:paraId="141D8F31" w14:textId="77777777">
        <w:trPr>
          <w:trHeight w:val="76"/>
          <w:jc w:val="center"/>
        </w:trPr>
        <w:tc>
          <w:tcPr>
            <w:tcW w:w="2088" w:type="dxa"/>
            <w:shd w:val="clear" w:color="auto" w:fill="auto"/>
            <w:vAlign w:val="center"/>
          </w:tcPr>
          <w:p w14:paraId="25DFD604" w14:textId="77777777" w:rsidR="00BE22AD" w:rsidRDefault="00BE22AD">
            <w:pPr>
              <w:pStyle w:val="ECCTableHeaderredfont"/>
              <w:jc w:val="both"/>
              <w:rPr>
                <w:b/>
              </w:rPr>
            </w:pPr>
            <w:r>
              <w:rPr>
                <w:b/>
              </w:rPr>
              <w:t>Abbreviation</w:t>
            </w:r>
          </w:p>
        </w:tc>
        <w:tc>
          <w:tcPr>
            <w:tcW w:w="7659" w:type="dxa"/>
            <w:shd w:val="clear" w:color="auto" w:fill="auto"/>
            <w:vAlign w:val="center"/>
          </w:tcPr>
          <w:p w14:paraId="17222621" w14:textId="77777777" w:rsidR="00BE22AD" w:rsidRDefault="00BE22AD">
            <w:pPr>
              <w:pStyle w:val="ECCTableHeaderredfont"/>
              <w:jc w:val="both"/>
              <w:rPr>
                <w:b/>
              </w:rPr>
            </w:pPr>
            <w:r>
              <w:rPr>
                <w:b/>
              </w:rPr>
              <w:t>Explanation (style: ECC Table Header red font)</w:t>
            </w:r>
          </w:p>
        </w:tc>
      </w:tr>
      <w:tr w:rsidR="00BE22AD" w14:paraId="40565FF3" w14:textId="77777777">
        <w:trPr>
          <w:trHeight w:val="317"/>
          <w:jc w:val="center"/>
        </w:trPr>
        <w:tc>
          <w:tcPr>
            <w:tcW w:w="2088" w:type="dxa"/>
            <w:shd w:val="clear" w:color="auto" w:fill="auto"/>
            <w:vAlign w:val="center"/>
          </w:tcPr>
          <w:p w14:paraId="4D0AFE0D" w14:textId="77777777" w:rsidR="00BE22AD" w:rsidRDefault="00BE22AD">
            <w:pPr>
              <w:pStyle w:val="ECCTabletext"/>
              <w:rPr>
                <w:rStyle w:val="ECCHLbold"/>
                <w:lang w:eastAsia="de-DE"/>
              </w:rPr>
            </w:pPr>
          </w:p>
        </w:tc>
        <w:tc>
          <w:tcPr>
            <w:tcW w:w="7659" w:type="dxa"/>
            <w:shd w:val="clear" w:color="auto" w:fill="auto"/>
            <w:vAlign w:val="center"/>
          </w:tcPr>
          <w:p w14:paraId="39C11BDA" w14:textId="77777777" w:rsidR="00BE22AD" w:rsidRDefault="00BE22AD">
            <w:pPr>
              <w:pStyle w:val="ECCTabletext"/>
              <w:rPr>
                <w:lang w:eastAsia="de-DE"/>
              </w:rPr>
            </w:pPr>
          </w:p>
        </w:tc>
      </w:tr>
      <w:tr w:rsidR="00BE22AD" w14:paraId="4554B804" w14:textId="77777777">
        <w:trPr>
          <w:trHeight w:val="317"/>
          <w:jc w:val="center"/>
        </w:trPr>
        <w:tc>
          <w:tcPr>
            <w:tcW w:w="2088" w:type="dxa"/>
            <w:shd w:val="clear" w:color="auto" w:fill="auto"/>
            <w:vAlign w:val="center"/>
          </w:tcPr>
          <w:p w14:paraId="4CABBA61" w14:textId="77777777" w:rsidR="00BE22AD" w:rsidRDefault="00BE22AD">
            <w:pPr>
              <w:pStyle w:val="ECCTabletext"/>
              <w:rPr>
                <w:rStyle w:val="ECCHLbold"/>
                <w:lang w:eastAsia="de-DE"/>
              </w:rPr>
            </w:pPr>
            <w:r>
              <w:rPr>
                <w:rStyle w:val="ECCHLbold"/>
              </w:rPr>
              <w:t>ARNS</w:t>
            </w:r>
          </w:p>
        </w:tc>
        <w:tc>
          <w:tcPr>
            <w:tcW w:w="7659" w:type="dxa"/>
            <w:shd w:val="clear" w:color="auto" w:fill="auto"/>
            <w:vAlign w:val="center"/>
          </w:tcPr>
          <w:p w14:paraId="7319F18E" w14:textId="77777777" w:rsidR="00BE22AD" w:rsidRDefault="00BE22AD">
            <w:pPr>
              <w:pStyle w:val="ECCTabletext"/>
              <w:rPr>
                <w:lang w:eastAsia="de-DE"/>
              </w:rPr>
            </w:pPr>
            <w:r>
              <w:rPr>
                <w:lang w:eastAsia="de-DE"/>
              </w:rPr>
              <w:t>Aeronautical Radionavigation Service</w:t>
            </w:r>
            <w:r>
              <w:t xml:space="preserve"> (ITU RR)</w:t>
            </w:r>
          </w:p>
        </w:tc>
      </w:tr>
      <w:tr w:rsidR="00BE22AD" w14:paraId="4D5F4F93" w14:textId="77777777">
        <w:trPr>
          <w:trHeight w:val="317"/>
          <w:jc w:val="center"/>
        </w:trPr>
        <w:tc>
          <w:tcPr>
            <w:tcW w:w="2088" w:type="dxa"/>
            <w:shd w:val="clear" w:color="auto" w:fill="auto"/>
            <w:vAlign w:val="center"/>
          </w:tcPr>
          <w:p w14:paraId="5E244CCA" w14:textId="77777777" w:rsidR="00BE22AD" w:rsidRDefault="00BE22AD">
            <w:pPr>
              <w:pStyle w:val="ECCTabletext"/>
              <w:rPr>
                <w:rStyle w:val="ECCHLbold"/>
                <w:lang w:eastAsia="de-DE"/>
              </w:rPr>
            </w:pPr>
            <w:r>
              <w:rPr>
                <w:rStyle w:val="ECCHLbold"/>
              </w:rPr>
              <w:t>ATV</w:t>
            </w:r>
          </w:p>
        </w:tc>
        <w:tc>
          <w:tcPr>
            <w:tcW w:w="7659" w:type="dxa"/>
            <w:shd w:val="clear" w:color="auto" w:fill="auto"/>
            <w:vAlign w:val="center"/>
          </w:tcPr>
          <w:p w14:paraId="31A2CB55" w14:textId="77777777" w:rsidR="00BE22AD" w:rsidRDefault="00BE22AD">
            <w:pPr>
              <w:pStyle w:val="ECCTabletext"/>
              <w:rPr>
                <w:lang w:eastAsia="de-DE"/>
              </w:rPr>
            </w:pPr>
            <w:r>
              <w:t>Amateur television (usually analogue FM emissions)</w:t>
            </w:r>
          </w:p>
        </w:tc>
      </w:tr>
      <w:tr w:rsidR="00BE22AD" w14:paraId="0C37F792" w14:textId="77777777">
        <w:trPr>
          <w:trHeight w:val="317"/>
          <w:jc w:val="center"/>
        </w:trPr>
        <w:tc>
          <w:tcPr>
            <w:tcW w:w="2088" w:type="dxa"/>
            <w:shd w:val="clear" w:color="auto" w:fill="auto"/>
            <w:vAlign w:val="center"/>
          </w:tcPr>
          <w:p w14:paraId="5C7C901E" w14:textId="77777777" w:rsidR="00BE22AD" w:rsidRDefault="00BE22AD">
            <w:pPr>
              <w:pStyle w:val="ECCTabletext"/>
              <w:rPr>
                <w:rStyle w:val="ECCHLbold"/>
                <w:lang w:eastAsia="de-DE"/>
              </w:rPr>
            </w:pPr>
            <w:r>
              <w:rPr>
                <w:rStyle w:val="ECCHLbold"/>
              </w:rPr>
              <w:t>BOC</w:t>
            </w:r>
          </w:p>
        </w:tc>
        <w:tc>
          <w:tcPr>
            <w:tcW w:w="7659" w:type="dxa"/>
            <w:shd w:val="clear" w:color="auto" w:fill="auto"/>
            <w:vAlign w:val="center"/>
          </w:tcPr>
          <w:p w14:paraId="31B1C74F" w14:textId="77777777" w:rsidR="00BE22AD" w:rsidRDefault="00BE22AD">
            <w:pPr>
              <w:pStyle w:val="ECCTabletext"/>
              <w:rPr>
                <w:lang w:eastAsia="de-DE"/>
              </w:rPr>
            </w:pPr>
            <w:r>
              <w:rPr>
                <w:lang w:eastAsia="de-DE"/>
              </w:rPr>
              <w:t>Binary Offset Carrier</w:t>
            </w:r>
          </w:p>
        </w:tc>
      </w:tr>
      <w:tr w:rsidR="00FA4E87" w14:paraId="6BBA5A8C" w14:textId="77777777">
        <w:trPr>
          <w:trHeight w:val="317"/>
          <w:jc w:val="center"/>
        </w:trPr>
        <w:tc>
          <w:tcPr>
            <w:tcW w:w="2088" w:type="dxa"/>
            <w:shd w:val="clear" w:color="auto" w:fill="auto"/>
            <w:vAlign w:val="center"/>
          </w:tcPr>
          <w:p w14:paraId="5A2155A8" w14:textId="77777777" w:rsidR="00FA4E87" w:rsidRDefault="00FA4E87">
            <w:pPr>
              <w:pStyle w:val="ECCTabletext"/>
              <w:rPr>
                <w:rStyle w:val="ECCHLbold"/>
              </w:rPr>
            </w:pPr>
            <w:r>
              <w:rPr>
                <w:rStyle w:val="ECCHLbold"/>
              </w:rPr>
              <w:t>BPS</w:t>
            </w:r>
          </w:p>
        </w:tc>
        <w:tc>
          <w:tcPr>
            <w:tcW w:w="7659" w:type="dxa"/>
            <w:shd w:val="clear" w:color="auto" w:fill="auto"/>
            <w:vAlign w:val="center"/>
          </w:tcPr>
          <w:p w14:paraId="4BE00205" w14:textId="77777777" w:rsidR="00FA4E87" w:rsidRDefault="00FA4E87">
            <w:pPr>
              <w:pStyle w:val="ECCTabletext"/>
              <w:rPr>
                <w:lang w:eastAsia="de-DE"/>
              </w:rPr>
            </w:pPr>
            <w:r>
              <w:t>Bits per second</w:t>
            </w:r>
          </w:p>
        </w:tc>
      </w:tr>
      <w:tr w:rsidR="00BE22AD" w14:paraId="0516B048" w14:textId="77777777">
        <w:trPr>
          <w:trHeight w:val="317"/>
          <w:jc w:val="center"/>
        </w:trPr>
        <w:tc>
          <w:tcPr>
            <w:tcW w:w="2088" w:type="dxa"/>
            <w:shd w:val="clear" w:color="auto" w:fill="auto"/>
            <w:vAlign w:val="center"/>
          </w:tcPr>
          <w:p w14:paraId="673099CE" w14:textId="77777777" w:rsidR="00BE22AD" w:rsidRDefault="00BE22AD">
            <w:pPr>
              <w:pStyle w:val="ECCTabletext"/>
              <w:rPr>
                <w:rStyle w:val="ECCHLbold"/>
                <w:lang w:eastAsia="de-DE"/>
              </w:rPr>
            </w:pPr>
            <w:r>
              <w:rPr>
                <w:rStyle w:val="ECCHLbold"/>
                <w:lang w:eastAsia="de-DE"/>
              </w:rPr>
              <w:t>BPSK</w:t>
            </w:r>
          </w:p>
        </w:tc>
        <w:tc>
          <w:tcPr>
            <w:tcW w:w="7659" w:type="dxa"/>
            <w:shd w:val="clear" w:color="auto" w:fill="auto"/>
            <w:vAlign w:val="center"/>
          </w:tcPr>
          <w:p w14:paraId="4E8951DF" w14:textId="77777777" w:rsidR="00BE22AD" w:rsidRDefault="00BE22AD">
            <w:pPr>
              <w:pStyle w:val="ECCTabletext"/>
              <w:rPr>
                <w:lang w:eastAsia="de-DE"/>
              </w:rPr>
            </w:pPr>
            <w:r>
              <w:rPr>
                <w:lang w:eastAsia="de-DE"/>
              </w:rPr>
              <w:t>Binary phase shift keying</w:t>
            </w:r>
          </w:p>
        </w:tc>
      </w:tr>
      <w:tr w:rsidR="00BE22AD" w14:paraId="33FC709A" w14:textId="77777777">
        <w:trPr>
          <w:trHeight w:val="317"/>
          <w:jc w:val="center"/>
        </w:trPr>
        <w:tc>
          <w:tcPr>
            <w:tcW w:w="2088" w:type="dxa"/>
            <w:shd w:val="clear" w:color="auto" w:fill="auto"/>
            <w:vAlign w:val="center"/>
          </w:tcPr>
          <w:p w14:paraId="52756C95" w14:textId="77777777" w:rsidR="00BE22AD" w:rsidRDefault="00BE22AD">
            <w:pPr>
              <w:pStyle w:val="ECCTabletext"/>
              <w:rPr>
                <w:rStyle w:val="ECCHLbold"/>
                <w:lang w:eastAsia="de-DE"/>
              </w:rPr>
            </w:pPr>
            <w:r>
              <w:rPr>
                <w:rStyle w:val="ECCHLbold"/>
              </w:rPr>
              <w:t>CAS</w:t>
            </w:r>
          </w:p>
        </w:tc>
        <w:tc>
          <w:tcPr>
            <w:tcW w:w="7659" w:type="dxa"/>
            <w:shd w:val="clear" w:color="auto" w:fill="auto"/>
            <w:vAlign w:val="center"/>
          </w:tcPr>
          <w:p w14:paraId="7DD37355" w14:textId="77777777" w:rsidR="00BE22AD" w:rsidRDefault="00BE22AD">
            <w:pPr>
              <w:pStyle w:val="ECCTabletext"/>
              <w:rPr>
                <w:lang w:eastAsia="de-DE"/>
              </w:rPr>
            </w:pPr>
            <w:r>
              <w:t>Commercial Authentication Service (GALILEO E6)</w:t>
            </w:r>
          </w:p>
        </w:tc>
      </w:tr>
      <w:tr w:rsidR="00BE22AD" w14:paraId="0F602D56" w14:textId="77777777">
        <w:trPr>
          <w:trHeight w:val="317"/>
          <w:jc w:val="center"/>
        </w:trPr>
        <w:tc>
          <w:tcPr>
            <w:tcW w:w="2088" w:type="dxa"/>
            <w:shd w:val="clear" w:color="auto" w:fill="auto"/>
            <w:vAlign w:val="center"/>
          </w:tcPr>
          <w:p w14:paraId="76788CFF" w14:textId="77777777" w:rsidR="00BE22AD" w:rsidRDefault="00BE22AD">
            <w:pPr>
              <w:pStyle w:val="ECCTabletext"/>
              <w:rPr>
                <w:rStyle w:val="ECCHLbold"/>
                <w:lang w:eastAsia="de-DE"/>
              </w:rPr>
            </w:pPr>
            <w:r>
              <w:rPr>
                <w:rStyle w:val="ECCHLbold"/>
              </w:rPr>
              <w:t>CBOC</w:t>
            </w:r>
          </w:p>
        </w:tc>
        <w:tc>
          <w:tcPr>
            <w:tcW w:w="7659" w:type="dxa"/>
            <w:shd w:val="clear" w:color="auto" w:fill="auto"/>
            <w:vAlign w:val="center"/>
          </w:tcPr>
          <w:p w14:paraId="09C616AA" w14:textId="77777777" w:rsidR="00BE22AD" w:rsidRDefault="00BE22AD">
            <w:pPr>
              <w:pStyle w:val="ECCTabletext"/>
              <w:rPr>
                <w:lang w:eastAsia="de-DE"/>
              </w:rPr>
            </w:pPr>
            <w:r>
              <w:rPr>
                <w:lang w:eastAsia="de-DE"/>
              </w:rPr>
              <w:t>Composite Binary Offset Carrier modulation</w:t>
            </w:r>
          </w:p>
        </w:tc>
      </w:tr>
      <w:tr w:rsidR="00BE22AD" w14:paraId="13A1B987" w14:textId="77777777">
        <w:trPr>
          <w:trHeight w:val="317"/>
          <w:jc w:val="center"/>
        </w:trPr>
        <w:tc>
          <w:tcPr>
            <w:tcW w:w="2088" w:type="dxa"/>
            <w:shd w:val="clear" w:color="auto" w:fill="auto"/>
            <w:vAlign w:val="center"/>
          </w:tcPr>
          <w:p w14:paraId="77B7EAD8" w14:textId="77777777" w:rsidR="00BE22AD" w:rsidRDefault="00BE22AD">
            <w:pPr>
              <w:pStyle w:val="ECCTabletext"/>
              <w:rPr>
                <w:rStyle w:val="ECCHLbold"/>
              </w:rPr>
            </w:pPr>
            <w:r>
              <w:rPr>
                <w:rStyle w:val="ECCHLbold"/>
              </w:rPr>
              <w:t>CDMA</w:t>
            </w:r>
          </w:p>
        </w:tc>
        <w:tc>
          <w:tcPr>
            <w:tcW w:w="7659" w:type="dxa"/>
            <w:shd w:val="clear" w:color="auto" w:fill="auto"/>
            <w:vAlign w:val="center"/>
          </w:tcPr>
          <w:p w14:paraId="65B95FEB" w14:textId="77777777" w:rsidR="00BE22AD" w:rsidRDefault="00BE22AD">
            <w:pPr>
              <w:pStyle w:val="ECCTabletext"/>
              <w:rPr>
                <w:lang w:eastAsia="de-DE"/>
              </w:rPr>
            </w:pPr>
            <w:r>
              <w:rPr>
                <w:lang w:eastAsia="de-DE"/>
              </w:rPr>
              <w:t>Code Division Multiple Access</w:t>
            </w:r>
          </w:p>
        </w:tc>
      </w:tr>
      <w:tr w:rsidR="00BE22AD" w14:paraId="0F1555A3" w14:textId="77777777">
        <w:trPr>
          <w:trHeight w:val="317"/>
          <w:jc w:val="center"/>
        </w:trPr>
        <w:tc>
          <w:tcPr>
            <w:tcW w:w="2088" w:type="dxa"/>
            <w:shd w:val="clear" w:color="auto" w:fill="auto"/>
            <w:vAlign w:val="center"/>
          </w:tcPr>
          <w:p w14:paraId="3E572CE3" w14:textId="77777777" w:rsidR="00BE22AD" w:rsidRDefault="00BE22AD">
            <w:pPr>
              <w:pStyle w:val="ECCTabletext"/>
              <w:rPr>
                <w:rStyle w:val="ECCHLbold"/>
              </w:rPr>
            </w:pPr>
            <w:r>
              <w:rPr>
                <w:rStyle w:val="ECCHLbold"/>
              </w:rPr>
              <w:t>C/NAV</w:t>
            </w:r>
          </w:p>
        </w:tc>
        <w:tc>
          <w:tcPr>
            <w:tcW w:w="7659" w:type="dxa"/>
            <w:shd w:val="clear" w:color="auto" w:fill="auto"/>
            <w:vAlign w:val="center"/>
          </w:tcPr>
          <w:p w14:paraId="3161C6D3" w14:textId="77777777" w:rsidR="00BE22AD" w:rsidRDefault="00BE22AD">
            <w:pPr>
              <w:pStyle w:val="ECCTabletext"/>
            </w:pPr>
            <w:r>
              <w:t>Commercial Navigation message (provided in E6-B signal)</w:t>
            </w:r>
          </w:p>
        </w:tc>
      </w:tr>
      <w:tr w:rsidR="00BE22AD" w14:paraId="55722E70" w14:textId="77777777">
        <w:trPr>
          <w:trHeight w:val="317"/>
          <w:jc w:val="center"/>
        </w:trPr>
        <w:tc>
          <w:tcPr>
            <w:tcW w:w="2088" w:type="dxa"/>
            <w:shd w:val="clear" w:color="auto" w:fill="auto"/>
            <w:vAlign w:val="center"/>
          </w:tcPr>
          <w:p w14:paraId="4082FE8B" w14:textId="77777777" w:rsidR="00BE22AD" w:rsidRDefault="00BE22AD">
            <w:pPr>
              <w:pStyle w:val="ECCTabletext"/>
              <w:rPr>
                <w:rStyle w:val="ECCHLbold"/>
              </w:rPr>
            </w:pPr>
            <w:r>
              <w:rPr>
                <w:rStyle w:val="ECCHLbold"/>
              </w:rPr>
              <w:t>cps</w:t>
            </w:r>
          </w:p>
        </w:tc>
        <w:tc>
          <w:tcPr>
            <w:tcW w:w="7659" w:type="dxa"/>
            <w:shd w:val="clear" w:color="auto" w:fill="auto"/>
            <w:vAlign w:val="center"/>
          </w:tcPr>
          <w:p w14:paraId="7C6BFA67" w14:textId="77777777" w:rsidR="00BE22AD" w:rsidRDefault="00BE22AD">
            <w:pPr>
              <w:pStyle w:val="ECCTabletext"/>
            </w:pPr>
            <w:r>
              <w:t>Chips per second</w:t>
            </w:r>
          </w:p>
        </w:tc>
      </w:tr>
      <w:tr w:rsidR="00BE22AD" w14:paraId="70AFF1AF" w14:textId="77777777">
        <w:trPr>
          <w:trHeight w:val="317"/>
          <w:jc w:val="center"/>
        </w:trPr>
        <w:tc>
          <w:tcPr>
            <w:tcW w:w="2088" w:type="dxa"/>
            <w:shd w:val="clear" w:color="auto" w:fill="auto"/>
            <w:vAlign w:val="center"/>
          </w:tcPr>
          <w:p w14:paraId="186C639E" w14:textId="77777777" w:rsidR="00BE22AD" w:rsidRDefault="00BE22AD">
            <w:pPr>
              <w:pStyle w:val="ECCTabletext"/>
              <w:rPr>
                <w:rStyle w:val="ECCHLbold"/>
              </w:rPr>
            </w:pPr>
            <w:r>
              <w:rPr>
                <w:rStyle w:val="ECCHLbold"/>
              </w:rPr>
              <w:t>CRC</w:t>
            </w:r>
          </w:p>
        </w:tc>
        <w:tc>
          <w:tcPr>
            <w:tcW w:w="7659" w:type="dxa"/>
            <w:shd w:val="clear" w:color="auto" w:fill="auto"/>
            <w:vAlign w:val="center"/>
          </w:tcPr>
          <w:p w14:paraId="11367194" w14:textId="77777777" w:rsidR="00BE22AD" w:rsidRDefault="00BE22AD">
            <w:pPr>
              <w:pStyle w:val="ECCTabletext"/>
            </w:pPr>
            <w:r>
              <w:t>Cyclic Redundancy Check</w:t>
            </w:r>
          </w:p>
        </w:tc>
      </w:tr>
      <w:tr w:rsidR="00BE22AD" w14:paraId="588DBC23" w14:textId="77777777">
        <w:trPr>
          <w:trHeight w:val="317"/>
          <w:jc w:val="center"/>
        </w:trPr>
        <w:tc>
          <w:tcPr>
            <w:tcW w:w="2088" w:type="dxa"/>
            <w:shd w:val="clear" w:color="auto" w:fill="auto"/>
            <w:vAlign w:val="center"/>
          </w:tcPr>
          <w:p w14:paraId="28D7CC3F" w14:textId="77777777" w:rsidR="00BE22AD" w:rsidRDefault="00BE22AD">
            <w:pPr>
              <w:pStyle w:val="ECCTabletext"/>
              <w:rPr>
                <w:rStyle w:val="ECCHLbold"/>
              </w:rPr>
            </w:pPr>
            <w:r>
              <w:rPr>
                <w:rStyle w:val="ECCHLbold"/>
              </w:rPr>
              <w:t>CW</w:t>
            </w:r>
          </w:p>
        </w:tc>
        <w:tc>
          <w:tcPr>
            <w:tcW w:w="7659" w:type="dxa"/>
            <w:shd w:val="clear" w:color="auto" w:fill="auto"/>
            <w:vAlign w:val="center"/>
          </w:tcPr>
          <w:p w14:paraId="79C36885" w14:textId="77777777" w:rsidR="00BE22AD" w:rsidRDefault="00BE22AD">
            <w:pPr>
              <w:pStyle w:val="ECCTabletext"/>
            </w:pPr>
            <w:r>
              <w:t>Continuous wave (in amateur service also used for Morse telegraphy communication</w:t>
            </w:r>
          </w:p>
        </w:tc>
      </w:tr>
      <w:tr w:rsidR="00BE22AD" w14:paraId="47110730" w14:textId="77777777">
        <w:trPr>
          <w:trHeight w:val="317"/>
          <w:jc w:val="center"/>
        </w:trPr>
        <w:tc>
          <w:tcPr>
            <w:tcW w:w="2088" w:type="dxa"/>
            <w:shd w:val="clear" w:color="auto" w:fill="auto"/>
            <w:vAlign w:val="center"/>
          </w:tcPr>
          <w:p w14:paraId="50777470" w14:textId="77777777" w:rsidR="00BE22AD" w:rsidRDefault="00BE22AD">
            <w:pPr>
              <w:pStyle w:val="ECCTabletext"/>
              <w:rPr>
                <w:rStyle w:val="ECCHLbold"/>
              </w:rPr>
            </w:pPr>
            <w:r>
              <w:rPr>
                <w:rStyle w:val="ECCHLbold"/>
              </w:rPr>
              <w:t>DATV</w:t>
            </w:r>
          </w:p>
        </w:tc>
        <w:tc>
          <w:tcPr>
            <w:tcW w:w="7659" w:type="dxa"/>
            <w:shd w:val="clear" w:color="auto" w:fill="auto"/>
            <w:vAlign w:val="center"/>
          </w:tcPr>
          <w:p w14:paraId="11BAD1D8" w14:textId="77777777" w:rsidR="00BE22AD" w:rsidRDefault="00BE22AD">
            <w:pPr>
              <w:pStyle w:val="ECCTabletext"/>
            </w:pPr>
            <w:r>
              <w:t>Digital Amateur TV (applying DVB-S and DVB-S2 Standards)</w:t>
            </w:r>
          </w:p>
        </w:tc>
      </w:tr>
      <w:tr w:rsidR="00BE22AD" w14:paraId="64EFBCB4" w14:textId="77777777">
        <w:trPr>
          <w:trHeight w:val="317"/>
          <w:jc w:val="center"/>
        </w:trPr>
        <w:tc>
          <w:tcPr>
            <w:tcW w:w="2088" w:type="dxa"/>
            <w:shd w:val="clear" w:color="auto" w:fill="auto"/>
            <w:vAlign w:val="center"/>
          </w:tcPr>
          <w:p w14:paraId="734D8D5B" w14:textId="77777777" w:rsidR="00BE22AD" w:rsidRDefault="00BE22AD">
            <w:pPr>
              <w:pStyle w:val="ECCTabletext"/>
              <w:rPr>
                <w:rStyle w:val="ECCHLbold"/>
              </w:rPr>
            </w:pPr>
            <w:r>
              <w:rPr>
                <w:rStyle w:val="ECCHLbold"/>
              </w:rPr>
              <w:t>ECC</w:t>
            </w:r>
          </w:p>
        </w:tc>
        <w:tc>
          <w:tcPr>
            <w:tcW w:w="7659" w:type="dxa"/>
            <w:shd w:val="clear" w:color="auto" w:fill="auto"/>
            <w:vAlign w:val="center"/>
          </w:tcPr>
          <w:p w14:paraId="0134E2DC" w14:textId="77777777" w:rsidR="00BE22AD" w:rsidRDefault="00BE22AD">
            <w:pPr>
              <w:pStyle w:val="ECCTabletext"/>
            </w:pPr>
            <w:r>
              <w:t>Electronic Communications Committee</w:t>
            </w:r>
          </w:p>
        </w:tc>
      </w:tr>
      <w:tr w:rsidR="00BE22AD" w14:paraId="1F493B49" w14:textId="77777777">
        <w:trPr>
          <w:trHeight w:val="317"/>
          <w:jc w:val="center"/>
        </w:trPr>
        <w:tc>
          <w:tcPr>
            <w:tcW w:w="2088" w:type="dxa"/>
            <w:shd w:val="clear" w:color="auto" w:fill="auto"/>
            <w:vAlign w:val="center"/>
          </w:tcPr>
          <w:p w14:paraId="5C273ABA" w14:textId="77777777" w:rsidR="00BE22AD" w:rsidRDefault="00BE22AD">
            <w:pPr>
              <w:pStyle w:val="ECCTabletext"/>
              <w:rPr>
                <w:rStyle w:val="ECCHLbold"/>
              </w:rPr>
            </w:pPr>
            <w:r>
              <w:rPr>
                <w:rStyle w:val="ECCHLbold"/>
              </w:rPr>
              <w:t>FEC</w:t>
            </w:r>
          </w:p>
        </w:tc>
        <w:tc>
          <w:tcPr>
            <w:tcW w:w="7659" w:type="dxa"/>
            <w:shd w:val="clear" w:color="auto" w:fill="auto"/>
            <w:vAlign w:val="center"/>
          </w:tcPr>
          <w:p w14:paraId="6804E81B" w14:textId="77777777" w:rsidR="00BE22AD" w:rsidRDefault="00BE22AD">
            <w:pPr>
              <w:pStyle w:val="ECCTabletext"/>
            </w:pPr>
            <w:r>
              <w:t>Forward Error correction</w:t>
            </w:r>
          </w:p>
        </w:tc>
      </w:tr>
      <w:tr w:rsidR="00BE22AD" w14:paraId="5E57D4BF" w14:textId="77777777">
        <w:trPr>
          <w:trHeight w:val="317"/>
          <w:jc w:val="center"/>
        </w:trPr>
        <w:tc>
          <w:tcPr>
            <w:tcW w:w="2088" w:type="dxa"/>
            <w:shd w:val="clear" w:color="auto" w:fill="auto"/>
            <w:vAlign w:val="center"/>
          </w:tcPr>
          <w:p w14:paraId="57743370" w14:textId="77777777" w:rsidR="00BE22AD" w:rsidRDefault="00BE22AD">
            <w:pPr>
              <w:pStyle w:val="ECCTabletext"/>
              <w:rPr>
                <w:rStyle w:val="ECCHLbold"/>
              </w:rPr>
            </w:pPr>
            <w:r>
              <w:rPr>
                <w:rStyle w:val="ECCHLbold"/>
              </w:rPr>
              <w:t>FSK</w:t>
            </w:r>
          </w:p>
        </w:tc>
        <w:tc>
          <w:tcPr>
            <w:tcW w:w="7659" w:type="dxa"/>
            <w:shd w:val="clear" w:color="auto" w:fill="auto"/>
            <w:vAlign w:val="center"/>
          </w:tcPr>
          <w:p w14:paraId="1FE63A50" w14:textId="77777777" w:rsidR="00BE22AD" w:rsidRDefault="00BE22AD">
            <w:pPr>
              <w:pStyle w:val="ECCTabletext"/>
            </w:pPr>
            <w:r>
              <w:t>Frequency Shift Keying</w:t>
            </w:r>
          </w:p>
        </w:tc>
      </w:tr>
      <w:tr w:rsidR="00BE22AD" w14:paraId="2F0DF992" w14:textId="77777777">
        <w:trPr>
          <w:trHeight w:val="317"/>
          <w:jc w:val="center"/>
        </w:trPr>
        <w:tc>
          <w:tcPr>
            <w:tcW w:w="2088" w:type="dxa"/>
            <w:shd w:val="clear" w:color="auto" w:fill="auto"/>
            <w:vAlign w:val="center"/>
          </w:tcPr>
          <w:p w14:paraId="6A897A60" w14:textId="77777777" w:rsidR="00BE22AD" w:rsidRDefault="00BE22AD">
            <w:pPr>
              <w:pStyle w:val="ECCTabletext"/>
              <w:rPr>
                <w:rStyle w:val="ECCHLbold"/>
              </w:rPr>
            </w:pPr>
            <w:r>
              <w:rPr>
                <w:rStyle w:val="ECCHLbold"/>
              </w:rPr>
              <w:t>HAS</w:t>
            </w:r>
          </w:p>
        </w:tc>
        <w:tc>
          <w:tcPr>
            <w:tcW w:w="7659" w:type="dxa"/>
            <w:shd w:val="clear" w:color="auto" w:fill="auto"/>
            <w:vAlign w:val="center"/>
          </w:tcPr>
          <w:p w14:paraId="3728B0A8" w14:textId="77777777" w:rsidR="00BE22AD" w:rsidRDefault="00BE22AD">
            <w:pPr>
              <w:pStyle w:val="ECCTabletext"/>
            </w:pPr>
            <w:r>
              <w:t>High-Accuracy Service (GALILEO E6)</w:t>
            </w:r>
          </w:p>
        </w:tc>
      </w:tr>
      <w:tr w:rsidR="00BE22AD" w14:paraId="0ED98D42" w14:textId="77777777">
        <w:trPr>
          <w:trHeight w:val="317"/>
          <w:jc w:val="center"/>
        </w:trPr>
        <w:tc>
          <w:tcPr>
            <w:tcW w:w="2088" w:type="dxa"/>
            <w:shd w:val="clear" w:color="auto" w:fill="auto"/>
            <w:vAlign w:val="center"/>
          </w:tcPr>
          <w:p w14:paraId="462C1607" w14:textId="77777777" w:rsidR="00BE22AD" w:rsidRDefault="00BE22AD">
            <w:pPr>
              <w:pStyle w:val="ECCTabletext"/>
              <w:rPr>
                <w:rStyle w:val="ECCHLbold"/>
              </w:rPr>
            </w:pPr>
            <w:r>
              <w:rPr>
                <w:rStyle w:val="ECCHLbold"/>
              </w:rPr>
              <w:t>IARU-R1</w:t>
            </w:r>
          </w:p>
        </w:tc>
        <w:tc>
          <w:tcPr>
            <w:tcW w:w="7659" w:type="dxa"/>
            <w:shd w:val="clear" w:color="auto" w:fill="auto"/>
            <w:vAlign w:val="center"/>
          </w:tcPr>
          <w:p w14:paraId="2455E908" w14:textId="77777777" w:rsidR="00BE22AD" w:rsidRDefault="00BE22AD" w:rsidP="009D1B67">
            <w:pPr>
              <w:pStyle w:val="ECCTabletext"/>
              <w:rPr>
                <w:lang w:val="en-US"/>
              </w:rPr>
            </w:pPr>
            <w:r>
              <w:rPr>
                <w:lang w:val="en-US"/>
              </w:rPr>
              <w:t>International Amateur Radio Union (</w:t>
            </w:r>
            <w:hyperlink r:id="rId8" w:history="1">
              <w:r>
                <w:rPr>
                  <w:rStyle w:val="Hyperlink"/>
                  <w:lang w:val="en-US"/>
                </w:rPr>
                <w:t>Region 1</w:t>
              </w:r>
            </w:hyperlink>
            <w:r>
              <w:rPr>
                <w:lang w:val="en-US"/>
              </w:rPr>
              <w:t>)</w:t>
            </w:r>
            <w:r w:rsidR="009D1B67">
              <w:rPr>
                <w:rStyle w:val="FootnoteReference"/>
                <w:lang w:val="en-US"/>
              </w:rPr>
              <w:footnoteReference w:id="2"/>
            </w:r>
            <w:r>
              <w:rPr>
                <w:lang w:val="en-US"/>
              </w:rPr>
              <w:t xml:space="preserve">; </w:t>
            </w:r>
          </w:p>
        </w:tc>
      </w:tr>
      <w:tr w:rsidR="00BE22AD" w14:paraId="618B5995" w14:textId="77777777">
        <w:trPr>
          <w:trHeight w:val="317"/>
          <w:jc w:val="center"/>
        </w:trPr>
        <w:tc>
          <w:tcPr>
            <w:tcW w:w="2088" w:type="dxa"/>
            <w:shd w:val="clear" w:color="auto" w:fill="auto"/>
            <w:vAlign w:val="center"/>
          </w:tcPr>
          <w:p w14:paraId="4B0CDD0A" w14:textId="77777777" w:rsidR="00BE22AD" w:rsidRDefault="00BE22AD">
            <w:pPr>
              <w:pStyle w:val="ECCTabletext"/>
              <w:rPr>
                <w:rStyle w:val="ECCHLbold"/>
              </w:rPr>
            </w:pPr>
            <w:r>
              <w:rPr>
                <w:rStyle w:val="ECCHLbold"/>
              </w:rPr>
              <w:t>ICD</w:t>
            </w:r>
          </w:p>
        </w:tc>
        <w:tc>
          <w:tcPr>
            <w:tcW w:w="7659" w:type="dxa"/>
            <w:shd w:val="clear" w:color="auto" w:fill="auto"/>
            <w:vAlign w:val="center"/>
          </w:tcPr>
          <w:p w14:paraId="4788AE16" w14:textId="77777777" w:rsidR="00BE22AD" w:rsidRDefault="00BE22AD">
            <w:pPr>
              <w:pStyle w:val="ECCTabletext"/>
              <w:rPr>
                <w:lang w:val="en-US"/>
              </w:rPr>
            </w:pPr>
            <w:r>
              <w:rPr>
                <w:lang w:val="en-US"/>
              </w:rPr>
              <w:t xml:space="preserve">European Union, “Galileo Open Services Signal in Space Interface Control Document (OS SIS ICD)”; </w:t>
            </w:r>
            <w:hyperlink r:id="rId9" w:history="1">
              <w:r>
                <w:rPr>
                  <w:rStyle w:val="Hyperlink"/>
                  <w:lang w:val="en-US"/>
                </w:rPr>
                <w:t>http://ec.europa.eu/growth/sectors/space/galileo/</w:t>
              </w:r>
            </w:hyperlink>
          </w:p>
        </w:tc>
      </w:tr>
      <w:tr w:rsidR="0002428C" w14:paraId="674208AD" w14:textId="77777777">
        <w:trPr>
          <w:trHeight w:val="317"/>
          <w:jc w:val="center"/>
        </w:trPr>
        <w:tc>
          <w:tcPr>
            <w:tcW w:w="2088" w:type="dxa"/>
            <w:shd w:val="clear" w:color="auto" w:fill="auto"/>
            <w:vAlign w:val="center"/>
          </w:tcPr>
          <w:p w14:paraId="39F88FEE" w14:textId="77777777" w:rsidR="0002428C" w:rsidRDefault="0002428C">
            <w:pPr>
              <w:pStyle w:val="ECCTabletext"/>
              <w:rPr>
                <w:rStyle w:val="ECCHLbold"/>
              </w:rPr>
            </w:pPr>
            <w:r>
              <w:rPr>
                <w:rStyle w:val="ECCHLbold"/>
              </w:rPr>
              <w:t>ISU</w:t>
            </w:r>
          </w:p>
        </w:tc>
        <w:tc>
          <w:tcPr>
            <w:tcW w:w="7659" w:type="dxa"/>
            <w:shd w:val="clear" w:color="auto" w:fill="auto"/>
            <w:vAlign w:val="center"/>
          </w:tcPr>
          <w:p w14:paraId="0FB67F65" w14:textId="77777777" w:rsidR="0002428C" w:rsidRDefault="0002428C">
            <w:pPr>
              <w:pStyle w:val="ECCTabletext"/>
              <w:rPr>
                <w:lang w:val="en-US"/>
              </w:rPr>
            </w:pPr>
            <w:r>
              <w:t>Interference Sup</w:t>
            </w:r>
            <w:r w:rsidR="009D1B67">
              <w:t>p</w:t>
            </w:r>
            <w:r>
              <w:t>ression Unit</w:t>
            </w:r>
          </w:p>
        </w:tc>
      </w:tr>
      <w:tr w:rsidR="00BE22AD" w14:paraId="72468B69" w14:textId="77777777">
        <w:trPr>
          <w:trHeight w:val="317"/>
          <w:jc w:val="center"/>
        </w:trPr>
        <w:tc>
          <w:tcPr>
            <w:tcW w:w="2088" w:type="dxa"/>
            <w:shd w:val="clear" w:color="auto" w:fill="auto"/>
            <w:vAlign w:val="center"/>
          </w:tcPr>
          <w:p w14:paraId="6B53BD85" w14:textId="77777777" w:rsidR="00BE22AD" w:rsidRDefault="00BE22AD">
            <w:pPr>
              <w:pStyle w:val="ECCTabletext"/>
              <w:rPr>
                <w:rStyle w:val="ECCHLbold"/>
              </w:rPr>
            </w:pPr>
            <w:r>
              <w:rPr>
                <w:rStyle w:val="ECCHLbold"/>
              </w:rPr>
              <w:t>ITU-R</w:t>
            </w:r>
          </w:p>
        </w:tc>
        <w:tc>
          <w:tcPr>
            <w:tcW w:w="7659" w:type="dxa"/>
            <w:shd w:val="clear" w:color="auto" w:fill="auto"/>
            <w:vAlign w:val="center"/>
          </w:tcPr>
          <w:p w14:paraId="069A8E02" w14:textId="77777777" w:rsidR="00BE22AD" w:rsidRDefault="00BE22AD">
            <w:pPr>
              <w:pStyle w:val="ECCTabletext"/>
              <w:rPr>
                <w:lang w:val="en-US"/>
              </w:rPr>
            </w:pPr>
            <w:r>
              <w:t>ITU Radiocommunications Sector</w:t>
            </w:r>
          </w:p>
        </w:tc>
      </w:tr>
      <w:tr w:rsidR="00BE22AD" w14:paraId="18DB6D29" w14:textId="77777777">
        <w:trPr>
          <w:trHeight w:val="317"/>
          <w:jc w:val="center"/>
        </w:trPr>
        <w:tc>
          <w:tcPr>
            <w:tcW w:w="2088" w:type="dxa"/>
            <w:shd w:val="clear" w:color="auto" w:fill="auto"/>
            <w:vAlign w:val="center"/>
          </w:tcPr>
          <w:p w14:paraId="175F2D30" w14:textId="77777777" w:rsidR="00BE22AD" w:rsidRDefault="00BE22AD">
            <w:pPr>
              <w:pStyle w:val="ECCTabletext"/>
              <w:rPr>
                <w:rStyle w:val="ECCHLbold"/>
              </w:rPr>
            </w:pPr>
            <w:r>
              <w:rPr>
                <w:rStyle w:val="ECCHLbold"/>
              </w:rPr>
              <w:t>GNSS</w:t>
            </w:r>
          </w:p>
        </w:tc>
        <w:tc>
          <w:tcPr>
            <w:tcW w:w="7659" w:type="dxa"/>
            <w:shd w:val="clear" w:color="auto" w:fill="auto"/>
            <w:vAlign w:val="center"/>
          </w:tcPr>
          <w:p w14:paraId="39554F99" w14:textId="77777777" w:rsidR="00BE22AD" w:rsidRDefault="00BE22AD">
            <w:pPr>
              <w:pStyle w:val="ECCTabletext"/>
              <w:rPr>
                <w:lang w:val="en-US"/>
              </w:rPr>
            </w:pPr>
            <w:r>
              <w:rPr>
                <w:lang w:val="en-US"/>
              </w:rPr>
              <w:t>Global Navigation Satellite Service</w:t>
            </w:r>
          </w:p>
        </w:tc>
      </w:tr>
      <w:tr w:rsidR="00BE22AD" w14:paraId="795B8BD1" w14:textId="77777777">
        <w:trPr>
          <w:trHeight w:val="317"/>
          <w:jc w:val="center"/>
        </w:trPr>
        <w:tc>
          <w:tcPr>
            <w:tcW w:w="2088" w:type="dxa"/>
            <w:shd w:val="clear" w:color="auto" w:fill="auto"/>
            <w:vAlign w:val="center"/>
          </w:tcPr>
          <w:p w14:paraId="34F789CC" w14:textId="77777777" w:rsidR="00BE22AD" w:rsidRDefault="00BE22AD">
            <w:pPr>
              <w:pStyle w:val="ECCTabletext"/>
              <w:rPr>
                <w:rStyle w:val="ECCHLbold"/>
              </w:rPr>
            </w:pPr>
            <w:r>
              <w:rPr>
                <w:rStyle w:val="ECCHLbold"/>
              </w:rPr>
              <w:t>OS</w:t>
            </w:r>
          </w:p>
        </w:tc>
        <w:tc>
          <w:tcPr>
            <w:tcW w:w="7659" w:type="dxa"/>
            <w:shd w:val="clear" w:color="auto" w:fill="auto"/>
            <w:vAlign w:val="center"/>
          </w:tcPr>
          <w:p w14:paraId="176E3107" w14:textId="77777777" w:rsidR="00BE22AD" w:rsidRDefault="00BE22AD">
            <w:pPr>
              <w:pStyle w:val="ECCTabletext"/>
              <w:rPr>
                <w:lang w:val="en-US"/>
              </w:rPr>
            </w:pPr>
            <w:r>
              <w:t>Open Service (GALILEO)</w:t>
            </w:r>
          </w:p>
        </w:tc>
      </w:tr>
      <w:tr w:rsidR="00BE22AD" w14:paraId="7D82A131" w14:textId="77777777">
        <w:trPr>
          <w:trHeight w:val="317"/>
          <w:jc w:val="center"/>
        </w:trPr>
        <w:tc>
          <w:tcPr>
            <w:tcW w:w="2088" w:type="dxa"/>
            <w:shd w:val="clear" w:color="auto" w:fill="auto"/>
            <w:vAlign w:val="center"/>
          </w:tcPr>
          <w:p w14:paraId="480FCC8F" w14:textId="77777777" w:rsidR="00BE22AD" w:rsidRDefault="00BE22AD">
            <w:pPr>
              <w:pStyle w:val="ECCTabletext"/>
              <w:rPr>
                <w:rStyle w:val="ECCHLbold"/>
              </w:rPr>
            </w:pPr>
            <w:r>
              <w:rPr>
                <w:rStyle w:val="ECCHLbold"/>
              </w:rPr>
              <w:t>PSA</w:t>
            </w:r>
          </w:p>
        </w:tc>
        <w:tc>
          <w:tcPr>
            <w:tcW w:w="7659" w:type="dxa"/>
            <w:shd w:val="clear" w:color="auto" w:fill="auto"/>
            <w:vAlign w:val="center"/>
          </w:tcPr>
          <w:p w14:paraId="212758B3" w14:textId="77777777" w:rsidR="00BE22AD" w:rsidRDefault="00BE22AD">
            <w:pPr>
              <w:pStyle w:val="ECCTabletext"/>
              <w:rPr>
                <w:lang w:val="de-DE"/>
              </w:rPr>
            </w:pPr>
            <w:r>
              <w:rPr>
                <w:lang w:val="de-DE"/>
              </w:rPr>
              <w:t xml:space="preserve">Precision </w:t>
            </w:r>
            <w:r>
              <w:t>S</w:t>
            </w:r>
            <w:proofErr w:type="spellStart"/>
            <w:r>
              <w:rPr>
                <w:lang w:val="de-DE"/>
              </w:rPr>
              <w:t>tep</w:t>
            </w:r>
            <w:proofErr w:type="spellEnd"/>
            <w:r>
              <w:t xml:space="preserve"> A</w:t>
            </w:r>
            <w:proofErr w:type="spellStart"/>
            <w:r>
              <w:rPr>
                <w:lang w:val="de-DE"/>
              </w:rPr>
              <w:t>ttenuator</w:t>
            </w:r>
            <w:proofErr w:type="spellEnd"/>
          </w:p>
        </w:tc>
      </w:tr>
      <w:tr w:rsidR="00BE22AD" w14:paraId="03E969E0" w14:textId="77777777">
        <w:trPr>
          <w:trHeight w:val="317"/>
          <w:jc w:val="center"/>
        </w:trPr>
        <w:tc>
          <w:tcPr>
            <w:tcW w:w="2088" w:type="dxa"/>
            <w:shd w:val="clear" w:color="auto" w:fill="auto"/>
            <w:vAlign w:val="center"/>
          </w:tcPr>
          <w:p w14:paraId="176ED0A9" w14:textId="77777777" w:rsidR="00BE22AD" w:rsidRDefault="00BE22AD">
            <w:pPr>
              <w:pStyle w:val="ECCTabletext"/>
              <w:rPr>
                <w:rStyle w:val="ECCHLbold"/>
              </w:rPr>
            </w:pPr>
            <w:r>
              <w:rPr>
                <w:rStyle w:val="ECCHLbold"/>
              </w:rPr>
              <w:t>PSD</w:t>
            </w:r>
          </w:p>
        </w:tc>
        <w:tc>
          <w:tcPr>
            <w:tcW w:w="7659" w:type="dxa"/>
            <w:shd w:val="clear" w:color="auto" w:fill="auto"/>
            <w:vAlign w:val="center"/>
          </w:tcPr>
          <w:p w14:paraId="1147A09D" w14:textId="77777777" w:rsidR="00BE22AD" w:rsidRDefault="00BE22AD">
            <w:pPr>
              <w:pStyle w:val="ECCTabletext"/>
              <w:rPr>
                <w:lang w:val="de-DE"/>
              </w:rPr>
            </w:pPr>
            <w:r>
              <w:t>Power Spectral Density</w:t>
            </w:r>
          </w:p>
        </w:tc>
      </w:tr>
      <w:tr w:rsidR="00BE22AD" w14:paraId="1A8791BA" w14:textId="77777777">
        <w:trPr>
          <w:trHeight w:val="317"/>
          <w:jc w:val="center"/>
        </w:trPr>
        <w:tc>
          <w:tcPr>
            <w:tcW w:w="2088" w:type="dxa"/>
            <w:shd w:val="clear" w:color="auto" w:fill="auto"/>
            <w:vAlign w:val="center"/>
          </w:tcPr>
          <w:p w14:paraId="2C8F6AC0" w14:textId="77777777" w:rsidR="00BE22AD" w:rsidRDefault="00BE22AD">
            <w:pPr>
              <w:pStyle w:val="ECCTabletext"/>
              <w:rPr>
                <w:rStyle w:val="ECCHLbold"/>
              </w:rPr>
            </w:pPr>
            <w:r>
              <w:rPr>
                <w:rStyle w:val="ECCHLbold"/>
              </w:rPr>
              <w:t>RFI</w:t>
            </w:r>
          </w:p>
        </w:tc>
        <w:tc>
          <w:tcPr>
            <w:tcW w:w="7659" w:type="dxa"/>
            <w:shd w:val="clear" w:color="auto" w:fill="auto"/>
            <w:vAlign w:val="center"/>
          </w:tcPr>
          <w:p w14:paraId="14FF2051" w14:textId="77777777" w:rsidR="00BE22AD" w:rsidRDefault="00BE22AD">
            <w:pPr>
              <w:pStyle w:val="ECCTabletext"/>
              <w:rPr>
                <w:lang w:val="de-DE"/>
              </w:rPr>
            </w:pPr>
            <w:r>
              <w:rPr>
                <w:lang w:val="de-DE"/>
              </w:rPr>
              <w:t xml:space="preserve">Radio </w:t>
            </w:r>
            <w:proofErr w:type="spellStart"/>
            <w:r>
              <w:rPr>
                <w:lang w:val="de-DE"/>
              </w:rPr>
              <w:t>Frequency</w:t>
            </w:r>
            <w:proofErr w:type="spellEnd"/>
            <w:r>
              <w:rPr>
                <w:lang w:val="de-DE"/>
              </w:rPr>
              <w:t xml:space="preserve"> </w:t>
            </w:r>
            <w:proofErr w:type="spellStart"/>
            <w:r>
              <w:rPr>
                <w:lang w:val="de-DE"/>
              </w:rPr>
              <w:t>interference</w:t>
            </w:r>
            <w:proofErr w:type="spellEnd"/>
          </w:p>
        </w:tc>
      </w:tr>
      <w:tr w:rsidR="00BE22AD" w14:paraId="20D42EB4" w14:textId="77777777">
        <w:trPr>
          <w:trHeight w:val="317"/>
          <w:jc w:val="center"/>
        </w:trPr>
        <w:tc>
          <w:tcPr>
            <w:tcW w:w="2088" w:type="dxa"/>
            <w:shd w:val="clear" w:color="auto" w:fill="auto"/>
            <w:vAlign w:val="center"/>
          </w:tcPr>
          <w:p w14:paraId="5DEE5F4A" w14:textId="77777777" w:rsidR="00BE22AD" w:rsidRDefault="00BE22AD">
            <w:pPr>
              <w:pStyle w:val="ECCTabletext"/>
              <w:rPr>
                <w:rStyle w:val="ECCHLbold"/>
              </w:rPr>
            </w:pPr>
            <w:r>
              <w:rPr>
                <w:rStyle w:val="ECCHLbold"/>
              </w:rPr>
              <w:lastRenderedPageBreak/>
              <w:t>RNSS</w:t>
            </w:r>
          </w:p>
        </w:tc>
        <w:tc>
          <w:tcPr>
            <w:tcW w:w="7659" w:type="dxa"/>
            <w:shd w:val="clear" w:color="auto" w:fill="auto"/>
            <w:vAlign w:val="center"/>
          </w:tcPr>
          <w:p w14:paraId="1CCA881B" w14:textId="77777777" w:rsidR="00BE22AD" w:rsidRDefault="00BE22AD">
            <w:pPr>
              <w:pStyle w:val="ECCTabletext"/>
              <w:rPr>
                <w:lang w:val="fr-CH"/>
              </w:rPr>
            </w:pPr>
            <w:r>
              <w:rPr>
                <w:lang w:val="fr-CH"/>
              </w:rPr>
              <w:t>Radionavigation-Satellite Service (ITU RR)</w:t>
            </w:r>
          </w:p>
        </w:tc>
      </w:tr>
      <w:tr w:rsidR="003F4114" w14:paraId="4CB10C19" w14:textId="77777777">
        <w:trPr>
          <w:trHeight w:val="317"/>
          <w:jc w:val="center"/>
        </w:trPr>
        <w:tc>
          <w:tcPr>
            <w:tcW w:w="2088" w:type="dxa"/>
            <w:shd w:val="clear" w:color="auto" w:fill="auto"/>
            <w:vAlign w:val="center"/>
          </w:tcPr>
          <w:p w14:paraId="07108064" w14:textId="77777777" w:rsidR="003F4114" w:rsidRDefault="003F4114">
            <w:pPr>
              <w:pStyle w:val="ECCTabletext"/>
              <w:rPr>
                <w:rStyle w:val="ECCHLbold"/>
              </w:rPr>
            </w:pPr>
            <w:r>
              <w:rPr>
                <w:rStyle w:val="ECCHLbold"/>
              </w:rPr>
              <w:t>RR</w:t>
            </w:r>
          </w:p>
        </w:tc>
        <w:tc>
          <w:tcPr>
            <w:tcW w:w="7659" w:type="dxa"/>
            <w:shd w:val="clear" w:color="auto" w:fill="auto"/>
            <w:vAlign w:val="center"/>
          </w:tcPr>
          <w:p w14:paraId="1F1A3D5E" w14:textId="77777777" w:rsidR="003F4114" w:rsidRDefault="003F4114">
            <w:pPr>
              <w:pStyle w:val="ECCTabletext"/>
              <w:rPr>
                <w:lang w:val="fr-CH"/>
              </w:rPr>
            </w:pPr>
            <w:r>
              <w:t>ITU-R Radio Regulations</w:t>
            </w:r>
          </w:p>
        </w:tc>
      </w:tr>
      <w:tr w:rsidR="00BE22AD" w14:paraId="6E697DAA" w14:textId="77777777">
        <w:trPr>
          <w:trHeight w:val="317"/>
          <w:jc w:val="center"/>
        </w:trPr>
        <w:tc>
          <w:tcPr>
            <w:tcW w:w="2088" w:type="dxa"/>
            <w:shd w:val="clear" w:color="auto" w:fill="auto"/>
            <w:vAlign w:val="center"/>
          </w:tcPr>
          <w:p w14:paraId="3F2A09D4" w14:textId="77777777" w:rsidR="00B75386" w:rsidRDefault="00BE22AD">
            <w:pPr>
              <w:pStyle w:val="ECCTabletext"/>
              <w:rPr>
                <w:rStyle w:val="ECCHLbold"/>
              </w:rPr>
            </w:pPr>
            <w:r>
              <w:rPr>
                <w:rStyle w:val="ECCHLbold"/>
              </w:rPr>
              <w:t>SIS</w:t>
            </w:r>
          </w:p>
        </w:tc>
        <w:tc>
          <w:tcPr>
            <w:tcW w:w="7659" w:type="dxa"/>
            <w:shd w:val="clear" w:color="auto" w:fill="auto"/>
            <w:vAlign w:val="center"/>
          </w:tcPr>
          <w:p w14:paraId="4AC7CF53" w14:textId="77777777" w:rsidR="00BE22AD" w:rsidRDefault="00BE22AD">
            <w:pPr>
              <w:pStyle w:val="ECCTabletext"/>
              <w:rPr>
                <w:lang w:val="fr-CH"/>
              </w:rPr>
            </w:pPr>
            <w:r>
              <w:rPr>
                <w:lang w:val="fr-CH"/>
              </w:rPr>
              <w:t>Signal-In-Space</w:t>
            </w:r>
          </w:p>
        </w:tc>
      </w:tr>
      <w:tr w:rsidR="00BE22AD" w14:paraId="0E5D9E55" w14:textId="77777777">
        <w:trPr>
          <w:trHeight w:val="317"/>
          <w:jc w:val="center"/>
        </w:trPr>
        <w:tc>
          <w:tcPr>
            <w:tcW w:w="2088" w:type="dxa"/>
            <w:shd w:val="clear" w:color="auto" w:fill="auto"/>
            <w:vAlign w:val="center"/>
          </w:tcPr>
          <w:p w14:paraId="6006CCC8" w14:textId="77777777" w:rsidR="00B75386" w:rsidRDefault="00B75386">
            <w:pPr>
              <w:pStyle w:val="ECCTabletext"/>
              <w:rPr>
                <w:rStyle w:val="ECCHLbold"/>
              </w:rPr>
            </w:pPr>
            <w:r>
              <w:rPr>
                <w:rStyle w:val="ECCHLbold"/>
              </w:rPr>
              <w:t>MGM</w:t>
            </w:r>
          </w:p>
          <w:p w14:paraId="7FEAEF64" w14:textId="77777777" w:rsidR="00BE22AD" w:rsidRDefault="00BE22AD">
            <w:pPr>
              <w:pStyle w:val="ECCTabletext"/>
              <w:rPr>
                <w:rStyle w:val="ECCHLbold"/>
              </w:rPr>
            </w:pPr>
            <w:proofErr w:type="spellStart"/>
            <w:r>
              <w:rPr>
                <w:rStyle w:val="ECCHLbold"/>
              </w:rPr>
              <w:t>sps</w:t>
            </w:r>
            <w:proofErr w:type="spellEnd"/>
          </w:p>
        </w:tc>
        <w:tc>
          <w:tcPr>
            <w:tcW w:w="7659" w:type="dxa"/>
            <w:shd w:val="clear" w:color="auto" w:fill="auto"/>
            <w:vAlign w:val="center"/>
          </w:tcPr>
          <w:p w14:paraId="72EECE41" w14:textId="77777777" w:rsidR="00B75386" w:rsidRDefault="00B75386">
            <w:pPr>
              <w:pStyle w:val="ECCTabletext"/>
            </w:pPr>
            <w:r>
              <w:t>Machine Generated Mode</w:t>
            </w:r>
          </w:p>
          <w:p w14:paraId="4E6B886D" w14:textId="77777777" w:rsidR="00B75386" w:rsidRPr="00B70226" w:rsidRDefault="00BE22AD">
            <w:pPr>
              <w:pStyle w:val="ECCTabletext"/>
            </w:pPr>
            <w:r>
              <w:t>Symbols per second</w:t>
            </w:r>
          </w:p>
        </w:tc>
      </w:tr>
    </w:tbl>
    <w:p w14:paraId="388FE976" w14:textId="77777777" w:rsidR="00BE22AD" w:rsidRDefault="00BE22AD">
      <w:pPr>
        <w:pStyle w:val="Heading1"/>
        <w:rPr>
          <w:rStyle w:val="ECCParagraph"/>
        </w:rPr>
      </w:pPr>
      <w:bookmarkStart w:id="16" w:name="_Toc380056497"/>
      <w:bookmarkStart w:id="17" w:name="_Toc380059748"/>
      <w:bookmarkStart w:id="18" w:name="_Toc380059785"/>
      <w:bookmarkStart w:id="19" w:name="_Toc396153636"/>
      <w:bookmarkStart w:id="20" w:name="_Toc396383863"/>
      <w:bookmarkStart w:id="21" w:name="_Toc396917296"/>
      <w:bookmarkStart w:id="22" w:name="_Toc396917345"/>
      <w:bookmarkStart w:id="23" w:name="_Toc396917407"/>
      <w:bookmarkStart w:id="24" w:name="_Toc396917460"/>
      <w:bookmarkStart w:id="25" w:name="_Toc396917627"/>
      <w:bookmarkStart w:id="26" w:name="_Toc396917642"/>
      <w:bookmarkStart w:id="27" w:name="_Toc396917747"/>
      <w:bookmarkStart w:id="28" w:name="_Toc57966067"/>
      <w:r>
        <w:rPr>
          <w:rStyle w:val="ECCParagraph"/>
        </w:rPr>
        <w:lastRenderedPageBreak/>
        <w:t>Introduction</w:t>
      </w:r>
      <w:bookmarkEnd w:id="16"/>
      <w:bookmarkEnd w:id="17"/>
      <w:bookmarkEnd w:id="18"/>
      <w:bookmarkEnd w:id="19"/>
      <w:bookmarkEnd w:id="20"/>
      <w:bookmarkEnd w:id="21"/>
      <w:bookmarkEnd w:id="22"/>
      <w:bookmarkEnd w:id="23"/>
      <w:bookmarkEnd w:id="24"/>
      <w:bookmarkEnd w:id="25"/>
      <w:bookmarkEnd w:id="26"/>
      <w:bookmarkEnd w:id="27"/>
      <w:bookmarkEnd w:id="28"/>
    </w:p>
    <w:p w14:paraId="03FC31C2" w14:textId="77777777" w:rsidR="008F2380" w:rsidRDefault="008F2380" w:rsidP="008F2380">
      <w:pPr>
        <w:pStyle w:val="ECCEditorsNote"/>
        <w:rPr>
          <w:rStyle w:val="ECCParagraph"/>
        </w:rPr>
      </w:pPr>
      <w:r>
        <w:rPr>
          <w:rStyle w:val="ECCParagraph"/>
        </w:rPr>
        <w:t>This section will be dealt with when the report will be finalised</w:t>
      </w:r>
    </w:p>
    <w:p w14:paraId="7D0D8370" w14:textId="7FB40AF5" w:rsidR="00BE22AD" w:rsidRDefault="00BE22AD">
      <w:pPr>
        <w:rPr>
          <w:rStyle w:val="ECCParagraph"/>
        </w:rPr>
      </w:pPr>
      <w:r>
        <w:rPr>
          <w:rStyle w:val="ECCParagraph"/>
        </w:rPr>
        <w:t xml:space="preserve">The frequency range 1 </w:t>
      </w:r>
      <w:r w:rsidR="00195AC1">
        <w:rPr>
          <w:rStyle w:val="ECCParagraph"/>
        </w:rPr>
        <w:t xml:space="preserve">240-1 260 MHz, used by the Russian Federation </w:t>
      </w:r>
      <w:r w:rsidR="00D061ED">
        <w:rPr>
          <w:rStyle w:val="ECCParagraph"/>
        </w:rPr>
        <w:t>GLONASS</w:t>
      </w:r>
      <w:r w:rsidR="00195AC1">
        <w:rPr>
          <w:rStyle w:val="ECCParagraph"/>
        </w:rPr>
        <w:t xml:space="preserve"> system and the frequency range  1 </w:t>
      </w:r>
      <w:r>
        <w:rPr>
          <w:rStyle w:val="ECCParagraph"/>
        </w:rPr>
        <w:t xml:space="preserve">260-1 300 MHz, used by the European GALILEO system </w:t>
      </w:r>
      <w:r w:rsidR="00195AC1" w:rsidRPr="00FF72D4">
        <w:rPr>
          <w:rStyle w:val="ECCParagraph"/>
        </w:rPr>
        <w:t xml:space="preserve">as well as by the Chinese </w:t>
      </w:r>
      <w:proofErr w:type="spellStart"/>
      <w:r w:rsidR="00195AC1" w:rsidRPr="00FF72D4">
        <w:rPr>
          <w:rStyle w:val="ECCParagraph"/>
        </w:rPr>
        <w:t>Beidou</w:t>
      </w:r>
      <w:proofErr w:type="spellEnd"/>
      <w:r w:rsidR="00195AC1" w:rsidRPr="00FF72D4">
        <w:rPr>
          <w:rStyle w:val="ECCParagraph"/>
        </w:rPr>
        <w:t xml:space="preserve"> and the Japanese QZSS (and planned to be used by the Korean KPS) </w:t>
      </w:r>
      <w:r>
        <w:rPr>
          <w:rStyle w:val="ECCParagraph"/>
        </w:rPr>
        <w:t xml:space="preserve">for the provisioning of </w:t>
      </w:r>
      <w:r w:rsidR="00195AC1">
        <w:rPr>
          <w:rStyle w:val="ECCParagraph"/>
        </w:rPr>
        <w:t>radio navigation</w:t>
      </w:r>
      <w:r w:rsidR="00195AC1" w:rsidDel="00195AC1">
        <w:rPr>
          <w:rStyle w:val="ECCParagraph"/>
        </w:rPr>
        <w:t xml:space="preserve"> </w:t>
      </w:r>
      <w:r>
        <w:rPr>
          <w:rStyle w:val="ECCParagraph"/>
        </w:rPr>
        <w:t>-satellite service (</w:t>
      </w:r>
      <w:r w:rsidR="00195AC1">
        <w:rPr>
          <w:rStyle w:val="ECCParagraph"/>
        </w:rPr>
        <w:t>RNSS</w:t>
      </w:r>
      <w:r>
        <w:rPr>
          <w:rStyle w:val="ECCParagraph"/>
        </w:rPr>
        <w:t>), occupies the frequency band 1 240- 1 300 MHz which is also allocated  to the amateur and amateur-satellite services on a secondary basis in the ITU Radio Regulations. This band is further shared with primary allocations to the radiolocation (RLS), radionavigation (RNS) on a co-primary basis and with the Earth exploration-satellite service (EESS (active)) a co-secondary basis.</w:t>
      </w:r>
    </w:p>
    <w:p w14:paraId="0A786716" w14:textId="39156652" w:rsidR="00BE22AD" w:rsidRDefault="00BE22AD">
      <w:pPr>
        <w:rPr>
          <w:rStyle w:val="ECCParagraph"/>
        </w:rPr>
      </w:pPr>
      <w:r>
        <w:rPr>
          <w:rStyle w:val="ECCParagraph"/>
        </w:rPr>
        <w:t xml:space="preserve">With the implementation of the GALILEO system, it has become necessary to clarify more specific the operating conditions for certain applications (operating modes) in the amateur and amateur satellite services to ensure the continued use of this band and to ensure an appropriate long-term development of both services. </w:t>
      </w:r>
    </w:p>
    <w:p w14:paraId="48177329" w14:textId="05032173" w:rsidR="00BE22AD" w:rsidRDefault="00BE22AD">
      <w:pPr>
        <w:rPr>
          <w:rStyle w:val="ECCParagraph"/>
        </w:rPr>
      </w:pPr>
      <w:r>
        <w:rPr>
          <w:rStyle w:val="ECCParagraph"/>
        </w:rPr>
        <w:t xml:space="preserve">For radio amateurs worldwide the allocation to the amateur service in the frequency band 1 240-1 300 MHz, also known as the “23cm-band”, is an important frequency band between the allocations in 430-440 MHz and 2 300-2 450 MHz as the physical conditions are very specific for propagation monitoring and communication experiments.  </w:t>
      </w:r>
    </w:p>
    <w:p w14:paraId="46A9C044" w14:textId="19524FF3" w:rsidR="00BE22AD" w:rsidRDefault="00BE22AD">
      <w:pPr>
        <w:rPr>
          <w:rStyle w:val="ECCParagraph"/>
        </w:rPr>
      </w:pPr>
      <w:r>
        <w:rPr>
          <w:rStyle w:val="ECCParagraph"/>
        </w:rPr>
        <w:t xml:space="preserve">This report analyses conditions for the coexistence of the </w:t>
      </w:r>
      <w:r w:rsidR="00195AC1">
        <w:rPr>
          <w:rStyle w:val="ECCParagraph"/>
        </w:rPr>
        <w:t>RNSS</w:t>
      </w:r>
      <w:r>
        <w:rPr>
          <w:rStyle w:val="ECCParagraph"/>
        </w:rPr>
        <w:t xml:space="preserve"> receiver processing the signals with emissions from stations operating in the amateur and amateur-satellite services allocated in the frequency range 1 </w:t>
      </w:r>
      <w:r w:rsidR="00195AC1">
        <w:rPr>
          <w:rStyle w:val="ECCParagraph"/>
        </w:rPr>
        <w:t>240</w:t>
      </w:r>
      <w:r>
        <w:rPr>
          <w:rStyle w:val="ECCParagraph"/>
        </w:rPr>
        <w:t xml:space="preserve">-1 300 </w:t>
      </w:r>
      <w:proofErr w:type="spellStart"/>
      <w:r>
        <w:rPr>
          <w:rStyle w:val="ECCParagraph"/>
        </w:rPr>
        <w:t>MHz.</w:t>
      </w:r>
      <w:proofErr w:type="spellEnd"/>
      <w:r>
        <w:rPr>
          <w:rStyle w:val="ECCParagraph"/>
        </w:rPr>
        <w:t xml:space="preserve"> It is based on two measurement campaigns (2, 3).</w:t>
      </w:r>
    </w:p>
    <w:p w14:paraId="7941B868" w14:textId="77777777" w:rsidR="00BE22AD" w:rsidRDefault="00DA7E3A">
      <w:pPr>
        <w:pStyle w:val="Heading1"/>
      </w:pPr>
      <w:bookmarkStart w:id="29" w:name="_Toc57966068"/>
      <w:r>
        <w:lastRenderedPageBreak/>
        <w:t>AMATEUR SERVICES</w:t>
      </w:r>
      <w:bookmarkEnd w:id="29"/>
    </w:p>
    <w:p w14:paraId="694C6776" w14:textId="77777777" w:rsidR="00DA7E3A" w:rsidRDefault="00DA7E3A" w:rsidP="00DA7E3A">
      <w:pPr>
        <w:pStyle w:val="Heading2"/>
      </w:pPr>
      <w:bookmarkStart w:id="30" w:name="_Toc57966069"/>
      <w:bookmarkStart w:id="31" w:name="_Ref57984145"/>
      <w:r>
        <w:t>Amateur services in 1 240 – 1 300 MHz</w:t>
      </w:r>
      <w:bookmarkEnd w:id="30"/>
      <w:bookmarkEnd w:id="31"/>
    </w:p>
    <w:p w14:paraId="332A1979" w14:textId="77777777" w:rsidR="00DA7E3A" w:rsidRDefault="00DA7E3A" w:rsidP="00DA7E3A">
      <w:pPr>
        <w:pStyle w:val="Heading3"/>
      </w:pPr>
      <w:bookmarkStart w:id="32" w:name="_Toc57966070"/>
      <w:r>
        <w:t>Introduction</w:t>
      </w:r>
      <w:bookmarkEnd w:id="32"/>
    </w:p>
    <w:p w14:paraId="711FF73E" w14:textId="77777777" w:rsidR="008D7CB4" w:rsidRDefault="00DA7E3A" w:rsidP="00DA7E3A">
      <w:pPr>
        <w:rPr>
          <w:rStyle w:val="ECCParagraph"/>
        </w:rPr>
      </w:pPr>
      <w:r>
        <w:rPr>
          <w:rStyle w:val="ECCParagraph"/>
        </w:rPr>
        <w:t>The ITU Radio Regulations allocate the frequency band 1 215 – 1 300 MHz to the amateur service and the amateur-satellite service with a secondary status. ITU</w:t>
      </w:r>
      <w:r w:rsidR="00CA6474">
        <w:rPr>
          <w:rStyle w:val="ECCParagraph"/>
        </w:rPr>
        <w:t> </w:t>
      </w:r>
      <w:r>
        <w:rPr>
          <w:rStyle w:val="ECCParagraph"/>
        </w:rPr>
        <w:t>RR no. 1.56 define the amateur service as: “A radiocommunication service for the purpose of self-training, intercommunication and technical investigations carried out by amateurs, that is, by duly authorized persons interested in radio technique solely with a personal aim and without pecuniary interest.”</w:t>
      </w:r>
      <w:r w:rsidR="008D7CB4">
        <w:rPr>
          <w:rStyle w:val="ECCParagraph"/>
        </w:rPr>
        <w:t xml:space="preserve"> According to this, the amateur service incorporates a large portfolio of different applications in terms of signals and usage scenarios.  </w:t>
      </w:r>
    </w:p>
    <w:p w14:paraId="725CFFE1" w14:textId="77777777" w:rsidR="00DA7E3A" w:rsidRDefault="00DA7E3A" w:rsidP="00DA7E3A">
      <w:pPr>
        <w:pStyle w:val="Heading3"/>
      </w:pPr>
      <w:bookmarkStart w:id="33" w:name="_Toc57966071"/>
      <w:r>
        <w:t>Characteristics of amateur signal emissions</w:t>
      </w:r>
      <w:bookmarkEnd w:id="33"/>
    </w:p>
    <w:p w14:paraId="74D14C67" w14:textId="77777777" w:rsidR="00DA7E3A" w:rsidRDefault="00DA7E3A" w:rsidP="00DA7E3A">
      <w:pPr>
        <w:rPr>
          <w:rStyle w:val="ECCParagraph"/>
        </w:rPr>
      </w:pPr>
      <w:r>
        <w:rPr>
          <w:rStyle w:val="ECCParagraph"/>
        </w:rPr>
        <w:t>The characteristics of typical applications are shown in Table 2.</w:t>
      </w:r>
    </w:p>
    <w:p w14:paraId="1C6CFA64" w14:textId="05D1E271" w:rsidR="00DA7E3A" w:rsidRDefault="00DA7E3A" w:rsidP="00DA7E3A">
      <w:pPr>
        <w:pStyle w:val="Caption"/>
      </w:pPr>
      <w:r>
        <w:t>Table 2: Amateur service applications  and usage scenarios in the frequency range 1 2</w:t>
      </w:r>
      <w:r w:rsidR="0052039F">
        <w:t>4</w:t>
      </w:r>
      <w:r>
        <w:t>0-1 300 MHz</w:t>
      </w:r>
    </w:p>
    <w:tbl>
      <w:tblPr>
        <w:tblW w:w="9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2410"/>
        <w:gridCol w:w="1701"/>
        <w:gridCol w:w="3890"/>
      </w:tblGrid>
      <w:tr w:rsidR="00DA7E3A" w14:paraId="02AB3618" w14:textId="77777777" w:rsidTr="00547105">
        <w:trPr>
          <w:tblHeader/>
        </w:trPr>
        <w:tc>
          <w:tcPr>
            <w:tcW w:w="1384" w:type="dxa"/>
            <w:shd w:val="clear" w:color="auto" w:fill="auto"/>
          </w:tcPr>
          <w:p w14:paraId="1BCE8242" w14:textId="77777777" w:rsidR="00DA7E3A" w:rsidRDefault="00DA7E3A" w:rsidP="00547105">
            <w:pPr>
              <w:pStyle w:val="ECCTableHeaderredfont"/>
            </w:pPr>
            <w:r>
              <w:t>Application</w:t>
            </w:r>
          </w:p>
        </w:tc>
        <w:tc>
          <w:tcPr>
            <w:tcW w:w="2410" w:type="dxa"/>
            <w:shd w:val="clear" w:color="auto" w:fill="auto"/>
          </w:tcPr>
          <w:p w14:paraId="5C67CCBB" w14:textId="77777777" w:rsidR="00DA7E3A" w:rsidRDefault="00DA7E3A" w:rsidP="00547105">
            <w:pPr>
              <w:pStyle w:val="ECCTableHeaderredfont"/>
            </w:pPr>
            <w:r>
              <w:t>Typical Bandwidth</w:t>
            </w:r>
          </w:p>
        </w:tc>
        <w:tc>
          <w:tcPr>
            <w:tcW w:w="1701" w:type="dxa"/>
            <w:shd w:val="clear" w:color="auto" w:fill="auto"/>
          </w:tcPr>
          <w:p w14:paraId="152608F7" w14:textId="77777777" w:rsidR="00DA7E3A" w:rsidRDefault="00DA7E3A" w:rsidP="00547105">
            <w:pPr>
              <w:pStyle w:val="ECCTableHeaderredfont"/>
            </w:pPr>
            <w:r>
              <w:t>Details</w:t>
            </w:r>
          </w:p>
        </w:tc>
        <w:tc>
          <w:tcPr>
            <w:tcW w:w="3890" w:type="dxa"/>
            <w:shd w:val="clear" w:color="auto" w:fill="auto"/>
          </w:tcPr>
          <w:p w14:paraId="6F3295D6" w14:textId="77777777" w:rsidR="00DA7E3A" w:rsidRDefault="00DA7E3A" w:rsidP="00547105">
            <w:pPr>
              <w:pStyle w:val="ECCTableHeaderredfont"/>
            </w:pPr>
            <w:r>
              <w:t>Remarks</w:t>
            </w:r>
          </w:p>
        </w:tc>
      </w:tr>
      <w:tr w:rsidR="00DA7E3A" w14:paraId="494DA977" w14:textId="77777777" w:rsidTr="00547105">
        <w:tc>
          <w:tcPr>
            <w:tcW w:w="1384" w:type="dxa"/>
            <w:shd w:val="clear" w:color="auto" w:fill="auto"/>
          </w:tcPr>
          <w:p w14:paraId="7D46FA3A" w14:textId="77777777" w:rsidR="00DA7E3A" w:rsidRDefault="00DA7E3A" w:rsidP="00547105">
            <w:pPr>
              <w:pStyle w:val="ECCTabletext"/>
            </w:pPr>
            <w:r>
              <w:t>Digital Voice</w:t>
            </w:r>
          </w:p>
        </w:tc>
        <w:tc>
          <w:tcPr>
            <w:tcW w:w="2410" w:type="dxa"/>
            <w:shd w:val="clear" w:color="auto" w:fill="auto"/>
          </w:tcPr>
          <w:p w14:paraId="26FA762A" w14:textId="77777777" w:rsidR="00DA7E3A" w:rsidRDefault="00DA7E3A" w:rsidP="00547105">
            <w:pPr>
              <w:pStyle w:val="ECCTabletext"/>
            </w:pPr>
            <w:r>
              <w:t>12,5 kHz (Tetra: 25 kHz)</w:t>
            </w:r>
          </w:p>
        </w:tc>
        <w:tc>
          <w:tcPr>
            <w:tcW w:w="1701" w:type="dxa"/>
            <w:shd w:val="clear" w:color="auto" w:fill="auto"/>
          </w:tcPr>
          <w:p w14:paraId="7193F3CF" w14:textId="77777777" w:rsidR="00DA7E3A" w:rsidRPr="009D1B67" w:rsidRDefault="00DA7E3A" w:rsidP="00547105">
            <w:pPr>
              <w:pStyle w:val="ECCTabletext"/>
              <w:rPr>
                <w:lang w:val="it-IT"/>
              </w:rPr>
            </w:pPr>
            <w:r w:rsidRPr="009D1B67">
              <w:rPr>
                <w:lang w:val="it-IT"/>
              </w:rPr>
              <w:t>DMR, D-Star DV, NXDN, Tetra, APCO 25, C4FM</w:t>
            </w:r>
          </w:p>
        </w:tc>
        <w:tc>
          <w:tcPr>
            <w:tcW w:w="3890" w:type="dxa"/>
            <w:shd w:val="clear" w:color="auto" w:fill="auto"/>
          </w:tcPr>
          <w:p w14:paraId="53FD4223" w14:textId="77777777" w:rsidR="00DA7E3A" w:rsidRDefault="00DA7E3A" w:rsidP="00547105">
            <w:pPr>
              <w:pStyle w:val="ECCTabletext"/>
            </w:pPr>
            <w:r>
              <w:t>simplex and repeaters (interconnected by the Internet), mobile/ handheld/ stationary usage</w:t>
            </w:r>
          </w:p>
          <w:p w14:paraId="35DF0EF5" w14:textId="77777777" w:rsidR="00DA7E3A" w:rsidRDefault="00DA7E3A" w:rsidP="00547105">
            <w:pPr>
              <w:pStyle w:val="ECCTabletext"/>
            </w:pPr>
            <w:r>
              <w:t>DMR: TDMA Access (two timeslots – 50% duty cycle)</w:t>
            </w:r>
          </w:p>
        </w:tc>
      </w:tr>
      <w:tr w:rsidR="00DA7E3A" w14:paraId="65941091" w14:textId="77777777" w:rsidTr="00547105">
        <w:tc>
          <w:tcPr>
            <w:tcW w:w="1384" w:type="dxa"/>
            <w:shd w:val="clear" w:color="auto" w:fill="auto"/>
          </w:tcPr>
          <w:p w14:paraId="436B199D" w14:textId="77777777" w:rsidR="00DA7E3A" w:rsidRDefault="00DA7E3A" w:rsidP="00547105">
            <w:pPr>
              <w:pStyle w:val="ECCTabletext"/>
            </w:pPr>
            <w:r>
              <w:t>Digital Data</w:t>
            </w:r>
          </w:p>
        </w:tc>
        <w:tc>
          <w:tcPr>
            <w:tcW w:w="2410" w:type="dxa"/>
            <w:shd w:val="clear" w:color="auto" w:fill="auto"/>
          </w:tcPr>
          <w:p w14:paraId="7EC27EA3" w14:textId="77777777" w:rsidR="00DA7E3A" w:rsidRDefault="00DA7E3A" w:rsidP="00547105">
            <w:pPr>
              <w:pStyle w:val="ECCTabletext"/>
            </w:pPr>
            <w:r>
              <w:t>12,</w:t>
            </w:r>
            <w:proofErr w:type="gramStart"/>
            <w:r>
              <w:t>5  –</w:t>
            </w:r>
            <w:proofErr w:type="gramEnd"/>
            <w:r>
              <w:t xml:space="preserve"> 150 kHz</w:t>
            </w:r>
          </w:p>
        </w:tc>
        <w:tc>
          <w:tcPr>
            <w:tcW w:w="1701" w:type="dxa"/>
            <w:shd w:val="clear" w:color="auto" w:fill="auto"/>
          </w:tcPr>
          <w:p w14:paraId="068134EB" w14:textId="77777777" w:rsidR="00DA7E3A" w:rsidRDefault="00DA7E3A" w:rsidP="00547105">
            <w:pPr>
              <w:pStyle w:val="ECCTabletext"/>
            </w:pPr>
            <w:r>
              <w:t>Packet Radio (AFSK 1k2, FSK 9k6), D-Star, Digital Data 128 kbit/s</w:t>
            </w:r>
          </w:p>
        </w:tc>
        <w:tc>
          <w:tcPr>
            <w:tcW w:w="3890" w:type="dxa"/>
            <w:shd w:val="clear" w:color="auto" w:fill="auto"/>
          </w:tcPr>
          <w:p w14:paraId="25D7DF09" w14:textId="77777777" w:rsidR="00DA7E3A" w:rsidRDefault="00DA7E3A" w:rsidP="00547105">
            <w:pPr>
              <w:pStyle w:val="ECCTabletext"/>
            </w:pPr>
            <w:r>
              <w:t>signal bursts, automatic stations, mobile/ stationary usage</w:t>
            </w:r>
          </w:p>
        </w:tc>
      </w:tr>
      <w:tr w:rsidR="00DA7E3A" w14:paraId="7235ACCC" w14:textId="77777777" w:rsidTr="00547105">
        <w:tc>
          <w:tcPr>
            <w:tcW w:w="1384" w:type="dxa"/>
            <w:shd w:val="clear" w:color="auto" w:fill="auto"/>
          </w:tcPr>
          <w:p w14:paraId="7C4C82A2" w14:textId="77777777" w:rsidR="00DA7E3A" w:rsidRDefault="00DA7E3A" w:rsidP="00547105">
            <w:pPr>
              <w:pStyle w:val="ECCTabletext"/>
            </w:pPr>
            <w:r>
              <w:t>Morse Code</w:t>
            </w:r>
          </w:p>
        </w:tc>
        <w:tc>
          <w:tcPr>
            <w:tcW w:w="2410" w:type="dxa"/>
            <w:shd w:val="clear" w:color="auto" w:fill="auto"/>
          </w:tcPr>
          <w:p w14:paraId="1E3C79A3" w14:textId="77777777" w:rsidR="00DA7E3A" w:rsidRDefault="00DA7E3A" w:rsidP="00547105">
            <w:pPr>
              <w:pStyle w:val="ECCTabletext"/>
            </w:pPr>
            <w:r>
              <w:t>500 Hz</w:t>
            </w:r>
          </w:p>
        </w:tc>
        <w:tc>
          <w:tcPr>
            <w:tcW w:w="1701" w:type="dxa"/>
            <w:shd w:val="clear" w:color="auto" w:fill="auto"/>
          </w:tcPr>
          <w:p w14:paraId="11133490" w14:textId="77777777" w:rsidR="00DA7E3A" w:rsidRDefault="00DA7E3A" w:rsidP="00547105">
            <w:pPr>
              <w:pStyle w:val="ECCTabletext"/>
            </w:pPr>
            <w:r>
              <w:t>CW (100 WPM)</w:t>
            </w:r>
          </w:p>
        </w:tc>
        <w:tc>
          <w:tcPr>
            <w:tcW w:w="3890" w:type="dxa"/>
            <w:shd w:val="clear" w:color="auto" w:fill="auto"/>
          </w:tcPr>
          <w:p w14:paraId="28D443B1" w14:textId="77777777" w:rsidR="00DA7E3A" w:rsidRDefault="00DA7E3A" w:rsidP="00547105">
            <w:pPr>
              <w:pStyle w:val="ECCTabletext"/>
            </w:pPr>
            <w:r>
              <w:t>Moon bounce (high power), Beacons (24/7 automatic stations), Contests (Activity weekends), stationary usage</w:t>
            </w:r>
          </w:p>
        </w:tc>
      </w:tr>
      <w:tr w:rsidR="00DA7E3A" w14:paraId="22ECE03F" w14:textId="77777777" w:rsidTr="00547105">
        <w:tc>
          <w:tcPr>
            <w:tcW w:w="1384" w:type="dxa"/>
            <w:shd w:val="clear" w:color="auto" w:fill="auto"/>
          </w:tcPr>
          <w:p w14:paraId="1033039A" w14:textId="77777777" w:rsidR="00DA7E3A" w:rsidRDefault="00DA7E3A" w:rsidP="00547105">
            <w:pPr>
              <w:pStyle w:val="ECCTabletext"/>
            </w:pPr>
            <w:r>
              <w:t>Analogue Wide</w:t>
            </w:r>
          </w:p>
        </w:tc>
        <w:tc>
          <w:tcPr>
            <w:tcW w:w="2410" w:type="dxa"/>
            <w:shd w:val="clear" w:color="auto" w:fill="auto"/>
          </w:tcPr>
          <w:p w14:paraId="101DD73B" w14:textId="77777777" w:rsidR="00DA7E3A" w:rsidRDefault="00DA7E3A" w:rsidP="00547105">
            <w:pPr>
              <w:pStyle w:val="ECCTabletext"/>
            </w:pPr>
            <w:r>
              <w:t>12,5 kHz</w:t>
            </w:r>
          </w:p>
        </w:tc>
        <w:tc>
          <w:tcPr>
            <w:tcW w:w="1701" w:type="dxa"/>
            <w:shd w:val="clear" w:color="auto" w:fill="auto"/>
          </w:tcPr>
          <w:p w14:paraId="63D6B352" w14:textId="77777777" w:rsidR="00DA7E3A" w:rsidRDefault="00DA7E3A" w:rsidP="00547105">
            <w:pPr>
              <w:pStyle w:val="ECCTabletext"/>
            </w:pPr>
            <w:r>
              <w:t>FM</w:t>
            </w:r>
          </w:p>
        </w:tc>
        <w:tc>
          <w:tcPr>
            <w:tcW w:w="3890" w:type="dxa"/>
            <w:shd w:val="clear" w:color="auto" w:fill="auto"/>
          </w:tcPr>
          <w:p w14:paraId="3EAA362B" w14:textId="77777777" w:rsidR="00DA7E3A" w:rsidRDefault="00DA7E3A" w:rsidP="00547105">
            <w:pPr>
              <w:pStyle w:val="ECCTabletext"/>
            </w:pPr>
            <w:r>
              <w:t xml:space="preserve">simplex and repeaters (some interconnected by the Internet – </w:t>
            </w:r>
            <w:proofErr w:type="spellStart"/>
            <w:r>
              <w:t>Echolink</w:t>
            </w:r>
            <w:proofErr w:type="spellEnd"/>
            <w:r>
              <w:t>), mobile/handheld/stationary usage</w:t>
            </w:r>
          </w:p>
        </w:tc>
      </w:tr>
      <w:tr w:rsidR="00DA7E3A" w14:paraId="65C16DAF" w14:textId="77777777" w:rsidTr="00547105">
        <w:tc>
          <w:tcPr>
            <w:tcW w:w="1384" w:type="dxa"/>
            <w:shd w:val="clear" w:color="auto" w:fill="auto"/>
          </w:tcPr>
          <w:p w14:paraId="74639571" w14:textId="77777777" w:rsidR="00DA7E3A" w:rsidRDefault="00DA7E3A" w:rsidP="00547105">
            <w:pPr>
              <w:pStyle w:val="ECCTabletext"/>
            </w:pPr>
            <w:r>
              <w:t>Analogue Narrow</w:t>
            </w:r>
          </w:p>
        </w:tc>
        <w:tc>
          <w:tcPr>
            <w:tcW w:w="2410" w:type="dxa"/>
            <w:shd w:val="clear" w:color="auto" w:fill="auto"/>
          </w:tcPr>
          <w:p w14:paraId="2B6917F9" w14:textId="77777777" w:rsidR="00DA7E3A" w:rsidRDefault="00DA7E3A" w:rsidP="00547105">
            <w:pPr>
              <w:pStyle w:val="ECCTabletext"/>
            </w:pPr>
            <w:r>
              <w:t>2 700 Hz</w:t>
            </w:r>
          </w:p>
        </w:tc>
        <w:tc>
          <w:tcPr>
            <w:tcW w:w="1701" w:type="dxa"/>
            <w:shd w:val="clear" w:color="auto" w:fill="auto"/>
          </w:tcPr>
          <w:p w14:paraId="79C9721C" w14:textId="77777777" w:rsidR="00DA7E3A" w:rsidRDefault="00DA7E3A" w:rsidP="00547105">
            <w:pPr>
              <w:pStyle w:val="ECCTabletext"/>
            </w:pPr>
            <w:r>
              <w:t>SSB</w:t>
            </w:r>
          </w:p>
        </w:tc>
        <w:tc>
          <w:tcPr>
            <w:tcW w:w="3890" w:type="dxa"/>
            <w:shd w:val="clear" w:color="auto" w:fill="auto"/>
          </w:tcPr>
          <w:p w14:paraId="402BA764" w14:textId="77777777" w:rsidR="00DA7E3A" w:rsidRDefault="00DA7E3A" w:rsidP="00547105">
            <w:pPr>
              <w:pStyle w:val="ECCTabletext"/>
            </w:pPr>
            <w:r>
              <w:t>simplex and linear transponders, Contests (Activity weekends), stationary usage</w:t>
            </w:r>
          </w:p>
        </w:tc>
      </w:tr>
      <w:tr w:rsidR="00DA7E3A" w14:paraId="5ABA2A23" w14:textId="77777777" w:rsidTr="00547105">
        <w:tc>
          <w:tcPr>
            <w:tcW w:w="1384" w:type="dxa"/>
            <w:shd w:val="clear" w:color="auto" w:fill="auto"/>
          </w:tcPr>
          <w:p w14:paraId="4899C1EB" w14:textId="77777777" w:rsidR="00DA7E3A" w:rsidRDefault="00DA7E3A" w:rsidP="00547105">
            <w:pPr>
              <w:pStyle w:val="ECCTabletext"/>
            </w:pPr>
            <w:r>
              <w:t>MGM (machine generated mode)</w:t>
            </w:r>
          </w:p>
        </w:tc>
        <w:tc>
          <w:tcPr>
            <w:tcW w:w="2410" w:type="dxa"/>
            <w:shd w:val="clear" w:color="auto" w:fill="auto"/>
          </w:tcPr>
          <w:p w14:paraId="4DB12B10" w14:textId="77777777" w:rsidR="00DA7E3A" w:rsidRDefault="00DA7E3A" w:rsidP="00547105">
            <w:pPr>
              <w:pStyle w:val="ECCTabletext"/>
            </w:pPr>
            <w:r>
              <w:t>6 – 2 700 Hz</w:t>
            </w:r>
          </w:p>
        </w:tc>
        <w:tc>
          <w:tcPr>
            <w:tcW w:w="1701" w:type="dxa"/>
            <w:shd w:val="clear" w:color="auto" w:fill="auto"/>
          </w:tcPr>
          <w:p w14:paraId="20CDE4B9" w14:textId="77777777" w:rsidR="00DA7E3A" w:rsidRDefault="00DA7E3A" w:rsidP="00547105">
            <w:pPr>
              <w:pStyle w:val="ECCTabletext"/>
            </w:pPr>
            <w:r>
              <w:t>RTTY, SSTV, PSK31, WSPR</w:t>
            </w:r>
          </w:p>
        </w:tc>
        <w:tc>
          <w:tcPr>
            <w:tcW w:w="3890" w:type="dxa"/>
            <w:shd w:val="clear" w:color="auto" w:fill="auto"/>
          </w:tcPr>
          <w:p w14:paraId="15CC53DE" w14:textId="77777777" w:rsidR="00DA7E3A" w:rsidRDefault="00DA7E3A" w:rsidP="00547105">
            <w:pPr>
              <w:pStyle w:val="ECCTabletext"/>
            </w:pPr>
            <w:r>
              <w:t>simplex, operator controlled (no automatic stations), Contests (Activity weekends), satellites (only CO-65 in space), stationary usage</w:t>
            </w:r>
          </w:p>
        </w:tc>
      </w:tr>
      <w:tr w:rsidR="00DA7E3A" w14:paraId="64FEB0E0" w14:textId="77777777" w:rsidTr="00547105">
        <w:tc>
          <w:tcPr>
            <w:tcW w:w="1384" w:type="dxa"/>
            <w:shd w:val="clear" w:color="auto" w:fill="auto"/>
          </w:tcPr>
          <w:p w14:paraId="32EF6D49" w14:textId="77777777" w:rsidR="00DA7E3A" w:rsidRDefault="00DA7E3A" w:rsidP="00547105">
            <w:pPr>
              <w:pStyle w:val="ECCTabletext"/>
            </w:pPr>
            <w:r>
              <w:t>Analogue ATV</w:t>
            </w:r>
          </w:p>
        </w:tc>
        <w:tc>
          <w:tcPr>
            <w:tcW w:w="2410" w:type="dxa"/>
            <w:shd w:val="clear" w:color="auto" w:fill="auto"/>
          </w:tcPr>
          <w:p w14:paraId="26406AEE" w14:textId="77777777" w:rsidR="00DA7E3A" w:rsidRDefault="00DA7E3A" w:rsidP="00547105">
            <w:pPr>
              <w:pStyle w:val="ECCTabletext"/>
            </w:pPr>
            <w:r>
              <w:t>16 – 18 MHz</w:t>
            </w:r>
          </w:p>
        </w:tc>
        <w:tc>
          <w:tcPr>
            <w:tcW w:w="1701" w:type="dxa"/>
            <w:shd w:val="clear" w:color="auto" w:fill="auto"/>
          </w:tcPr>
          <w:p w14:paraId="1052E509" w14:textId="77777777" w:rsidR="00DA7E3A" w:rsidRDefault="00DA7E3A" w:rsidP="00547105">
            <w:pPr>
              <w:pStyle w:val="ECCTabletext"/>
            </w:pPr>
            <w:r>
              <w:t>FM-ATV</w:t>
            </w:r>
          </w:p>
        </w:tc>
        <w:tc>
          <w:tcPr>
            <w:tcW w:w="3890" w:type="dxa"/>
            <w:shd w:val="clear" w:color="auto" w:fill="auto"/>
          </w:tcPr>
          <w:p w14:paraId="57294310" w14:textId="77777777" w:rsidR="00DA7E3A" w:rsidRDefault="00DA7E3A" w:rsidP="00547105">
            <w:pPr>
              <w:pStyle w:val="ECCTabletext"/>
            </w:pPr>
            <w:r>
              <w:t>simplex and repeaters, stationary usage</w:t>
            </w:r>
          </w:p>
        </w:tc>
      </w:tr>
      <w:tr w:rsidR="00DA7E3A" w14:paraId="1C018ADE" w14:textId="77777777" w:rsidTr="00547105">
        <w:tc>
          <w:tcPr>
            <w:tcW w:w="1384" w:type="dxa"/>
            <w:shd w:val="clear" w:color="auto" w:fill="auto"/>
          </w:tcPr>
          <w:p w14:paraId="19D46914" w14:textId="77777777" w:rsidR="00DA7E3A" w:rsidRDefault="00DA7E3A" w:rsidP="00547105">
            <w:pPr>
              <w:pStyle w:val="ECCTabletext"/>
            </w:pPr>
            <w:r>
              <w:t>Digital ATV</w:t>
            </w:r>
          </w:p>
        </w:tc>
        <w:tc>
          <w:tcPr>
            <w:tcW w:w="2410" w:type="dxa"/>
            <w:shd w:val="clear" w:color="auto" w:fill="auto"/>
          </w:tcPr>
          <w:p w14:paraId="04CFE6BB" w14:textId="77777777" w:rsidR="00DA7E3A" w:rsidRDefault="00DA7E3A" w:rsidP="00547105">
            <w:pPr>
              <w:pStyle w:val="ECCTabletext"/>
            </w:pPr>
            <w:r>
              <w:t>2 – 8 MHz</w:t>
            </w:r>
          </w:p>
        </w:tc>
        <w:tc>
          <w:tcPr>
            <w:tcW w:w="1701" w:type="dxa"/>
            <w:shd w:val="clear" w:color="auto" w:fill="auto"/>
          </w:tcPr>
          <w:p w14:paraId="36D34BD5" w14:textId="77777777" w:rsidR="00DA7E3A" w:rsidRDefault="00DA7E3A" w:rsidP="00547105">
            <w:pPr>
              <w:pStyle w:val="ECCTabletext"/>
            </w:pPr>
            <w:r>
              <w:t>DATV (DVB-T, DVB-S)</w:t>
            </w:r>
          </w:p>
        </w:tc>
        <w:tc>
          <w:tcPr>
            <w:tcW w:w="3890" w:type="dxa"/>
            <w:shd w:val="clear" w:color="auto" w:fill="auto"/>
          </w:tcPr>
          <w:p w14:paraId="6310F12F" w14:textId="77777777" w:rsidR="00DA7E3A" w:rsidRDefault="00DA7E3A" w:rsidP="00547105">
            <w:pPr>
              <w:pStyle w:val="ECCTabletext"/>
            </w:pPr>
            <w:r>
              <w:t>simplex and repeaters, stationary usage</w:t>
            </w:r>
          </w:p>
        </w:tc>
      </w:tr>
    </w:tbl>
    <w:p w14:paraId="0239249E" w14:textId="77777777" w:rsidR="00DA7E3A" w:rsidRDefault="00DA7E3A" w:rsidP="00DA7E3A">
      <w:pPr>
        <w:pStyle w:val="Heading3"/>
      </w:pPr>
      <w:bookmarkStart w:id="34" w:name="_Toc57966072"/>
      <w:r>
        <w:lastRenderedPageBreak/>
        <w:t>IARU band plan</w:t>
      </w:r>
      <w:bookmarkEnd w:id="34"/>
    </w:p>
    <w:p w14:paraId="653E7D30" w14:textId="77777777" w:rsidR="00DA7E3A" w:rsidRDefault="00DA7E3A" w:rsidP="00DA7E3A">
      <w:pPr>
        <w:rPr>
          <w:rStyle w:val="ECCParagraph"/>
        </w:rPr>
      </w:pPr>
      <w:r w:rsidRPr="00DA7E3A">
        <w:rPr>
          <w:rStyle w:val="ECCParagraph"/>
        </w:rPr>
        <w:t xml:space="preserve">As an affair </w:t>
      </w:r>
      <w:r w:rsidR="00181921" w:rsidRPr="00DA7E3A">
        <w:rPr>
          <w:rStyle w:val="ECCParagraph"/>
        </w:rPr>
        <w:t>of the worldwide amateur service</w:t>
      </w:r>
      <w:r w:rsidR="00181921">
        <w:rPr>
          <w:rStyle w:val="ECCParagraph"/>
        </w:rPr>
        <w:t>'s</w:t>
      </w:r>
      <w:r w:rsidR="00181921" w:rsidRPr="00DA7E3A">
        <w:rPr>
          <w:rStyle w:val="ECCParagraph"/>
        </w:rPr>
        <w:t xml:space="preserve"> </w:t>
      </w:r>
      <w:r w:rsidRPr="00DA7E3A">
        <w:rPr>
          <w:rStyle w:val="ECCParagraph"/>
        </w:rPr>
        <w:t>self-administration, the International Amateur Radio Union (IARU) coordinates the interests of its Member Organisations. The three IARU Regions are organized to broadly mirror the structure of the ITU and its related regional telecommunications organizations. In any case, national regulatory provisions prevail and may lead to different regulations.</w:t>
      </w:r>
    </w:p>
    <w:p w14:paraId="295598B2" w14:textId="5FE8AF43" w:rsidR="00B87FD9" w:rsidRDefault="000D3A3D">
      <w:pPr>
        <w:rPr>
          <w:rStyle w:val="ECCParagraph"/>
        </w:rPr>
      </w:pPr>
      <w:r w:rsidRPr="00B87FD9">
        <w:rPr>
          <w:rStyle w:val="ECCParagraph"/>
        </w:rPr>
        <w:t>C</w:t>
      </w:r>
      <w:r w:rsidR="00DA7E3A" w:rsidRPr="00B87FD9">
        <w:rPr>
          <w:rStyle w:val="ECCParagraph"/>
        </w:rPr>
        <w:t xml:space="preserve">urrently </w:t>
      </w:r>
      <w:r w:rsidR="00B87FD9" w:rsidRPr="00191AE6">
        <w:rPr>
          <w:rStyle w:val="ECCParagraph"/>
        </w:rPr>
        <w:t>IARU recommends the band plan</w:t>
      </w:r>
      <w:r w:rsidR="00DA7E3A" w:rsidRPr="00B87FD9">
        <w:rPr>
          <w:rStyle w:val="ECCParagraph"/>
        </w:rPr>
        <w:t xml:space="preserve"> </w:t>
      </w:r>
      <w:r w:rsidRPr="00B87FD9">
        <w:rPr>
          <w:rStyle w:val="ECCParagraph"/>
        </w:rPr>
        <w:t>shown</w:t>
      </w:r>
      <w:r>
        <w:rPr>
          <w:rStyle w:val="ECCParagraph"/>
        </w:rPr>
        <w:t xml:space="preserve"> in Table 3 below </w:t>
      </w:r>
      <w:r w:rsidR="00DA7E3A" w:rsidRPr="00DA7E3A">
        <w:rPr>
          <w:rStyle w:val="ECCParagraph"/>
        </w:rPr>
        <w:t>for the amateur allocation in the frequency range 1 240 –</w:t>
      </w:r>
      <w:r w:rsidR="00DA7E3A">
        <w:rPr>
          <w:rStyle w:val="ECCParagraph"/>
        </w:rPr>
        <w:t xml:space="preserve"> </w:t>
      </w:r>
      <w:r w:rsidR="00DA7E3A" w:rsidRPr="00DA7E3A">
        <w:rPr>
          <w:rStyle w:val="ECCParagraph"/>
        </w:rPr>
        <w:t>1</w:t>
      </w:r>
      <w:r w:rsidR="00DA7E3A">
        <w:rPr>
          <w:rStyle w:val="ECCParagraph"/>
        </w:rPr>
        <w:t> </w:t>
      </w:r>
      <w:r w:rsidR="00DA7E3A" w:rsidRPr="00DA7E3A">
        <w:rPr>
          <w:rStyle w:val="ECCParagraph"/>
        </w:rPr>
        <w:t>300</w:t>
      </w:r>
      <w:r w:rsidR="00DA7E3A">
        <w:rPr>
          <w:rStyle w:val="ECCParagraph"/>
        </w:rPr>
        <w:t> </w:t>
      </w:r>
      <w:r w:rsidR="00DA7E3A" w:rsidRPr="00DA7E3A">
        <w:rPr>
          <w:rStyle w:val="ECCParagraph"/>
        </w:rPr>
        <w:t xml:space="preserve">MHz in </w:t>
      </w:r>
      <w:r w:rsidR="006442B9">
        <w:rPr>
          <w:rStyle w:val="ECCParagraph"/>
        </w:rPr>
        <w:t xml:space="preserve">IARU </w:t>
      </w:r>
      <w:r w:rsidR="00DA7E3A" w:rsidRPr="00DA7E3A">
        <w:rPr>
          <w:rStyle w:val="ECCParagraph"/>
        </w:rPr>
        <w:t>Region 1.</w:t>
      </w:r>
      <w:r w:rsidR="00633662">
        <w:rPr>
          <w:rStyle w:val="ECCParagraph"/>
        </w:rPr>
        <w:t xml:space="preserve"> </w:t>
      </w:r>
    </w:p>
    <w:p w14:paraId="53CFB19D" w14:textId="77777777" w:rsidR="00B87FD9" w:rsidRDefault="00B87FD9">
      <w:pPr>
        <w:rPr>
          <w:rStyle w:val="ECCParagraph"/>
        </w:rPr>
      </w:pPr>
      <w:r>
        <w:rPr>
          <w:rStyle w:val="ECCParagraph"/>
        </w:rPr>
        <w:t xml:space="preserve">The usage of the frequency range by the amateur and amateur satellite services is driven by the varied operational and experimental interests of the radio amateur users themselves. To support this the regional band plan is developed to maintain order, avoid conflict and interference between applications, provide understanding of the frequencies for specific activities and form a basis for intra and inter service coordination when required. The regional band plan is not mandatory but is strongly recommended for adoption by the individual national societies.  In some </w:t>
      </w:r>
      <w:proofErr w:type="gramStart"/>
      <w:r>
        <w:rPr>
          <w:rStyle w:val="ECCParagraph"/>
        </w:rPr>
        <w:t>cases</w:t>
      </w:r>
      <w:proofErr w:type="gramEnd"/>
      <w:r>
        <w:rPr>
          <w:rStyle w:val="ECCParagraph"/>
        </w:rPr>
        <w:t xml:space="preserve"> it may be adopted to some extent in national regulations and it may be adjusted on a national basis to facilitate national coordination and sharing with other services in the band. Respecting the band plan is common practice and necessary to facilitate successful radio contacts especially between countries and for inter-regional communications.</w:t>
      </w:r>
    </w:p>
    <w:p w14:paraId="61DDC2C7" w14:textId="77777777" w:rsidR="00DA7E3A" w:rsidRDefault="00B87FD9">
      <w:r>
        <w:rPr>
          <w:rStyle w:val="ECCParagraph"/>
        </w:rPr>
        <w:t xml:space="preserve">The band plan is reviewed periodically and may be adjusted to reflect new technologies and evolving applications. External influences driven by the requirements to share with other services can also be </w:t>
      </w:r>
      <w:proofErr w:type="gramStart"/>
      <w:r>
        <w:rPr>
          <w:rStyle w:val="ECCParagraph"/>
        </w:rPr>
        <w:t>taken into account</w:t>
      </w:r>
      <w:proofErr w:type="gramEnd"/>
      <w:r>
        <w:rPr>
          <w:rStyle w:val="ECCParagraph"/>
        </w:rPr>
        <w:t>. The band plan is published by the IARU in the periodically updated IARU R1 VHF Handbook.</w:t>
      </w:r>
    </w:p>
    <w:p w14:paraId="138637F8" w14:textId="77777777" w:rsidR="00B87FD9" w:rsidRDefault="00B87FD9" w:rsidP="00DA7E3A">
      <w:pPr>
        <w:pStyle w:val="Caption"/>
      </w:pPr>
    </w:p>
    <w:p w14:paraId="5724098C" w14:textId="77777777" w:rsidR="00DA7E3A" w:rsidRDefault="00DA7E3A" w:rsidP="00DA7E3A">
      <w:pPr>
        <w:pStyle w:val="Caption"/>
      </w:pPr>
      <w:r>
        <w:t>Table 3: IARU Region 1 band plan for 1 240 - 1 300 MHz</w:t>
      </w:r>
    </w:p>
    <w:tbl>
      <w:tblPr>
        <w:tblStyle w:val="ECCTable-redheader"/>
        <w:tblW w:w="0" w:type="auto"/>
        <w:tblInd w:w="0" w:type="dxa"/>
        <w:tblLayout w:type="fixed"/>
        <w:tblLook w:val="04A0" w:firstRow="1" w:lastRow="0" w:firstColumn="1" w:lastColumn="0" w:noHBand="0" w:noVBand="1"/>
      </w:tblPr>
      <w:tblGrid>
        <w:gridCol w:w="1668"/>
        <w:gridCol w:w="2126"/>
        <w:gridCol w:w="1843"/>
        <w:gridCol w:w="4218"/>
      </w:tblGrid>
      <w:tr w:rsidR="00EB548C" w:rsidRPr="00913F5C" w14:paraId="25488FE5" w14:textId="77777777" w:rsidTr="00EB548C">
        <w:trPr>
          <w:cnfStyle w:val="100000000000" w:firstRow="1" w:lastRow="0" w:firstColumn="0" w:lastColumn="0" w:oddVBand="0" w:evenVBand="0" w:oddHBand="0" w:evenHBand="0" w:firstRowFirstColumn="0" w:firstRowLastColumn="0" w:lastRowFirstColumn="0" w:lastRowLastColumn="0"/>
          <w:trHeight w:val="288"/>
        </w:trPr>
        <w:tc>
          <w:tcPr>
            <w:tcW w:w="1668" w:type="dxa"/>
            <w:noWrap/>
            <w:hideMark/>
          </w:tcPr>
          <w:p w14:paraId="1C8F1A86" w14:textId="77777777" w:rsidR="00EB548C" w:rsidRPr="00EB548C" w:rsidRDefault="00EB548C" w:rsidP="00EB548C">
            <w:r>
              <w:t>Frequency</w:t>
            </w:r>
          </w:p>
        </w:tc>
        <w:tc>
          <w:tcPr>
            <w:tcW w:w="2126" w:type="dxa"/>
            <w:noWrap/>
            <w:hideMark/>
          </w:tcPr>
          <w:p w14:paraId="38F95847" w14:textId="77777777" w:rsidR="00EB548C" w:rsidRPr="00EB548C" w:rsidRDefault="00EB548C" w:rsidP="00EB548C">
            <w:r>
              <w:t xml:space="preserve">Max. </w:t>
            </w:r>
            <w:r w:rsidRPr="00EB548C">
              <w:t>Bandwidth</w:t>
            </w:r>
          </w:p>
        </w:tc>
        <w:tc>
          <w:tcPr>
            <w:tcW w:w="1843" w:type="dxa"/>
            <w:noWrap/>
            <w:hideMark/>
          </w:tcPr>
          <w:p w14:paraId="50BC6E37" w14:textId="77777777" w:rsidR="00EB548C" w:rsidRPr="00EB548C" w:rsidRDefault="00EB548C" w:rsidP="00EB548C">
            <w:r w:rsidRPr="00EB548C">
              <w:t>Mode</w:t>
            </w:r>
          </w:p>
        </w:tc>
        <w:tc>
          <w:tcPr>
            <w:tcW w:w="4218" w:type="dxa"/>
            <w:noWrap/>
            <w:hideMark/>
          </w:tcPr>
          <w:p w14:paraId="67DD0653" w14:textId="77777777" w:rsidR="00EB548C" w:rsidRPr="00EB548C" w:rsidRDefault="00EB548C" w:rsidP="00EB548C">
            <w:r w:rsidRPr="00EB548C">
              <w:t>Usage</w:t>
            </w:r>
          </w:p>
        </w:tc>
      </w:tr>
      <w:tr w:rsidR="00EB548C" w:rsidRPr="00913F5C" w14:paraId="5DA3094F" w14:textId="77777777" w:rsidTr="00EB548C">
        <w:trPr>
          <w:trHeight w:val="288"/>
        </w:trPr>
        <w:tc>
          <w:tcPr>
            <w:tcW w:w="1668" w:type="dxa"/>
            <w:noWrap/>
            <w:hideMark/>
          </w:tcPr>
          <w:p w14:paraId="6BC513B0" w14:textId="77777777" w:rsidR="00EB548C" w:rsidRPr="00EB548C" w:rsidRDefault="00EB548C" w:rsidP="00EB548C">
            <w:r w:rsidRPr="00EB548C">
              <w:t>1240 - 1240.5</w:t>
            </w:r>
          </w:p>
        </w:tc>
        <w:tc>
          <w:tcPr>
            <w:tcW w:w="2126" w:type="dxa"/>
            <w:noWrap/>
            <w:hideMark/>
          </w:tcPr>
          <w:p w14:paraId="02913C6E" w14:textId="77777777" w:rsidR="00EB548C" w:rsidRPr="00EB548C" w:rsidRDefault="00EB548C" w:rsidP="00EB548C">
            <w:r w:rsidRPr="00EB548C">
              <w:t>2700 Hz</w:t>
            </w:r>
          </w:p>
        </w:tc>
        <w:tc>
          <w:tcPr>
            <w:tcW w:w="1843" w:type="dxa"/>
            <w:noWrap/>
            <w:hideMark/>
          </w:tcPr>
          <w:p w14:paraId="18C7F43F" w14:textId="77777777" w:rsidR="00EB548C" w:rsidRPr="00EB548C" w:rsidRDefault="00EB548C" w:rsidP="00EB548C">
            <w:r w:rsidRPr="00EB548C">
              <w:t>All Mode</w:t>
            </w:r>
          </w:p>
        </w:tc>
        <w:tc>
          <w:tcPr>
            <w:tcW w:w="4218" w:type="dxa"/>
            <w:noWrap/>
            <w:hideMark/>
          </w:tcPr>
          <w:p w14:paraId="49F1D5C7" w14:textId="77777777" w:rsidR="00EB548C" w:rsidRPr="00EB548C" w:rsidRDefault="00EB548C" w:rsidP="00EB548C">
            <w:r w:rsidRPr="00EB548C">
              <w:t>(</w:t>
            </w:r>
            <w:proofErr w:type="gramStart"/>
            <w:r w:rsidRPr="00EB548C">
              <w:t>reserved</w:t>
            </w:r>
            <w:proofErr w:type="gramEnd"/>
            <w:r w:rsidRPr="00EB548C">
              <w:t xml:space="preserve"> for future)</w:t>
            </w:r>
          </w:p>
        </w:tc>
      </w:tr>
      <w:tr w:rsidR="00EB548C" w:rsidRPr="00913F5C" w14:paraId="6DB0C140" w14:textId="77777777" w:rsidTr="00EB548C">
        <w:trPr>
          <w:trHeight w:val="288"/>
        </w:trPr>
        <w:tc>
          <w:tcPr>
            <w:tcW w:w="1668" w:type="dxa"/>
            <w:noWrap/>
            <w:hideMark/>
          </w:tcPr>
          <w:p w14:paraId="52A9099E" w14:textId="77777777" w:rsidR="00EB548C" w:rsidRPr="00EB548C" w:rsidRDefault="00EB548C" w:rsidP="00EB548C">
            <w:r w:rsidRPr="00EB548C">
              <w:t>1240.5 - 1240.75</w:t>
            </w:r>
          </w:p>
        </w:tc>
        <w:tc>
          <w:tcPr>
            <w:tcW w:w="2126" w:type="dxa"/>
            <w:noWrap/>
            <w:hideMark/>
          </w:tcPr>
          <w:p w14:paraId="39E2DE25" w14:textId="77777777" w:rsidR="00EB548C" w:rsidRPr="00EB548C" w:rsidRDefault="00EB548C" w:rsidP="00EB548C">
            <w:r w:rsidRPr="00EB548C">
              <w:t>500 Hz</w:t>
            </w:r>
          </w:p>
        </w:tc>
        <w:tc>
          <w:tcPr>
            <w:tcW w:w="1843" w:type="dxa"/>
            <w:noWrap/>
            <w:hideMark/>
          </w:tcPr>
          <w:p w14:paraId="4F7112EC" w14:textId="77777777" w:rsidR="00EB548C" w:rsidRPr="00EB548C" w:rsidRDefault="00EB548C" w:rsidP="00EB548C">
            <w:r w:rsidRPr="00EB548C">
              <w:t>Telegraphy MGM</w:t>
            </w:r>
          </w:p>
        </w:tc>
        <w:tc>
          <w:tcPr>
            <w:tcW w:w="4218" w:type="dxa"/>
            <w:noWrap/>
            <w:hideMark/>
          </w:tcPr>
          <w:p w14:paraId="3FEFCDA3" w14:textId="77777777" w:rsidR="00EB548C" w:rsidRPr="00EB548C" w:rsidRDefault="00EB548C" w:rsidP="00EB548C">
            <w:r w:rsidRPr="00EB548C">
              <w:t>Beacons (reserved for future)</w:t>
            </w:r>
          </w:p>
        </w:tc>
      </w:tr>
      <w:tr w:rsidR="00EB548C" w:rsidRPr="00913F5C" w14:paraId="5B88D8DF" w14:textId="77777777" w:rsidTr="00EB548C">
        <w:trPr>
          <w:trHeight w:val="288"/>
        </w:trPr>
        <w:tc>
          <w:tcPr>
            <w:tcW w:w="1668" w:type="dxa"/>
            <w:noWrap/>
            <w:hideMark/>
          </w:tcPr>
          <w:p w14:paraId="30F2A8B1" w14:textId="77777777" w:rsidR="00EB548C" w:rsidRPr="00EB548C" w:rsidRDefault="00EB548C" w:rsidP="00EB548C">
            <w:r w:rsidRPr="00EB548C">
              <w:t>1240.75 - 1241</w:t>
            </w:r>
          </w:p>
        </w:tc>
        <w:tc>
          <w:tcPr>
            <w:tcW w:w="2126" w:type="dxa"/>
            <w:noWrap/>
            <w:hideMark/>
          </w:tcPr>
          <w:p w14:paraId="683E4C44" w14:textId="77777777" w:rsidR="00EB548C" w:rsidRPr="00EB548C" w:rsidRDefault="00EB548C" w:rsidP="00EB548C">
            <w:r w:rsidRPr="00EB548C">
              <w:t>20 kHz</w:t>
            </w:r>
          </w:p>
        </w:tc>
        <w:tc>
          <w:tcPr>
            <w:tcW w:w="1843" w:type="dxa"/>
            <w:noWrap/>
            <w:hideMark/>
          </w:tcPr>
          <w:p w14:paraId="3900AEDC" w14:textId="77777777" w:rsidR="00EB548C" w:rsidRPr="00EB548C" w:rsidRDefault="00EB548C" w:rsidP="00EB548C">
            <w:r w:rsidRPr="00EB548C">
              <w:t>FM/Digital voice</w:t>
            </w:r>
          </w:p>
        </w:tc>
        <w:tc>
          <w:tcPr>
            <w:tcW w:w="4218" w:type="dxa"/>
            <w:noWrap/>
            <w:hideMark/>
          </w:tcPr>
          <w:p w14:paraId="6A4105CF" w14:textId="77777777" w:rsidR="00EB548C" w:rsidRPr="00EB548C" w:rsidRDefault="00EB548C" w:rsidP="00EB548C">
            <w:r w:rsidRPr="00EB548C">
              <w:t>(</w:t>
            </w:r>
            <w:proofErr w:type="gramStart"/>
            <w:r w:rsidRPr="00EB548C">
              <w:t>reserved</w:t>
            </w:r>
            <w:proofErr w:type="gramEnd"/>
            <w:r w:rsidRPr="00EB548C">
              <w:t xml:space="preserve"> for future)</w:t>
            </w:r>
          </w:p>
        </w:tc>
      </w:tr>
      <w:tr w:rsidR="00EB548C" w:rsidRPr="00913F5C" w14:paraId="4EB19638" w14:textId="77777777" w:rsidTr="00EB548C">
        <w:trPr>
          <w:trHeight w:val="1440"/>
        </w:trPr>
        <w:tc>
          <w:tcPr>
            <w:tcW w:w="1668" w:type="dxa"/>
            <w:noWrap/>
            <w:hideMark/>
          </w:tcPr>
          <w:p w14:paraId="2BF4DAD3" w14:textId="77777777" w:rsidR="00EB548C" w:rsidRPr="00EB548C" w:rsidRDefault="00EB548C" w:rsidP="00EB548C">
            <w:r w:rsidRPr="00EB548C">
              <w:t>1241 - 1243.25</w:t>
            </w:r>
          </w:p>
        </w:tc>
        <w:tc>
          <w:tcPr>
            <w:tcW w:w="2126" w:type="dxa"/>
            <w:noWrap/>
            <w:hideMark/>
          </w:tcPr>
          <w:p w14:paraId="6B7B9522" w14:textId="77777777" w:rsidR="00EB548C" w:rsidRPr="00EB548C" w:rsidRDefault="00EB548C" w:rsidP="00EB548C">
            <w:r w:rsidRPr="00EB548C">
              <w:t>20 kHz</w:t>
            </w:r>
          </w:p>
        </w:tc>
        <w:tc>
          <w:tcPr>
            <w:tcW w:w="1843" w:type="dxa"/>
            <w:noWrap/>
            <w:hideMark/>
          </w:tcPr>
          <w:p w14:paraId="7F153A4D" w14:textId="77777777" w:rsidR="00EB548C" w:rsidRPr="00EB548C" w:rsidRDefault="00EB548C" w:rsidP="00EB548C">
            <w:r w:rsidRPr="00EB548C">
              <w:t>All Mode</w:t>
            </w:r>
          </w:p>
        </w:tc>
        <w:tc>
          <w:tcPr>
            <w:tcW w:w="4218" w:type="dxa"/>
            <w:hideMark/>
          </w:tcPr>
          <w:p w14:paraId="6C6A8D09" w14:textId="77777777" w:rsidR="00EB548C" w:rsidRPr="00EB548C" w:rsidRDefault="00EB548C" w:rsidP="00EB548C">
            <w:r w:rsidRPr="00EB548C">
              <w:t>1240.000-1241.000 Digital communications</w:t>
            </w:r>
            <w:r w:rsidRPr="00EB548C">
              <w:br/>
              <w:t xml:space="preserve">1242.025-1242.250 Repeater output, </w:t>
            </w:r>
            <w:proofErr w:type="spellStart"/>
            <w:r w:rsidRPr="00EB548C">
              <w:t>ch.</w:t>
            </w:r>
            <w:proofErr w:type="spellEnd"/>
            <w:r w:rsidRPr="00EB548C">
              <w:t xml:space="preserve"> RS1 -- RS10</w:t>
            </w:r>
            <w:r w:rsidRPr="00EB548C">
              <w:br/>
              <w:t xml:space="preserve">1242.250-1242.700 Repeater output, </w:t>
            </w:r>
            <w:proofErr w:type="spellStart"/>
            <w:r w:rsidRPr="00EB548C">
              <w:t>ch.</w:t>
            </w:r>
            <w:proofErr w:type="spellEnd"/>
            <w:r w:rsidRPr="00EB548C">
              <w:t xml:space="preserve"> RS11 -- RS28</w:t>
            </w:r>
            <w:r w:rsidRPr="00EB548C">
              <w:br/>
              <w:t xml:space="preserve">1242.725-1243.250 Packet radio duplex, </w:t>
            </w:r>
            <w:proofErr w:type="spellStart"/>
            <w:r w:rsidRPr="00EB548C">
              <w:t>ch.</w:t>
            </w:r>
            <w:proofErr w:type="spellEnd"/>
            <w:r w:rsidRPr="00EB548C">
              <w:t xml:space="preserve"> RS29 -- RS50</w:t>
            </w:r>
          </w:p>
        </w:tc>
      </w:tr>
      <w:tr w:rsidR="00EB548C" w:rsidRPr="00913F5C" w14:paraId="112953B8" w14:textId="77777777" w:rsidTr="00EB548C">
        <w:trPr>
          <w:trHeight w:val="288"/>
        </w:trPr>
        <w:tc>
          <w:tcPr>
            <w:tcW w:w="1668" w:type="dxa"/>
            <w:noWrap/>
            <w:hideMark/>
          </w:tcPr>
          <w:p w14:paraId="0DDCB73E" w14:textId="77777777" w:rsidR="00EB548C" w:rsidRPr="00EB548C" w:rsidRDefault="00EB548C" w:rsidP="00EB548C">
            <w:r w:rsidRPr="00EB548C">
              <w:t>1243.25 - 1260</w:t>
            </w:r>
          </w:p>
        </w:tc>
        <w:tc>
          <w:tcPr>
            <w:tcW w:w="2126" w:type="dxa"/>
            <w:noWrap/>
            <w:hideMark/>
          </w:tcPr>
          <w:p w14:paraId="676E7148" w14:textId="77777777" w:rsidR="00EB548C" w:rsidRPr="00EB548C" w:rsidRDefault="00EB548C" w:rsidP="00EB548C">
            <w:r w:rsidRPr="005157F1">
              <w:t>Bandwidth limits according to national regulations.</w:t>
            </w:r>
          </w:p>
        </w:tc>
        <w:tc>
          <w:tcPr>
            <w:tcW w:w="1843" w:type="dxa"/>
            <w:noWrap/>
            <w:hideMark/>
          </w:tcPr>
          <w:p w14:paraId="12FCB3FF" w14:textId="77777777" w:rsidR="00EB548C" w:rsidRPr="00EB548C" w:rsidRDefault="00EB548C" w:rsidP="00EB548C">
            <w:r w:rsidRPr="00EB548C">
              <w:t>ATV Digital ATV</w:t>
            </w:r>
          </w:p>
        </w:tc>
        <w:tc>
          <w:tcPr>
            <w:tcW w:w="4218" w:type="dxa"/>
            <w:noWrap/>
            <w:hideMark/>
          </w:tcPr>
          <w:p w14:paraId="0391F324" w14:textId="77777777" w:rsidR="00EB548C" w:rsidRPr="00EB548C" w:rsidRDefault="00EB548C" w:rsidP="00EB548C">
            <w:r w:rsidRPr="00EB548C">
              <w:t xml:space="preserve">1258.150-1259.350 Repeater output, </w:t>
            </w:r>
            <w:proofErr w:type="spellStart"/>
            <w:r w:rsidRPr="00EB548C">
              <w:t>ch.</w:t>
            </w:r>
            <w:proofErr w:type="spellEnd"/>
            <w:r w:rsidRPr="00EB548C">
              <w:t xml:space="preserve"> R20 -- R68</w:t>
            </w:r>
          </w:p>
        </w:tc>
      </w:tr>
      <w:tr w:rsidR="00EB548C" w:rsidRPr="00913F5C" w14:paraId="6282D223" w14:textId="77777777" w:rsidTr="00EB548C">
        <w:trPr>
          <w:trHeight w:val="288"/>
        </w:trPr>
        <w:tc>
          <w:tcPr>
            <w:tcW w:w="1668" w:type="dxa"/>
            <w:noWrap/>
            <w:hideMark/>
          </w:tcPr>
          <w:p w14:paraId="797D70B0" w14:textId="77777777" w:rsidR="00EB548C" w:rsidRPr="00EB548C" w:rsidRDefault="00EB548C" w:rsidP="00EB548C">
            <w:r w:rsidRPr="00EB548C">
              <w:t>1260 - 1270</w:t>
            </w:r>
          </w:p>
        </w:tc>
        <w:tc>
          <w:tcPr>
            <w:tcW w:w="2126" w:type="dxa"/>
            <w:noWrap/>
            <w:hideMark/>
          </w:tcPr>
          <w:p w14:paraId="5C590EA4" w14:textId="77777777" w:rsidR="00EB548C" w:rsidRPr="00EB548C" w:rsidRDefault="00EB548C" w:rsidP="00EB548C">
            <w:r w:rsidRPr="005157F1">
              <w:t>Bandwidth limits according to national regulations.</w:t>
            </w:r>
          </w:p>
        </w:tc>
        <w:tc>
          <w:tcPr>
            <w:tcW w:w="1843" w:type="dxa"/>
            <w:noWrap/>
            <w:hideMark/>
          </w:tcPr>
          <w:p w14:paraId="5F938969" w14:textId="77777777" w:rsidR="00EB548C" w:rsidRPr="00EB548C" w:rsidRDefault="00EB548C" w:rsidP="00EB548C">
            <w:r w:rsidRPr="00EB548C">
              <w:t>Satellite Service</w:t>
            </w:r>
          </w:p>
        </w:tc>
        <w:tc>
          <w:tcPr>
            <w:tcW w:w="4218" w:type="dxa"/>
            <w:noWrap/>
            <w:hideMark/>
          </w:tcPr>
          <w:p w14:paraId="3A0B6733" w14:textId="77777777" w:rsidR="00EB548C" w:rsidRPr="00EB548C" w:rsidRDefault="00EB548C" w:rsidP="00EB548C"/>
        </w:tc>
      </w:tr>
      <w:tr w:rsidR="00EB548C" w:rsidRPr="00913F5C" w14:paraId="03FE0409" w14:textId="77777777" w:rsidTr="00EB548C">
        <w:trPr>
          <w:trHeight w:val="576"/>
        </w:trPr>
        <w:tc>
          <w:tcPr>
            <w:tcW w:w="1668" w:type="dxa"/>
            <w:noWrap/>
            <w:hideMark/>
          </w:tcPr>
          <w:p w14:paraId="4FC474E9" w14:textId="77777777" w:rsidR="00EB548C" w:rsidRPr="00EB548C" w:rsidRDefault="00EB548C" w:rsidP="00EB548C">
            <w:r w:rsidRPr="00EB548C">
              <w:t>1270 - 1272</w:t>
            </w:r>
          </w:p>
        </w:tc>
        <w:tc>
          <w:tcPr>
            <w:tcW w:w="2126" w:type="dxa"/>
            <w:noWrap/>
            <w:hideMark/>
          </w:tcPr>
          <w:p w14:paraId="3EC5F393" w14:textId="77777777" w:rsidR="00EB548C" w:rsidRPr="00EB548C" w:rsidRDefault="00EB548C" w:rsidP="00EB548C">
            <w:r w:rsidRPr="00EB548C">
              <w:t>20 kHz</w:t>
            </w:r>
          </w:p>
        </w:tc>
        <w:tc>
          <w:tcPr>
            <w:tcW w:w="1843" w:type="dxa"/>
            <w:noWrap/>
            <w:hideMark/>
          </w:tcPr>
          <w:p w14:paraId="4B1E1B94" w14:textId="77777777" w:rsidR="00EB548C" w:rsidRPr="00EB548C" w:rsidRDefault="00EB548C" w:rsidP="00EB548C">
            <w:r w:rsidRPr="00EB548C">
              <w:t>All Mode</w:t>
            </w:r>
          </w:p>
        </w:tc>
        <w:tc>
          <w:tcPr>
            <w:tcW w:w="4218" w:type="dxa"/>
            <w:hideMark/>
          </w:tcPr>
          <w:p w14:paraId="5D14DA0D" w14:textId="77777777" w:rsidR="00EB548C" w:rsidRPr="00EB548C" w:rsidRDefault="00EB548C" w:rsidP="00EB548C">
            <w:r w:rsidRPr="00EB548C">
              <w:t xml:space="preserve">1270.025-1270.700 Repeater input, </w:t>
            </w:r>
            <w:proofErr w:type="spellStart"/>
            <w:r w:rsidRPr="00EB548C">
              <w:t>ch.</w:t>
            </w:r>
            <w:proofErr w:type="spellEnd"/>
            <w:r w:rsidRPr="00EB548C">
              <w:t xml:space="preserve"> RS1 -- RS28</w:t>
            </w:r>
            <w:r w:rsidRPr="00EB548C">
              <w:br/>
            </w:r>
            <w:r w:rsidRPr="00EB548C">
              <w:lastRenderedPageBreak/>
              <w:t xml:space="preserve">1270.725-1271.250 Packet Radio duplex, </w:t>
            </w:r>
            <w:proofErr w:type="spellStart"/>
            <w:r w:rsidRPr="00EB548C">
              <w:t>ch.</w:t>
            </w:r>
            <w:proofErr w:type="spellEnd"/>
            <w:r w:rsidRPr="00EB548C">
              <w:t xml:space="preserve"> RS29 -- RS50</w:t>
            </w:r>
          </w:p>
        </w:tc>
      </w:tr>
      <w:tr w:rsidR="00EB548C" w:rsidRPr="00913F5C" w14:paraId="517B747D" w14:textId="77777777" w:rsidTr="00EB548C">
        <w:trPr>
          <w:trHeight w:val="288"/>
        </w:trPr>
        <w:tc>
          <w:tcPr>
            <w:tcW w:w="1668" w:type="dxa"/>
            <w:noWrap/>
            <w:hideMark/>
          </w:tcPr>
          <w:p w14:paraId="42ED828B" w14:textId="77777777" w:rsidR="00EB548C" w:rsidRPr="00EB548C" w:rsidRDefault="00EB548C" w:rsidP="00EB548C">
            <w:r w:rsidRPr="00EB548C">
              <w:lastRenderedPageBreak/>
              <w:t>1272 - 1290.994</w:t>
            </w:r>
          </w:p>
        </w:tc>
        <w:tc>
          <w:tcPr>
            <w:tcW w:w="2126" w:type="dxa"/>
            <w:noWrap/>
            <w:hideMark/>
          </w:tcPr>
          <w:p w14:paraId="2CB5EDF5" w14:textId="77777777" w:rsidR="00EB548C" w:rsidRPr="00EB548C" w:rsidRDefault="00EB548C" w:rsidP="00EB548C">
            <w:r w:rsidRPr="005157F1">
              <w:t>Bandwidth limits according to national regulations.</w:t>
            </w:r>
          </w:p>
        </w:tc>
        <w:tc>
          <w:tcPr>
            <w:tcW w:w="1843" w:type="dxa"/>
            <w:noWrap/>
            <w:hideMark/>
          </w:tcPr>
          <w:p w14:paraId="5A769337" w14:textId="77777777" w:rsidR="00EB548C" w:rsidRPr="00EB548C" w:rsidRDefault="00EB548C" w:rsidP="00EB548C">
            <w:r w:rsidRPr="00EB548C">
              <w:t>ATV Digital ATV</w:t>
            </w:r>
          </w:p>
        </w:tc>
        <w:tc>
          <w:tcPr>
            <w:tcW w:w="4218" w:type="dxa"/>
            <w:noWrap/>
            <w:hideMark/>
          </w:tcPr>
          <w:p w14:paraId="11FA7C33" w14:textId="77777777" w:rsidR="00EB548C" w:rsidRPr="00EB548C" w:rsidRDefault="00EB548C" w:rsidP="00EB548C"/>
        </w:tc>
      </w:tr>
      <w:tr w:rsidR="00EB548C" w:rsidRPr="00913F5C" w14:paraId="5B97C559" w14:textId="77777777" w:rsidTr="00EB548C">
        <w:trPr>
          <w:trHeight w:val="576"/>
        </w:trPr>
        <w:tc>
          <w:tcPr>
            <w:tcW w:w="1668" w:type="dxa"/>
            <w:noWrap/>
            <w:hideMark/>
          </w:tcPr>
          <w:p w14:paraId="0830AF96" w14:textId="77777777" w:rsidR="00EB548C" w:rsidRPr="00EB548C" w:rsidRDefault="00EB548C" w:rsidP="00EB548C">
            <w:r w:rsidRPr="00EB548C">
              <w:t>1290.994 - 1291.481</w:t>
            </w:r>
          </w:p>
        </w:tc>
        <w:tc>
          <w:tcPr>
            <w:tcW w:w="2126" w:type="dxa"/>
            <w:noWrap/>
            <w:hideMark/>
          </w:tcPr>
          <w:p w14:paraId="4ECCCE9B" w14:textId="77777777" w:rsidR="00EB548C" w:rsidRPr="00EB548C" w:rsidRDefault="00EB548C" w:rsidP="00EB548C">
            <w:r w:rsidRPr="00EB548C">
              <w:t>20 kHz</w:t>
            </w:r>
          </w:p>
        </w:tc>
        <w:tc>
          <w:tcPr>
            <w:tcW w:w="1843" w:type="dxa"/>
            <w:noWrap/>
            <w:hideMark/>
          </w:tcPr>
          <w:p w14:paraId="221EE43B" w14:textId="77777777" w:rsidR="00EB548C" w:rsidRPr="00EB548C" w:rsidRDefault="00EB548C" w:rsidP="00EB548C">
            <w:r w:rsidRPr="00EB548C">
              <w:t>FM Digital voice Repeater INPUT</w:t>
            </w:r>
          </w:p>
        </w:tc>
        <w:tc>
          <w:tcPr>
            <w:tcW w:w="4218" w:type="dxa"/>
            <w:hideMark/>
          </w:tcPr>
          <w:p w14:paraId="16266FB2" w14:textId="77777777" w:rsidR="00EB548C" w:rsidRPr="00EB548C" w:rsidRDefault="00EB548C" w:rsidP="00EB548C">
            <w:r w:rsidRPr="00EB548C">
              <w:t>RM0 (1291.000) -- RM19 (1291.475)</w:t>
            </w:r>
            <w:r w:rsidRPr="00EB548C">
              <w:br/>
              <w:t>25 kHz spacing</w:t>
            </w:r>
          </w:p>
        </w:tc>
      </w:tr>
      <w:tr w:rsidR="00EB548C" w:rsidRPr="00913F5C" w14:paraId="2FE4BF99" w14:textId="77777777" w:rsidTr="00EB548C">
        <w:trPr>
          <w:trHeight w:val="576"/>
        </w:trPr>
        <w:tc>
          <w:tcPr>
            <w:tcW w:w="1668" w:type="dxa"/>
            <w:noWrap/>
            <w:hideMark/>
          </w:tcPr>
          <w:p w14:paraId="687ABE52" w14:textId="77777777" w:rsidR="00EB548C" w:rsidRPr="00EB548C" w:rsidRDefault="00EB548C" w:rsidP="00EB548C">
            <w:r w:rsidRPr="00EB548C">
              <w:t>1291.494 - 1296</w:t>
            </w:r>
          </w:p>
        </w:tc>
        <w:tc>
          <w:tcPr>
            <w:tcW w:w="2126" w:type="dxa"/>
            <w:noWrap/>
            <w:hideMark/>
          </w:tcPr>
          <w:p w14:paraId="47E44B92" w14:textId="77777777" w:rsidR="00EB548C" w:rsidRPr="00EB548C" w:rsidRDefault="00EB548C" w:rsidP="00EB548C">
            <w:r w:rsidRPr="005157F1">
              <w:t>Bandwidth limits according to national regulations.</w:t>
            </w:r>
          </w:p>
        </w:tc>
        <w:tc>
          <w:tcPr>
            <w:tcW w:w="1843" w:type="dxa"/>
            <w:noWrap/>
            <w:hideMark/>
          </w:tcPr>
          <w:p w14:paraId="1C33FC94" w14:textId="77777777" w:rsidR="00EB548C" w:rsidRPr="00EB548C" w:rsidRDefault="00EB548C" w:rsidP="00EB548C">
            <w:r w:rsidRPr="00EB548C">
              <w:t>All Mode</w:t>
            </w:r>
          </w:p>
        </w:tc>
        <w:tc>
          <w:tcPr>
            <w:tcW w:w="4218" w:type="dxa"/>
            <w:hideMark/>
          </w:tcPr>
          <w:p w14:paraId="116D79C2" w14:textId="77777777" w:rsidR="00EB548C" w:rsidRPr="00EB548C" w:rsidRDefault="00EB548C" w:rsidP="00EB548C">
            <w:r w:rsidRPr="00EB548C">
              <w:t>1293.150-1294.350 Repeater input,</w:t>
            </w:r>
            <w:r w:rsidRPr="00EB548C">
              <w:br/>
              <w:t>R20 (1291.475) - R68 (1294.350)</w:t>
            </w:r>
          </w:p>
        </w:tc>
      </w:tr>
      <w:tr w:rsidR="00EB548C" w:rsidRPr="00913F5C" w14:paraId="2A4AD6FD" w14:textId="77777777" w:rsidTr="00EB548C">
        <w:trPr>
          <w:trHeight w:val="576"/>
        </w:trPr>
        <w:tc>
          <w:tcPr>
            <w:tcW w:w="1668" w:type="dxa"/>
            <w:noWrap/>
            <w:hideMark/>
          </w:tcPr>
          <w:p w14:paraId="75972C4B" w14:textId="77777777" w:rsidR="00EB548C" w:rsidRPr="00EB548C" w:rsidRDefault="00EB548C" w:rsidP="00EB548C">
            <w:r w:rsidRPr="00EB548C">
              <w:t>1296 - 1296.15</w:t>
            </w:r>
          </w:p>
        </w:tc>
        <w:tc>
          <w:tcPr>
            <w:tcW w:w="2126" w:type="dxa"/>
            <w:noWrap/>
            <w:hideMark/>
          </w:tcPr>
          <w:p w14:paraId="438B1FAC" w14:textId="77777777" w:rsidR="00EB548C" w:rsidRPr="00EB548C" w:rsidRDefault="00EB548C" w:rsidP="00EB548C">
            <w:r w:rsidRPr="00EB548C">
              <w:t>500 Hz</w:t>
            </w:r>
          </w:p>
        </w:tc>
        <w:tc>
          <w:tcPr>
            <w:tcW w:w="1843" w:type="dxa"/>
            <w:noWrap/>
            <w:hideMark/>
          </w:tcPr>
          <w:p w14:paraId="4B4AEF03" w14:textId="77777777" w:rsidR="00EB548C" w:rsidRPr="00EB548C" w:rsidRDefault="00EB548C" w:rsidP="00EB548C">
            <w:r w:rsidRPr="00EB548C">
              <w:t>Telegraphy MGM</w:t>
            </w:r>
          </w:p>
        </w:tc>
        <w:tc>
          <w:tcPr>
            <w:tcW w:w="4218" w:type="dxa"/>
            <w:hideMark/>
          </w:tcPr>
          <w:p w14:paraId="14C024A7" w14:textId="77777777" w:rsidR="00EB548C" w:rsidRPr="00EB548C" w:rsidRDefault="00EB548C" w:rsidP="00EB548C">
            <w:r w:rsidRPr="00EB548C">
              <w:t xml:space="preserve">1296.00-1296.025 </w:t>
            </w:r>
            <w:proofErr w:type="spellStart"/>
            <w:r w:rsidRPr="00EB548C">
              <w:t>Moonbounce</w:t>
            </w:r>
            <w:proofErr w:type="spellEnd"/>
            <w:r w:rsidRPr="00EB548C">
              <w:br/>
              <w:t>1296.138              PSK31 centre of activity</w:t>
            </w:r>
          </w:p>
        </w:tc>
      </w:tr>
      <w:tr w:rsidR="00EB548C" w:rsidRPr="00913F5C" w14:paraId="5548D038" w14:textId="77777777" w:rsidTr="00EB548C">
        <w:trPr>
          <w:trHeight w:val="2304"/>
        </w:trPr>
        <w:tc>
          <w:tcPr>
            <w:tcW w:w="1668" w:type="dxa"/>
            <w:noWrap/>
            <w:hideMark/>
          </w:tcPr>
          <w:p w14:paraId="142663DB" w14:textId="77777777" w:rsidR="00EB548C" w:rsidRPr="00EB548C" w:rsidRDefault="00EB548C" w:rsidP="00EB548C">
            <w:r w:rsidRPr="00EB548C">
              <w:t>1296.15 - 1296.8</w:t>
            </w:r>
          </w:p>
        </w:tc>
        <w:tc>
          <w:tcPr>
            <w:tcW w:w="2126" w:type="dxa"/>
            <w:noWrap/>
            <w:hideMark/>
          </w:tcPr>
          <w:p w14:paraId="1FD18806" w14:textId="77777777" w:rsidR="00EB548C" w:rsidRPr="00EB548C" w:rsidRDefault="00EB548C" w:rsidP="00EB548C">
            <w:r w:rsidRPr="00EB548C">
              <w:t>2700 Hz</w:t>
            </w:r>
          </w:p>
        </w:tc>
        <w:tc>
          <w:tcPr>
            <w:tcW w:w="1843" w:type="dxa"/>
            <w:noWrap/>
            <w:hideMark/>
          </w:tcPr>
          <w:p w14:paraId="445C2240" w14:textId="77777777" w:rsidR="00EB548C" w:rsidRPr="00EB548C" w:rsidRDefault="00EB548C" w:rsidP="00EB548C">
            <w:r w:rsidRPr="00EB548C">
              <w:t>Telegraphy MGM SSB</w:t>
            </w:r>
          </w:p>
        </w:tc>
        <w:tc>
          <w:tcPr>
            <w:tcW w:w="4218" w:type="dxa"/>
            <w:hideMark/>
          </w:tcPr>
          <w:p w14:paraId="1D9AC373" w14:textId="77777777" w:rsidR="00EB548C" w:rsidRPr="00EB548C" w:rsidRDefault="00EB548C" w:rsidP="00EB548C">
            <w:r w:rsidRPr="00EB548C">
              <w:t>1296.200              Narrow-band centre of activity</w:t>
            </w:r>
            <w:r w:rsidRPr="00EB548C">
              <w:br/>
              <w:t>1296.400-1296.600 Linear transponder input</w:t>
            </w:r>
            <w:r w:rsidRPr="00EB548C">
              <w:br/>
              <w:t xml:space="preserve">1296.500              Image </w:t>
            </w:r>
            <w:proofErr w:type="spellStart"/>
            <w:r w:rsidRPr="00EB548C">
              <w:t>center</w:t>
            </w:r>
            <w:proofErr w:type="spellEnd"/>
            <w:r w:rsidRPr="00EB548C">
              <w:t xml:space="preserve"> (SSTV, FAX etc)</w:t>
            </w:r>
            <w:r w:rsidRPr="00EB548C">
              <w:br/>
              <w:t xml:space="preserve">1296.600              Narrow band data </w:t>
            </w:r>
            <w:proofErr w:type="spellStart"/>
            <w:r w:rsidRPr="00EB548C">
              <w:t>center</w:t>
            </w:r>
            <w:proofErr w:type="spellEnd"/>
            <w:r w:rsidRPr="00EB548C">
              <w:br/>
              <w:t xml:space="preserve">                        </w:t>
            </w:r>
            <w:proofErr w:type="gramStart"/>
            <w:r w:rsidRPr="00EB548C">
              <w:t xml:space="preserve">   (</w:t>
            </w:r>
            <w:proofErr w:type="gramEnd"/>
            <w:r w:rsidRPr="00EB548C">
              <w:t>MGM, RTTY ...)</w:t>
            </w:r>
            <w:r w:rsidRPr="00EB548C">
              <w:br/>
              <w:t>1296.600-1296.700 Linear transponder output</w:t>
            </w:r>
            <w:r w:rsidRPr="00EB548C">
              <w:br/>
              <w:t>1296.741-1296.743 experimental MGM (500 Hz)</w:t>
            </w:r>
            <w:r w:rsidRPr="00EB548C">
              <w:br/>
              <w:t>1296.750-1296.800 Local Beacon (10W ERP max)</w:t>
            </w:r>
          </w:p>
        </w:tc>
      </w:tr>
      <w:tr w:rsidR="00EB548C" w:rsidRPr="00913F5C" w14:paraId="21A2093C" w14:textId="77777777" w:rsidTr="00EB548C">
        <w:trPr>
          <w:trHeight w:val="288"/>
        </w:trPr>
        <w:tc>
          <w:tcPr>
            <w:tcW w:w="1668" w:type="dxa"/>
            <w:noWrap/>
            <w:hideMark/>
          </w:tcPr>
          <w:p w14:paraId="6568CC15" w14:textId="77777777" w:rsidR="00EB548C" w:rsidRPr="00EB548C" w:rsidRDefault="00EB548C" w:rsidP="00EB548C">
            <w:r w:rsidRPr="00EB548C">
              <w:t>1296.8 - 1296.994</w:t>
            </w:r>
          </w:p>
        </w:tc>
        <w:tc>
          <w:tcPr>
            <w:tcW w:w="2126" w:type="dxa"/>
            <w:noWrap/>
            <w:hideMark/>
          </w:tcPr>
          <w:p w14:paraId="006A365F" w14:textId="77777777" w:rsidR="00EB548C" w:rsidRPr="00EB548C" w:rsidRDefault="00EB548C" w:rsidP="00EB548C">
            <w:r w:rsidRPr="00EB548C">
              <w:t>500 Hz</w:t>
            </w:r>
          </w:p>
        </w:tc>
        <w:tc>
          <w:tcPr>
            <w:tcW w:w="1843" w:type="dxa"/>
            <w:noWrap/>
            <w:hideMark/>
          </w:tcPr>
          <w:p w14:paraId="05B48DD7" w14:textId="77777777" w:rsidR="00EB548C" w:rsidRPr="00EB548C" w:rsidRDefault="00EB548C" w:rsidP="00EB548C">
            <w:r w:rsidRPr="00EB548C">
              <w:t>Telegraphy MGM</w:t>
            </w:r>
          </w:p>
        </w:tc>
        <w:tc>
          <w:tcPr>
            <w:tcW w:w="4218" w:type="dxa"/>
            <w:hideMark/>
          </w:tcPr>
          <w:p w14:paraId="7AB234D7" w14:textId="77777777" w:rsidR="00EB548C" w:rsidRPr="00EB548C" w:rsidRDefault="00EB548C" w:rsidP="00EB548C">
            <w:r w:rsidRPr="00EB548C">
              <w:t>BEACONS EXCLUSIVE (b)</w:t>
            </w:r>
          </w:p>
        </w:tc>
      </w:tr>
      <w:tr w:rsidR="00EB548C" w:rsidRPr="00913F5C" w14:paraId="047240D1" w14:textId="77777777" w:rsidTr="00EB548C">
        <w:trPr>
          <w:trHeight w:val="576"/>
        </w:trPr>
        <w:tc>
          <w:tcPr>
            <w:tcW w:w="1668" w:type="dxa"/>
            <w:noWrap/>
            <w:hideMark/>
          </w:tcPr>
          <w:p w14:paraId="60491764" w14:textId="77777777" w:rsidR="00EB548C" w:rsidRPr="00EB548C" w:rsidRDefault="00EB548C" w:rsidP="00EB548C">
            <w:r w:rsidRPr="00EB548C">
              <w:t>1296.994 - 1297.481</w:t>
            </w:r>
          </w:p>
        </w:tc>
        <w:tc>
          <w:tcPr>
            <w:tcW w:w="2126" w:type="dxa"/>
            <w:noWrap/>
            <w:hideMark/>
          </w:tcPr>
          <w:p w14:paraId="6F1333F0" w14:textId="77777777" w:rsidR="00EB548C" w:rsidRPr="00EB548C" w:rsidRDefault="00EB548C" w:rsidP="00EB548C">
            <w:r w:rsidRPr="00EB548C">
              <w:t>20 kHz</w:t>
            </w:r>
          </w:p>
        </w:tc>
        <w:tc>
          <w:tcPr>
            <w:tcW w:w="1843" w:type="dxa"/>
            <w:noWrap/>
            <w:hideMark/>
          </w:tcPr>
          <w:p w14:paraId="4EBC6B82" w14:textId="77777777" w:rsidR="00EB548C" w:rsidRPr="00EB548C" w:rsidRDefault="00EB548C" w:rsidP="00EB548C">
            <w:r w:rsidRPr="00EB548C">
              <w:t>FM Digital voice Repeater OUTPUT</w:t>
            </w:r>
          </w:p>
        </w:tc>
        <w:tc>
          <w:tcPr>
            <w:tcW w:w="4218" w:type="dxa"/>
            <w:hideMark/>
          </w:tcPr>
          <w:p w14:paraId="2D7534AB" w14:textId="77777777" w:rsidR="00EB548C" w:rsidRPr="00EB548C" w:rsidRDefault="00EB548C" w:rsidP="00EB548C">
            <w:r w:rsidRPr="00EB548C">
              <w:t>RM0 (1297.000) -- RM19 (1297.475)</w:t>
            </w:r>
            <w:r w:rsidRPr="00EB548C">
              <w:br/>
              <w:t>25 kHz spacing</w:t>
            </w:r>
          </w:p>
        </w:tc>
      </w:tr>
      <w:tr w:rsidR="00EB548C" w:rsidRPr="00913F5C" w14:paraId="480DEF24" w14:textId="77777777" w:rsidTr="00EB548C">
        <w:trPr>
          <w:trHeight w:val="1440"/>
        </w:trPr>
        <w:tc>
          <w:tcPr>
            <w:tcW w:w="1668" w:type="dxa"/>
            <w:noWrap/>
            <w:hideMark/>
          </w:tcPr>
          <w:p w14:paraId="2E2D4A59" w14:textId="77777777" w:rsidR="00EB548C" w:rsidRPr="00EB548C" w:rsidRDefault="00EB548C" w:rsidP="00EB548C">
            <w:r w:rsidRPr="00EB548C">
              <w:t>1297.494 - 1297.981</w:t>
            </w:r>
          </w:p>
        </w:tc>
        <w:tc>
          <w:tcPr>
            <w:tcW w:w="2126" w:type="dxa"/>
            <w:noWrap/>
            <w:hideMark/>
          </w:tcPr>
          <w:p w14:paraId="1A8A098F" w14:textId="77777777" w:rsidR="00EB548C" w:rsidRPr="00EB548C" w:rsidRDefault="00EB548C" w:rsidP="00EB548C">
            <w:r w:rsidRPr="00EB548C">
              <w:t>20 kHz</w:t>
            </w:r>
          </w:p>
        </w:tc>
        <w:tc>
          <w:tcPr>
            <w:tcW w:w="1843" w:type="dxa"/>
            <w:noWrap/>
            <w:hideMark/>
          </w:tcPr>
          <w:p w14:paraId="3C9D6287" w14:textId="77777777" w:rsidR="00EB548C" w:rsidRPr="00416A0D" w:rsidRDefault="00EB548C" w:rsidP="00EB548C">
            <w:pPr>
              <w:rPr>
                <w:lang w:val="it-IT"/>
              </w:rPr>
            </w:pPr>
            <w:r w:rsidRPr="00416A0D">
              <w:rPr>
                <w:lang w:val="it-IT"/>
              </w:rPr>
              <w:t>FM (c) Digital voice (e)</w:t>
            </w:r>
          </w:p>
        </w:tc>
        <w:tc>
          <w:tcPr>
            <w:tcW w:w="4218" w:type="dxa"/>
            <w:hideMark/>
          </w:tcPr>
          <w:p w14:paraId="7CD9BBFE" w14:textId="77777777" w:rsidR="00EB548C" w:rsidRPr="00EB548C" w:rsidRDefault="00EB548C" w:rsidP="00EB548C">
            <w:r w:rsidRPr="00EB548C">
              <w:t>1297.500-1297.975 SIMPLEX channels 25 kHz spacing SM20 - SM39</w:t>
            </w:r>
            <w:r w:rsidRPr="00EB548C">
              <w:br/>
              <w:t>1297.500               FM activity centre</w:t>
            </w:r>
            <w:r w:rsidRPr="00EB548C">
              <w:br/>
              <w:t>1297.725               Digital Voice Calling</w:t>
            </w:r>
            <w:r w:rsidRPr="00EB548C">
              <w:br/>
              <w:t>1297.900-1297.975 Simplex FM Internet Voice gateways</w:t>
            </w:r>
          </w:p>
        </w:tc>
      </w:tr>
      <w:tr w:rsidR="00EB548C" w:rsidRPr="00913F5C" w14:paraId="6BA84754" w14:textId="77777777" w:rsidTr="00EB548C">
        <w:trPr>
          <w:trHeight w:val="576"/>
        </w:trPr>
        <w:tc>
          <w:tcPr>
            <w:tcW w:w="1668" w:type="dxa"/>
            <w:noWrap/>
            <w:hideMark/>
          </w:tcPr>
          <w:p w14:paraId="599C1942" w14:textId="77777777" w:rsidR="00EB548C" w:rsidRPr="00EB548C" w:rsidRDefault="00EB548C" w:rsidP="00EB548C">
            <w:r w:rsidRPr="00EB548C">
              <w:t>1298 - 1299</w:t>
            </w:r>
          </w:p>
        </w:tc>
        <w:tc>
          <w:tcPr>
            <w:tcW w:w="2126" w:type="dxa"/>
            <w:noWrap/>
            <w:hideMark/>
          </w:tcPr>
          <w:p w14:paraId="5481E95E" w14:textId="77777777" w:rsidR="00EB548C" w:rsidRPr="00EB548C" w:rsidRDefault="00EB548C" w:rsidP="00EB548C">
            <w:r w:rsidRPr="00EB548C">
              <w:t>20 kHz</w:t>
            </w:r>
          </w:p>
        </w:tc>
        <w:tc>
          <w:tcPr>
            <w:tcW w:w="1843" w:type="dxa"/>
            <w:noWrap/>
            <w:hideMark/>
          </w:tcPr>
          <w:p w14:paraId="16E2A6AC" w14:textId="77777777" w:rsidR="00EB548C" w:rsidRPr="00EB548C" w:rsidRDefault="00EB548C" w:rsidP="00EB548C">
            <w:r w:rsidRPr="00EB548C">
              <w:t>All Mode</w:t>
            </w:r>
          </w:p>
        </w:tc>
        <w:tc>
          <w:tcPr>
            <w:tcW w:w="4218" w:type="dxa"/>
            <w:hideMark/>
          </w:tcPr>
          <w:p w14:paraId="1020E110" w14:textId="77777777" w:rsidR="00EB548C" w:rsidRPr="00EB548C" w:rsidRDefault="00EB548C" w:rsidP="00EB548C">
            <w:r>
              <w:t xml:space="preserve">General mixed analogue or digital use 25 </w:t>
            </w:r>
            <w:proofErr w:type="spellStart"/>
            <w:r>
              <w:t>KHz</w:t>
            </w:r>
            <w:proofErr w:type="spellEnd"/>
            <w:r>
              <w:t xml:space="preserve"> spacing channels </w:t>
            </w:r>
          </w:p>
          <w:p w14:paraId="5866EEB7" w14:textId="77777777" w:rsidR="00EB548C" w:rsidRPr="00EB548C" w:rsidRDefault="00EB548C" w:rsidP="00EB548C">
            <w:r>
              <w:t>1298.005 RS1</w:t>
            </w:r>
          </w:p>
          <w:p w14:paraId="7FE0BC64" w14:textId="77777777" w:rsidR="00EB548C" w:rsidRPr="00EB548C" w:rsidRDefault="00EB548C" w:rsidP="00EB548C">
            <w:r>
              <w:t>1298.975</w:t>
            </w:r>
            <w:r w:rsidRPr="00EB548C">
              <w:t>5 RS1</w:t>
            </w:r>
          </w:p>
        </w:tc>
      </w:tr>
      <w:tr w:rsidR="00EB548C" w:rsidRPr="00913F5C" w14:paraId="4238ED56" w14:textId="77777777" w:rsidTr="00EB548C">
        <w:trPr>
          <w:trHeight w:val="576"/>
        </w:trPr>
        <w:tc>
          <w:tcPr>
            <w:tcW w:w="1668" w:type="dxa"/>
            <w:noWrap/>
            <w:hideMark/>
          </w:tcPr>
          <w:p w14:paraId="31C55D39" w14:textId="77777777" w:rsidR="00EB548C" w:rsidRPr="00EB548C" w:rsidRDefault="00EB548C" w:rsidP="00EB548C">
            <w:r w:rsidRPr="00051E08">
              <w:lastRenderedPageBreak/>
              <w:t>1299 - 1299.75</w:t>
            </w:r>
          </w:p>
        </w:tc>
        <w:tc>
          <w:tcPr>
            <w:tcW w:w="2126" w:type="dxa"/>
            <w:noWrap/>
            <w:hideMark/>
          </w:tcPr>
          <w:p w14:paraId="7B962959" w14:textId="77777777" w:rsidR="00EB548C" w:rsidRPr="00EB548C" w:rsidRDefault="00EB548C" w:rsidP="00EB548C">
            <w:r w:rsidRPr="00EB548C">
              <w:t>20 kHz</w:t>
            </w:r>
          </w:p>
        </w:tc>
        <w:tc>
          <w:tcPr>
            <w:tcW w:w="1843" w:type="dxa"/>
            <w:noWrap/>
            <w:hideMark/>
          </w:tcPr>
          <w:p w14:paraId="4ABD2CC6" w14:textId="77777777" w:rsidR="00EB548C" w:rsidRPr="00EB548C" w:rsidRDefault="00EB548C" w:rsidP="00EB548C">
            <w:r w:rsidRPr="00EB548C">
              <w:t>All Mode</w:t>
            </w:r>
          </w:p>
        </w:tc>
        <w:tc>
          <w:tcPr>
            <w:tcW w:w="4218" w:type="dxa"/>
            <w:hideMark/>
          </w:tcPr>
          <w:p w14:paraId="566B8211" w14:textId="77777777" w:rsidR="00EB548C" w:rsidRPr="00EB548C" w:rsidRDefault="00EB548C" w:rsidP="00EB548C">
            <w:r w:rsidRPr="00051E08">
              <w:t xml:space="preserve">Arranged as 5x150 kHz channels for </w:t>
            </w:r>
            <w:proofErr w:type="gramStart"/>
            <w:r w:rsidRPr="00051E08">
              <w:t>high speed</w:t>
            </w:r>
            <w:proofErr w:type="gramEnd"/>
            <w:r w:rsidRPr="00051E08">
              <w:t xml:space="preserve"> Digital Data (DD) usage:</w:t>
            </w:r>
          </w:p>
          <w:p w14:paraId="7569B3B8" w14:textId="77777777" w:rsidR="00EB548C" w:rsidRPr="00EB548C" w:rsidRDefault="00EB548C" w:rsidP="00EB548C">
            <w:proofErr w:type="spellStart"/>
            <w:r w:rsidRPr="00051E08">
              <w:t>Centers</w:t>
            </w:r>
            <w:proofErr w:type="spellEnd"/>
            <w:r w:rsidRPr="00051E08">
              <w:t>: 1299.075, 1299.225, 1299.375, 1299.525, 1299.675 MHz</w:t>
            </w:r>
          </w:p>
          <w:p w14:paraId="7320891C" w14:textId="77777777" w:rsidR="00EB548C" w:rsidRPr="00EB548C" w:rsidRDefault="00EB548C" w:rsidP="00EB548C">
            <w:r w:rsidRPr="00051E08">
              <w:t>(+/- 75 kHz)</w:t>
            </w:r>
          </w:p>
        </w:tc>
      </w:tr>
      <w:tr w:rsidR="00EB548C" w:rsidRPr="00913F5C" w14:paraId="4CCADED4" w14:textId="77777777" w:rsidTr="00EB548C">
        <w:trPr>
          <w:trHeight w:val="576"/>
        </w:trPr>
        <w:tc>
          <w:tcPr>
            <w:tcW w:w="1668" w:type="dxa"/>
            <w:noWrap/>
            <w:hideMark/>
          </w:tcPr>
          <w:p w14:paraId="1CF5C0F4" w14:textId="77777777" w:rsidR="00EB548C" w:rsidRPr="00EB548C" w:rsidRDefault="00EB548C" w:rsidP="00EB548C">
            <w:r w:rsidRPr="00EB548C">
              <w:t>1299 - 1299.75</w:t>
            </w:r>
          </w:p>
        </w:tc>
        <w:tc>
          <w:tcPr>
            <w:tcW w:w="2126" w:type="dxa"/>
            <w:noWrap/>
            <w:hideMark/>
          </w:tcPr>
          <w:p w14:paraId="1AF819C6" w14:textId="77777777" w:rsidR="00EB548C" w:rsidRPr="00EB548C" w:rsidRDefault="00EB548C" w:rsidP="00EB548C">
            <w:r w:rsidRPr="00EB548C">
              <w:t>20 kHz</w:t>
            </w:r>
          </w:p>
        </w:tc>
        <w:tc>
          <w:tcPr>
            <w:tcW w:w="1843" w:type="dxa"/>
            <w:noWrap/>
            <w:hideMark/>
          </w:tcPr>
          <w:p w14:paraId="3B017F32" w14:textId="77777777" w:rsidR="00EB548C" w:rsidRPr="00EB548C" w:rsidRDefault="00EB548C" w:rsidP="00EB548C">
            <w:r w:rsidRPr="00EB548C">
              <w:t>All Mode</w:t>
            </w:r>
          </w:p>
        </w:tc>
        <w:tc>
          <w:tcPr>
            <w:tcW w:w="4218" w:type="dxa"/>
            <w:hideMark/>
          </w:tcPr>
          <w:p w14:paraId="437978D5" w14:textId="77777777" w:rsidR="00EB548C" w:rsidRPr="00EB548C" w:rsidRDefault="00EB548C" w:rsidP="00EB548C">
            <w:r>
              <w:t>8x25kHz channels (</w:t>
            </w:r>
            <w:proofErr w:type="spellStart"/>
            <w:r>
              <w:t>avaiable</w:t>
            </w:r>
            <w:proofErr w:type="spellEnd"/>
            <w:r>
              <w:t xml:space="preserve"> for FM/DV use): </w:t>
            </w:r>
          </w:p>
          <w:p w14:paraId="261D4ACA" w14:textId="77777777" w:rsidR="00EB548C" w:rsidRPr="00EB548C" w:rsidRDefault="00EB548C" w:rsidP="00EB548C">
            <w:proofErr w:type="spellStart"/>
            <w:r>
              <w:t>Centers</w:t>
            </w:r>
            <w:proofErr w:type="spellEnd"/>
            <w:r>
              <w:t>: 1299.775, 1299.975</w:t>
            </w:r>
          </w:p>
        </w:tc>
      </w:tr>
    </w:tbl>
    <w:p w14:paraId="1DD354BE" w14:textId="77777777" w:rsidR="00DA7E3A" w:rsidRDefault="00DA7E3A" w:rsidP="000D3A3D">
      <w:pPr>
        <w:pStyle w:val="ECCFiguregraphcentered"/>
      </w:pPr>
    </w:p>
    <w:p w14:paraId="4F66BBD0" w14:textId="77777777" w:rsidR="006A5A36" w:rsidRPr="006A5A36" w:rsidRDefault="006A5A36" w:rsidP="006A5A36">
      <w:pPr>
        <w:pStyle w:val="Heading3"/>
      </w:pPr>
      <w:bookmarkStart w:id="35" w:name="_Toc57966073"/>
      <w:r>
        <w:t>Amateur Station Categorisation</w:t>
      </w:r>
      <w:bookmarkEnd w:id="35"/>
      <w:r>
        <w:t xml:space="preserve"> </w:t>
      </w:r>
    </w:p>
    <w:p w14:paraId="333FFCA5" w14:textId="77777777" w:rsidR="006A5A36" w:rsidRDefault="006A5A36" w:rsidP="006A5A36">
      <w:r>
        <w:t xml:space="preserve">There are many applications in the amateur </w:t>
      </w:r>
      <w:proofErr w:type="gramStart"/>
      <w:r>
        <w:t>service</w:t>
      </w:r>
      <w:proofErr w:type="gramEnd"/>
      <w:r>
        <w:t xml:space="preserve"> but the stations and their usage patterns can be broadly categorised into three types:</w:t>
      </w:r>
    </w:p>
    <w:p w14:paraId="38CC16DD" w14:textId="77777777" w:rsidR="006A5A36" w:rsidRPr="006A5A36" w:rsidRDefault="006A5A36" w:rsidP="0062337F">
      <w:pPr>
        <w:pStyle w:val="ECCLetteredList"/>
      </w:pPr>
      <w:r>
        <w:t>Home Station.</w:t>
      </w:r>
    </w:p>
    <w:p w14:paraId="0895FCB9" w14:textId="77777777" w:rsidR="006A5A36" w:rsidRPr="006A5A36" w:rsidRDefault="006A5A36" w:rsidP="0062337F">
      <w:pPr>
        <w:pStyle w:val="ECCLetteredList"/>
      </w:pPr>
      <w:r>
        <w:t>Temporary “Portable” Station.</w:t>
      </w:r>
    </w:p>
    <w:p w14:paraId="7D0CEFEA" w14:textId="77777777" w:rsidR="006A5A36" w:rsidRPr="006A5A36" w:rsidRDefault="006A5A36" w:rsidP="0062337F">
      <w:pPr>
        <w:pStyle w:val="ECCLetteredList"/>
      </w:pPr>
      <w:r>
        <w:t>Permanent</w:t>
      </w:r>
      <w:r w:rsidRPr="006A5A36">
        <w:t xml:space="preserve"> installations (away from an individual’s home address).</w:t>
      </w:r>
    </w:p>
    <w:p w14:paraId="745CD260" w14:textId="77777777" w:rsidR="00843DB4" w:rsidRDefault="00843DB4" w:rsidP="00843DB4">
      <w:pPr>
        <w:pStyle w:val="Caption"/>
      </w:pPr>
    </w:p>
    <w:p w14:paraId="27FF9C25" w14:textId="77777777" w:rsidR="00843DB4" w:rsidRDefault="00843DB4" w:rsidP="00843DB4">
      <w:pPr>
        <w:pStyle w:val="Caption"/>
      </w:pPr>
      <w:r w:rsidRPr="002F4DF8">
        <w:t>Table [x]: Summarising the Amateur and Amateur Satellite Applications against the Station Types</w:t>
      </w:r>
    </w:p>
    <w:tbl>
      <w:tblPr>
        <w:tblStyle w:val="ECCTable-redheader"/>
        <w:tblW w:w="0" w:type="auto"/>
        <w:tblInd w:w="0" w:type="dxa"/>
        <w:tblLook w:val="04A0" w:firstRow="1" w:lastRow="0" w:firstColumn="1" w:lastColumn="0" w:noHBand="0" w:noVBand="1"/>
      </w:tblPr>
      <w:tblGrid>
        <w:gridCol w:w="2405"/>
        <w:gridCol w:w="1134"/>
        <w:gridCol w:w="1276"/>
        <w:gridCol w:w="1276"/>
        <w:gridCol w:w="1134"/>
        <w:gridCol w:w="1791"/>
      </w:tblGrid>
      <w:tr w:rsidR="00843DB4" w14:paraId="5C81D6D6" w14:textId="77777777" w:rsidTr="00BD51C4">
        <w:trPr>
          <w:cnfStyle w:val="100000000000" w:firstRow="1" w:lastRow="0" w:firstColumn="0" w:lastColumn="0" w:oddVBand="0" w:evenVBand="0" w:oddHBand="0" w:evenHBand="0" w:firstRowFirstColumn="0" w:firstRowLastColumn="0" w:lastRowFirstColumn="0" w:lastRowLastColumn="0"/>
        </w:trPr>
        <w:tc>
          <w:tcPr>
            <w:tcW w:w="2405" w:type="dxa"/>
          </w:tcPr>
          <w:p w14:paraId="1416073E" w14:textId="77777777" w:rsidR="00843DB4" w:rsidRPr="002F4DF8" w:rsidRDefault="00843DB4" w:rsidP="00843DB4">
            <w:r w:rsidRPr="002F4DF8">
              <w:t>Application</w:t>
            </w:r>
          </w:p>
        </w:tc>
        <w:tc>
          <w:tcPr>
            <w:tcW w:w="4820" w:type="dxa"/>
            <w:gridSpan w:val="4"/>
          </w:tcPr>
          <w:p w14:paraId="2C209A29" w14:textId="77777777" w:rsidR="00843DB4" w:rsidRPr="002F4DF8" w:rsidRDefault="00843DB4" w:rsidP="00843DB4">
            <w:r w:rsidRPr="002F4DF8">
              <w:t>Station Type</w:t>
            </w:r>
          </w:p>
        </w:tc>
        <w:tc>
          <w:tcPr>
            <w:tcW w:w="1791" w:type="dxa"/>
          </w:tcPr>
          <w:p w14:paraId="79C6D90E" w14:textId="77777777" w:rsidR="00843DB4" w:rsidRPr="002F4DF8" w:rsidRDefault="00843DB4" w:rsidP="00843DB4">
            <w:r w:rsidRPr="002F4DF8">
              <w:t>Comments</w:t>
            </w:r>
          </w:p>
        </w:tc>
      </w:tr>
      <w:tr w:rsidR="00843DB4" w14:paraId="2597A359" w14:textId="77777777" w:rsidTr="00BD51C4">
        <w:tc>
          <w:tcPr>
            <w:tcW w:w="2405" w:type="dxa"/>
            <w:vMerge w:val="restart"/>
          </w:tcPr>
          <w:p w14:paraId="7C1BA72E" w14:textId="77777777" w:rsidR="00843DB4" w:rsidRPr="002F4DF8" w:rsidRDefault="00843DB4" w:rsidP="00843DB4"/>
        </w:tc>
        <w:tc>
          <w:tcPr>
            <w:tcW w:w="1134" w:type="dxa"/>
            <w:vMerge w:val="restart"/>
          </w:tcPr>
          <w:p w14:paraId="4BE98EF0" w14:textId="77777777" w:rsidR="00843DB4" w:rsidRPr="00815F9D" w:rsidRDefault="00843DB4" w:rsidP="00843DB4">
            <w:pPr>
              <w:rPr>
                <w:rStyle w:val="ECCHLbold"/>
              </w:rPr>
            </w:pPr>
            <w:r w:rsidRPr="00815F9D">
              <w:rPr>
                <w:rStyle w:val="ECCHLbold"/>
              </w:rPr>
              <w:t>Home</w:t>
            </w:r>
          </w:p>
        </w:tc>
        <w:tc>
          <w:tcPr>
            <w:tcW w:w="1276" w:type="dxa"/>
            <w:vMerge w:val="restart"/>
          </w:tcPr>
          <w:p w14:paraId="5A1D7782" w14:textId="77777777" w:rsidR="00843DB4" w:rsidRPr="00815F9D" w:rsidRDefault="00843DB4" w:rsidP="00843DB4">
            <w:pPr>
              <w:rPr>
                <w:rStyle w:val="ECCHLbold"/>
              </w:rPr>
            </w:pPr>
            <w:r w:rsidRPr="00815F9D">
              <w:rPr>
                <w:rStyle w:val="ECCHLbold"/>
              </w:rPr>
              <w:t>Temporary</w:t>
            </w:r>
          </w:p>
        </w:tc>
        <w:tc>
          <w:tcPr>
            <w:tcW w:w="2410" w:type="dxa"/>
            <w:gridSpan w:val="2"/>
          </w:tcPr>
          <w:p w14:paraId="377EACC4" w14:textId="77777777" w:rsidR="00843DB4" w:rsidRPr="00843DB4" w:rsidRDefault="00843DB4" w:rsidP="00843DB4">
            <w:pPr>
              <w:rPr>
                <w:rStyle w:val="ECCHLbold"/>
              </w:rPr>
            </w:pPr>
            <w:r w:rsidRPr="00815F9D">
              <w:rPr>
                <w:rStyle w:val="ECCHLbold"/>
              </w:rPr>
              <w:t>Installation</w:t>
            </w:r>
          </w:p>
        </w:tc>
        <w:tc>
          <w:tcPr>
            <w:tcW w:w="1791" w:type="dxa"/>
            <w:vMerge w:val="restart"/>
          </w:tcPr>
          <w:p w14:paraId="11B69C52" w14:textId="77777777" w:rsidR="00843DB4" w:rsidRDefault="00843DB4" w:rsidP="00843DB4"/>
        </w:tc>
      </w:tr>
      <w:tr w:rsidR="00843DB4" w14:paraId="18C98EEF" w14:textId="77777777" w:rsidTr="00BD51C4">
        <w:tc>
          <w:tcPr>
            <w:tcW w:w="2405" w:type="dxa"/>
            <w:vMerge/>
          </w:tcPr>
          <w:p w14:paraId="45625197" w14:textId="77777777" w:rsidR="00843DB4" w:rsidRPr="002F4DF8" w:rsidRDefault="00843DB4" w:rsidP="00843DB4"/>
        </w:tc>
        <w:tc>
          <w:tcPr>
            <w:tcW w:w="1134" w:type="dxa"/>
            <w:vMerge/>
          </w:tcPr>
          <w:p w14:paraId="67E0F9E6" w14:textId="77777777" w:rsidR="00843DB4" w:rsidRPr="00815F9D" w:rsidRDefault="00843DB4" w:rsidP="00843DB4">
            <w:pPr>
              <w:rPr>
                <w:rStyle w:val="ECCHLbold"/>
              </w:rPr>
            </w:pPr>
          </w:p>
        </w:tc>
        <w:tc>
          <w:tcPr>
            <w:tcW w:w="1276" w:type="dxa"/>
            <w:vMerge/>
          </w:tcPr>
          <w:p w14:paraId="3CDFE9E9" w14:textId="77777777" w:rsidR="00843DB4" w:rsidRPr="00815F9D" w:rsidRDefault="00843DB4" w:rsidP="00843DB4">
            <w:pPr>
              <w:rPr>
                <w:rStyle w:val="ECCHLbold"/>
              </w:rPr>
            </w:pPr>
          </w:p>
        </w:tc>
        <w:tc>
          <w:tcPr>
            <w:tcW w:w="1276" w:type="dxa"/>
          </w:tcPr>
          <w:p w14:paraId="751D650F" w14:textId="77777777" w:rsidR="00843DB4" w:rsidRPr="00815F9D" w:rsidRDefault="00843DB4" w:rsidP="00843DB4">
            <w:pPr>
              <w:rPr>
                <w:rStyle w:val="ECCHLbold"/>
              </w:rPr>
            </w:pPr>
            <w:r w:rsidRPr="00815F9D">
              <w:rPr>
                <w:rStyle w:val="ECCHLbold"/>
              </w:rPr>
              <w:t>Repeater</w:t>
            </w:r>
          </w:p>
        </w:tc>
        <w:tc>
          <w:tcPr>
            <w:tcW w:w="1134" w:type="dxa"/>
          </w:tcPr>
          <w:p w14:paraId="03BAF35A" w14:textId="77777777" w:rsidR="00843DB4" w:rsidRPr="00815F9D" w:rsidRDefault="00843DB4" w:rsidP="00843DB4">
            <w:pPr>
              <w:rPr>
                <w:rStyle w:val="ECCHLbold"/>
              </w:rPr>
            </w:pPr>
            <w:r w:rsidRPr="00815F9D">
              <w:rPr>
                <w:rStyle w:val="ECCHLbold"/>
              </w:rPr>
              <w:t>Beacon</w:t>
            </w:r>
          </w:p>
        </w:tc>
        <w:tc>
          <w:tcPr>
            <w:tcW w:w="1791" w:type="dxa"/>
            <w:vMerge/>
          </w:tcPr>
          <w:p w14:paraId="361683C3" w14:textId="77777777" w:rsidR="00843DB4" w:rsidRDefault="00843DB4" w:rsidP="00843DB4"/>
        </w:tc>
      </w:tr>
      <w:tr w:rsidR="00843DB4" w14:paraId="25FBA522" w14:textId="77777777" w:rsidTr="00BD51C4">
        <w:tc>
          <w:tcPr>
            <w:tcW w:w="2405" w:type="dxa"/>
          </w:tcPr>
          <w:p w14:paraId="077D180E" w14:textId="77777777" w:rsidR="00843DB4" w:rsidRPr="00843DB4" w:rsidRDefault="00843DB4" w:rsidP="00843DB4">
            <w:r>
              <w:t>Voice (Analogue)</w:t>
            </w:r>
            <w:r w:rsidRPr="00843DB4">
              <w:t xml:space="preserve"> SSB </w:t>
            </w:r>
          </w:p>
        </w:tc>
        <w:tc>
          <w:tcPr>
            <w:tcW w:w="1134" w:type="dxa"/>
          </w:tcPr>
          <w:p w14:paraId="65109186" w14:textId="77777777" w:rsidR="00843DB4" w:rsidRPr="00843DB4" w:rsidRDefault="00843DB4" w:rsidP="00843DB4">
            <w:r>
              <w:t>Yes</w:t>
            </w:r>
          </w:p>
        </w:tc>
        <w:tc>
          <w:tcPr>
            <w:tcW w:w="1276" w:type="dxa"/>
          </w:tcPr>
          <w:p w14:paraId="47ABA39C" w14:textId="77777777" w:rsidR="00843DB4" w:rsidRPr="00843DB4" w:rsidRDefault="00843DB4" w:rsidP="00843DB4">
            <w:r>
              <w:t>Yes</w:t>
            </w:r>
          </w:p>
        </w:tc>
        <w:tc>
          <w:tcPr>
            <w:tcW w:w="1276" w:type="dxa"/>
          </w:tcPr>
          <w:p w14:paraId="1EB08106" w14:textId="77777777" w:rsidR="00843DB4" w:rsidRDefault="00843DB4" w:rsidP="00843DB4"/>
        </w:tc>
        <w:tc>
          <w:tcPr>
            <w:tcW w:w="1134" w:type="dxa"/>
          </w:tcPr>
          <w:p w14:paraId="7452857D" w14:textId="77777777" w:rsidR="00843DB4" w:rsidRPr="002F4DF8" w:rsidRDefault="00843DB4" w:rsidP="00843DB4"/>
        </w:tc>
        <w:tc>
          <w:tcPr>
            <w:tcW w:w="1791" w:type="dxa"/>
          </w:tcPr>
          <w:p w14:paraId="1CD80319" w14:textId="77777777" w:rsidR="00843DB4" w:rsidRPr="00843DB4" w:rsidRDefault="00843DB4" w:rsidP="00843DB4">
            <w:r>
              <w:t xml:space="preserve">Long distance tropospheric </w:t>
            </w:r>
            <w:r w:rsidRPr="00843DB4">
              <w:t>weak signal ops. (</w:t>
            </w:r>
            <w:proofErr w:type="spellStart"/>
            <w:proofErr w:type="gramStart"/>
            <w:r w:rsidRPr="00843DB4">
              <w:t>incl</w:t>
            </w:r>
            <w:proofErr w:type="spellEnd"/>
            <w:proofErr w:type="gramEnd"/>
            <w:r w:rsidRPr="00843DB4">
              <w:t xml:space="preserve"> EME).</w:t>
            </w:r>
          </w:p>
        </w:tc>
      </w:tr>
      <w:tr w:rsidR="00843DB4" w14:paraId="2C0E2AD7" w14:textId="77777777" w:rsidTr="00BD51C4">
        <w:tc>
          <w:tcPr>
            <w:tcW w:w="2405" w:type="dxa"/>
          </w:tcPr>
          <w:p w14:paraId="41FAD508" w14:textId="77777777" w:rsidR="00843DB4" w:rsidRPr="00843DB4" w:rsidRDefault="00843DB4" w:rsidP="00843DB4">
            <w:r>
              <w:t>Voice (Analogue) NBFM</w:t>
            </w:r>
          </w:p>
        </w:tc>
        <w:tc>
          <w:tcPr>
            <w:tcW w:w="1134" w:type="dxa"/>
          </w:tcPr>
          <w:p w14:paraId="4ECB58EA" w14:textId="77777777" w:rsidR="00843DB4" w:rsidRPr="00843DB4" w:rsidRDefault="00843DB4" w:rsidP="00843DB4">
            <w:r>
              <w:t>Yes</w:t>
            </w:r>
          </w:p>
        </w:tc>
        <w:tc>
          <w:tcPr>
            <w:tcW w:w="1276" w:type="dxa"/>
          </w:tcPr>
          <w:p w14:paraId="6A1EEE02" w14:textId="77777777" w:rsidR="00843DB4" w:rsidRDefault="00AC01A0" w:rsidP="00843DB4">
            <w:r>
              <w:t>Yes</w:t>
            </w:r>
          </w:p>
        </w:tc>
        <w:tc>
          <w:tcPr>
            <w:tcW w:w="1276" w:type="dxa"/>
          </w:tcPr>
          <w:p w14:paraId="3F9DBD3C" w14:textId="77777777" w:rsidR="00843DB4" w:rsidRPr="00843DB4" w:rsidRDefault="00843DB4" w:rsidP="00843DB4">
            <w:r>
              <w:t>Yes</w:t>
            </w:r>
          </w:p>
        </w:tc>
        <w:tc>
          <w:tcPr>
            <w:tcW w:w="1134" w:type="dxa"/>
          </w:tcPr>
          <w:p w14:paraId="21717FF7" w14:textId="77777777" w:rsidR="00843DB4" w:rsidRPr="002F4DF8" w:rsidRDefault="00843DB4" w:rsidP="00843DB4"/>
        </w:tc>
        <w:tc>
          <w:tcPr>
            <w:tcW w:w="1791" w:type="dxa"/>
          </w:tcPr>
          <w:p w14:paraId="1A46E00E" w14:textId="77777777" w:rsidR="00843DB4" w:rsidRPr="00843DB4" w:rsidRDefault="00843DB4" w:rsidP="00843DB4">
            <w:r>
              <w:t xml:space="preserve">Local neighbourhood communications </w:t>
            </w:r>
            <w:r w:rsidRPr="00843DB4">
              <w:t>Satellite comms.</w:t>
            </w:r>
          </w:p>
        </w:tc>
      </w:tr>
      <w:tr w:rsidR="00843DB4" w14:paraId="7071BBFC" w14:textId="77777777" w:rsidTr="00BD51C4">
        <w:tc>
          <w:tcPr>
            <w:tcW w:w="2405" w:type="dxa"/>
          </w:tcPr>
          <w:p w14:paraId="368E44F6" w14:textId="77777777" w:rsidR="00843DB4" w:rsidRPr="00843DB4" w:rsidRDefault="00843DB4" w:rsidP="00843DB4">
            <w:r>
              <w:t>Voice (Digital)</w:t>
            </w:r>
          </w:p>
        </w:tc>
        <w:tc>
          <w:tcPr>
            <w:tcW w:w="1134" w:type="dxa"/>
          </w:tcPr>
          <w:p w14:paraId="0AF85674" w14:textId="77777777" w:rsidR="00843DB4" w:rsidRPr="00843DB4" w:rsidRDefault="00843DB4" w:rsidP="00843DB4">
            <w:r>
              <w:t>Yes</w:t>
            </w:r>
          </w:p>
        </w:tc>
        <w:tc>
          <w:tcPr>
            <w:tcW w:w="1276" w:type="dxa"/>
          </w:tcPr>
          <w:p w14:paraId="741965BF" w14:textId="77777777" w:rsidR="00843DB4" w:rsidRDefault="00843DB4" w:rsidP="00843DB4"/>
        </w:tc>
        <w:tc>
          <w:tcPr>
            <w:tcW w:w="1276" w:type="dxa"/>
          </w:tcPr>
          <w:p w14:paraId="0D6146C7" w14:textId="77777777" w:rsidR="00843DB4" w:rsidRPr="00843DB4" w:rsidRDefault="00843DB4" w:rsidP="00843DB4">
            <w:r>
              <w:t>Yes</w:t>
            </w:r>
          </w:p>
        </w:tc>
        <w:tc>
          <w:tcPr>
            <w:tcW w:w="1134" w:type="dxa"/>
          </w:tcPr>
          <w:p w14:paraId="67E4F378" w14:textId="77777777" w:rsidR="00843DB4" w:rsidRDefault="00843DB4" w:rsidP="00843DB4"/>
        </w:tc>
        <w:tc>
          <w:tcPr>
            <w:tcW w:w="1791" w:type="dxa"/>
          </w:tcPr>
          <w:p w14:paraId="555D1EC1" w14:textId="77777777" w:rsidR="00843DB4" w:rsidRPr="00843DB4" w:rsidRDefault="00843DB4" w:rsidP="00843DB4">
            <w:r>
              <w:t xml:space="preserve">Local </w:t>
            </w:r>
            <w:r w:rsidRPr="00843DB4">
              <w:t>neighbourhood communications</w:t>
            </w:r>
          </w:p>
        </w:tc>
      </w:tr>
      <w:tr w:rsidR="00843DB4" w14:paraId="4019E19D" w14:textId="77777777" w:rsidTr="00BD51C4">
        <w:tc>
          <w:tcPr>
            <w:tcW w:w="2405" w:type="dxa"/>
          </w:tcPr>
          <w:p w14:paraId="5645A5A3" w14:textId="77777777" w:rsidR="00843DB4" w:rsidRPr="00843DB4" w:rsidRDefault="00843DB4" w:rsidP="00843DB4">
            <w:r>
              <w:t>Telegraphy</w:t>
            </w:r>
          </w:p>
          <w:p w14:paraId="48F0380E" w14:textId="77777777" w:rsidR="00843DB4" w:rsidRPr="002F4DF8" w:rsidRDefault="00843DB4" w:rsidP="00843DB4"/>
        </w:tc>
        <w:tc>
          <w:tcPr>
            <w:tcW w:w="1134" w:type="dxa"/>
          </w:tcPr>
          <w:p w14:paraId="42A342C2" w14:textId="77777777" w:rsidR="00843DB4" w:rsidRPr="00843DB4" w:rsidRDefault="00843DB4" w:rsidP="00843DB4">
            <w:r>
              <w:lastRenderedPageBreak/>
              <w:t>Yes</w:t>
            </w:r>
          </w:p>
        </w:tc>
        <w:tc>
          <w:tcPr>
            <w:tcW w:w="1276" w:type="dxa"/>
          </w:tcPr>
          <w:p w14:paraId="0C44E5DF" w14:textId="77777777" w:rsidR="00843DB4" w:rsidRPr="00843DB4" w:rsidRDefault="00843DB4" w:rsidP="00843DB4">
            <w:r>
              <w:t>Yes</w:t>
            </w:r>
          </w:p>
        </w:tc>
        <w:tc>
          <w:tcPr>
            <w:tcW w:w="1276" w:type="dxa"/>
          </w:tcPr>
          <w:p w14:paraId="4A3343E0" w14:textId="77777777" w:rsidR="00843DB4" w:rsidRDefault="00843DB4" w:rsidP="00843DB4"/>
        </w:tc>
        <w:tc>
          <w:tcPr>
            <w:tcW w:w="1134" w:type="dxa"/>
          </w:tcPr>
          <w:p w14:paraId="2BBFB421" w14:textId="77777777" w:rsidR="00843DB4" w:rsidRPr="00843DB4" w:rsidRDefault="00843DB4" w:rsidP="00843DB4">
            <w:r>
              <w:t>Yes</w:t>
            </w:r>
          </w:p>
        </w:tc>
        <w:tc>
          <w:tcPr>
            <w:tcW w:w="1791" w:type="dxa"/>
          </w:tcPr>
          <w:p w14:paraId="746E21F6" w14:textId="77777777" w:rsidR="00843DB4" w:rsidRPr="00843DB4" w:rsidRDefault="00843DB4" w:rsidP="00843DB4">
            <w:r>
              <w:t xml:space="preserve">Long distance </w:t>
            </w:r>
            <w:r>
              <w:lastRenderedPageBreak/>
              <w:t>tropospheric weak</w:t>
            </w:r>
            <w:r w:rsidRPr="00843DB4">
              <w:t xml:space="preserve"> signal ops. (</w:t>
            </w:r>
            <w:proofErr w:type="spellStart"/>
            <w:proofErr w:type="gramStart"/>
            <w:r w:rsidRPr="00843DB4">
              <w:t>incl</w:t>
            </w:r>
            <w:proofErr w:type="spellEnd"/>
            <w:proofErr w:type="gramEnd"/>
            <w:r w:rsidRPr="00843DB4">
              <w:t xml:space="preserve"> EME).</w:t>
            </w:r>
          </w:p>
        </w:tc>
      </w:tr>
      <w:tr w:rsidR="00843DB4" w14:paraId="28E53C3E" w14:textId="77777777" w:rsidTr="00BD51C4">
        <w:tc>
          <w:tcPr>
            <w:tcW w:w="2405" w:type="dxa"/>
          </w:tcPr>
          <w:p w14:paraId="3BF118A1" w14:textId="77777777" w:rsidR="00843DB4" w:rsidRPr="00843DB4" w:rsidRDefault="00843DB4" w:rsidP="00843DB4">
            <w:r>
              <w:lastRenderedPageBreak/>
              <w:t xml:space="preserve">Analogue </w:t>
            </w:r>
            <w:r w:rsidRPr="00843DB4">
              <w:t>Television</w:t>
            </w:r>
          </w:p>
        </w:tc>
        <w:tc>
          <w:tcPr>
            <w:tcW w:w="1134" w:type="dxa"/>
          </w:tcPr>
          <w:p w14:paraId="2B4AB51A" w14:textId="77777777" w:rsidR="00843DB4" w:rsidRPr="00843DB4" w:rsidRDefault="00843DB4" w:rsidP="00843DB4">
            <w:r>
              <w:t>Yes</w:t>
            </w:r>
          </w:p>
        </w:tc>
        <w:tc>
          <w:tcPr>
            <w:tcW w:w="1276" w:type="dxa"/>
          </w:tcPr>
          <w:p w14:paraId="6C126D66" w14:textId="77777777" w:rsidR="00843DB4" w:rsidRPr="00843DB4" w:rsidRDefault="00843DB4" w:rsidP="00843DB4">
            <w:r>
              <w:t>Yes</w:t>
            </w:r>
          </w:p>
        </w:tc>
        <w:tc>
          <w:tcPr>
            <w:tcW w:w="1276" w:type="dxa"/>
          </w:tcPr>
          <w:p w14:paraId="19FBE2C9" w14:textId="77777777" w:rsidR="00843DB4" w:rsidRPr="00843DB4" w:rsidRDefault="00843DB4" w:rsidP="00843DB4">
            <w:r>
              <w:t>Yes</w:t>
            </w:r>
          </w:p>
        </w:tc>
        <w:tc>
          <w:tcPr>
            <w:tcW w:w="1134" w:type="dxa"/>
          </w:tcPr>
          <w:p w14:paraId="6F37EEE4" w14:textId="77777777" w:rsidR="00843DB4" w:rsidRDefault="00843DB4" w:rsidP="00843DB4"/>
        </w:tc>
        <w:tc>
          <w:tcPr>
            <w:tcW w:w="1791" w:type="dxa"/>
          </w:tcPr>
          <w:p w14:paraId="4FD491AB" w14:textId="77777777" w:rsidR="00843DB4" w:rsidRPr="00843DB4" w:rsidRDefault="00843DB4" w:rsidP="00843DB4">
            <w:r>
              <w:t>Legacy technology, deployments r</w:t>
            </w:r>
            <w:r w:rsidRPr="00843DB4">
              <w:t>educing.</w:t>
            </w:r>
          </w:p>
        </w:tc>
      </w:tr>
      <w:tr w:rsidR="00843DB4" w14:paraId="18C9D6FD" w14:textId="77777777" w:rsidTr="00BD51C4">
        <w:tc>
          <w:tcPr>
            <w:tcW w:w="2405" w:type="dxa"/>
          </w:tcPr>
          <w:p w14:paraId="7D44D84F" w14:textId="77777777" w:rsidR="00843DB4" w:rsidRPr="00843DB4" w:rsidRDefault="00843DB4" w:rsidP="00843DB4">
            <w:r>
              <w:t>Digital Television</w:t>
            </w:r>
          </w:p>
        </w:tc>
        <w:tc>
          <w:tcPr>
            <w:tcW w:w="1134" w:type="dxa"/>
          </w:tcPr>
          <w:p w14:paraId="552B3AF8" w14:textId="77777777" w:rsidR="00843DB4" w:rsidRPr="00843DB4" w:rsidRDefault="00843DB4" w:rsidP="00843DB4">
            <w:r>
              <w:t>Yes</w:t>
            </w:r>
          </w:p>
        </w:tc>
        <w:tc>
          <w:tcPr>
            <w:tcW w:w="1276" w:type="dxa"/>
          </w:tcPr>
          <w:p w14:paraId="76822810" w14:textId="77777777" w:rsidR="00843DB4" w:rsidRPr="00843DB4" w:rsidRDefault="00843DB4" w:rsidP="00843DB4">
            <w:r>
              <w:t>Yes</w:t>
            </w:r>
          </w:p>
        </w:tc>
        <w:tc>
          <w:tcPr>
            <w:tcW w:w="1276" w:type="dxa"/>
          </w:tcPr>
          <w:p w14:paraId="7A47E432" w14:textId="77777777" w:rsidR="00843DB4" w:rsidRPr="00843DB4" w:rsidRDefault="00843DB4" w:rsidP="00843DB4">
            <w:r>
              <w:t>Yes</w:t>
            </w:r>
          </w:p>
        </w:tc>
        <w:tc>
          <w:tcPr>
            <w:tcW w:w="1134" w:type="dxa"/>
          </w:tcPr>
          <w:p w14:paraId="330A5211" w14:textId="77777777" w:rsidR="00843DB4" w:rsidRDefault="00843DB4" w:rsidP="00843DB4"/>
        </w:tc>
        <w:tc>
          <w:tcPr>
            <w:tcW w:w="1791" w:type="dxa"/>
          </w:tcPr>
          <w:p w14:paraId="2DFB326A" w14:textId="77777777" w:rsidR="00843DB4" w:rsidRPr="00843DB4" w:rsidRDefault="00843DB4" w:rsidP="00843DB4">
            <w:r>
              <w:t xml:space="preserve">State of the art </w:t>
            </w:r>
            <w:r w:rsidRPr="00843DB4">
              <w:t>technology, deployments increasing.</w:t>
            </w:r>
          </w:p>
        </w:tc>
      </w:tr>
      <w:tr w:rsidR="00843DB4" w14:paraId="3F85563F" w14:textId="77777777" w:rsidTr="00BD51C4">
        <w:tc>
          <w:tcPr>
            <w:tcW w:w="2405" w:type="dxa"/>
          </w:tcPr>
          <w:p w14:paraId="12497085" w14:textId="77777777" w:rsidR="00843DB4" w:rsidRPr="00843DB4" w:rsidRDefault="00843DB4" w:rsidP="00843DB4">
            <w:r>
              <w:t>MGM</w:t>
            </w:r>
          </w:p>
          <w:p w14:paraId="266E522B" w14:textId="77777777" w:rsidR="00843DB4" w:rsidRPr="002F4DF8" w:rsidRDefault="00843DB4" w:rsidP="00843DB4"/>
        </w:tc>
        <w:tc>
          <w:tcPr>
            <w:tcW w:w="1134" w:type="dxa"/>
          </w:tcPr>
          <w:p w14:paraId="715309C5" w14:textId="77777777" w:rsidR="00843DB4" w:rsidRPr="00843DB4" w:rsidRDefault="00843DB4" w:rsidP="00843DB4">
            <w:r>
              <w:t>Yes</w:t>
            </w:r>
          </w:p>
        </w:tc>
        <w:tc>
          <w:tcPr>
            <w:tcW w:w="1276" w:type="dxa"/>
          </w:tcPr>
          <w:p w14:paraId="19AAB5B7" w14:textId="77777777" w:rsidR="00843DB4" w:rsidRPr="00843DB4" w:rsidRDefault="00843DB4" w:rsidP="00843DB4">
            <w:r>
              <w:t>Yes</w:t>
            </w:r>
          </w:p>
        </w:tc>
        <w:tc>
          <w:tcPr>
            <w:tcW w:w="1276" w:type="dxa"/>
          </w:tcPr>
          <w:p w14:paraId="4509FDBB" w14:textId="77777777" w:rsidR="00843DB4" w:rsidRDefault="00843DB4" w:rsidP="00843DB4"/>
        </w:tc>
        <w:tc>
          <w:tcPr>
            <w:tcW w:w="1134" w:type="dxa"/>
          </w:tcPr>
          <w:p w14:paraId="2B57B704" w14:textId="77777777" w:rsidR="00843DB4" w:rsidRPr="00843DB4" w:rsidRDefault="00843DB4" w:rsidP="00843DB4">
            <w:r>
              <w:t>Yes</w:t>
            </w:r>
          </w:p>
        </w:tc>
        <w:tc>
          <w:tcPr>
            <w:tcW w:w="1791" w:type="dxa"/>
          </w:tcPr>
          <w:p w14:paraId="5F14E440" w14:textId="77777777" w:rsidR="00843DB4" w:rsidRPr="00843DB4" w:rsidRDefault="00843DB4" w:rsidP="00843DB4">
            <w:r>
              <w:t>Long distance tropospheric weak</w:t>
            </w:r>
            <w:r w:rsidRPr="00843DB4">
              <w:t xml:space="preserve"> signal ops. (</w:t>
            </w:r>
            <w:proofErr w:type="spellStart"/>
            <w:proofErr w:type="gramStart"/>
            <w:r w:rsidRPr="00843DB4">
              <w:t>incl</w:t>
            </w:r>
            <w:proofErr w:type="spellEnd"/>
            <w:proofErr w:type="gramEnd"/>
            <w:r w:rsidRPr="00843DB4">
              <w:t xml:space="preserve"> EME).</w:t>
            </w:r>
          </w:p>
        </w:tc>
      </w:tr>
      <w:tr w:rsidR="00843DB4" w14:paraId="1CF84F6C" w14:textId="77777777" w:rsidTr="00BD51C4">
        <w:tc>
          <w:tcPr>
            <w:tcW w:w="2405" w:type="dxa"/>
          </w:tcPr>
          <w:p w14:paraId="794A9769" w14:textId="77777777" w:rsidR="00843DB4" w:rsidRPr="00843DB4" w:rsidRDefault="00843DB4" w:rsidP="00843DB4">
            <w:r>
              <w:t>Data</w:t>
            </w:r>
          </w:p>
        </w:tc>
        <w:tc>
          <w:tcPr>
            <w:tcW w:w="1134" w:type="dxa"/>
          </w:tcPr>
          <w:p w14:paraId="3D9F7FE5" w14:textId="77777777" w:rsidR="00843DB4" w:rsidRPr="00843DB4" w:rsidRDefault="00843DB4" w:rsidP="00843DB4">
            <w:r>
              <w:t>Yes</w:t>
            </w:r>
          </w:p>
        </w:tc>
        <w:tc>
          <w:tcPr>
            <w:tcW w:w="1276" w:type="dxa"/>
          </w:tcPr>
          <w:p w14:paraId="2AFA4BA2" w14:textId="77777777" w:rsidR="00843DB4" w:rsidRDefault="00AC01A0" w:rsidP="00AC01A0">
            <w:r>
              <w:t>Yes (Mobile)</w:t>
            </w:r>
          </w:p>
        </w:tc>
        <w:tc>
          <w:tcPr>
            <w:tcW w:w="1276" w:type="dxa"/>
          </w:tcPr>
          <w:p w14:paraId="5F345EB7" w14:textId="77777777" w:rsidR="00843DB4" w:rsidRPr="00843DB4" w:rsidRDefault="00843DB4" w:rsidP="00843DB4">
            <w:r>
              <w:t>Yes</w:t>
            </w:r>
          </w:p>
        </w:tc>
        <w:tc>
          <w:tcPr>
            <w:tcW w:w="1134" w:type="dxa"/>
          </w:tcPr>
          <w:p w14:paraId="77227CA7" w14:textId="77777777" w:rsidR="00843DB4" w:rsidRDefault="00843DB4" w:rsidP="00843DB4"/>
        </w:tc>
        <w:tc>
          <w:tcPr>
            <w:tcW w:w="1791" w:type="dxa"/>
          </w:tcPr>
          <w:p w14:paraId="0114FB46" w14:textId="77777777" w:rsidR="00843DB4" w:rsidRPr="00843DB4" w:rsidRDefault="00843DB4" w:rsidP="00843DB4">
            <w:r>
              <w:t>Local neighbourhood communication</w:t>
            </w:r>
            <w:r w:rsidRPr="00843DB4">
              <w:t xml:space="preserve"> links.</w:t>
            </w:r>
          </w:p>
        </w:tc>
      </w:tr>
    </w:tbl>
    <w:p w14:paraId="7D0BB567" w14:textId="77777777" w:rsidR="006A5A36" w:rsidRDefault="006A5A36" w:rsidP="006A5A36"/>
    <w:p w14:paraId="453B2D96" w14:textId="77777777" w:rsidR="006A5A36" w:rsidRDefault="006A5A36" w:rsidP="006A5A36">
      <w:r>
        <w:t>The operational details are considered specific to the band 1240-1300 MHz as they are dependent upon the nature of the equipment needed and operator skills to operate in this band as well as the propagation characteristics.</w:t>
      </w:r>
    </w:p>
    <w:p w14:paraId="0A50AACA" w14:textId="77777777" w:rsidR="006A5A36" w:rsidRDefault="006A5A36" w:rsidP="006A5A36">
      <w:r>
        <w:t xml:space="preserve">It should also be borne in mind that often nationally specific conditions can lead to variations in the operating pattern in particular the frequencies used by permanent installations. </w:t>
      </w:r>
    </w:p>
    <w:p w14:paraId="53B4ABF2" w14:textId="77777777" w:rsidR="006A5A36" w:rsidRPr="006A5A36" w:rsidRDefault="006A5A36" w:rsidP="006A5A36">
      <w:pPr>
        <w:pStyle w:val="Heading4"/>
      </w:pPr>
      <w:bookmarkStart w:id="36" w:name="_Toc57966074"/>
      <w:r>
        <w:t xml:space="preserve">2.2.4.1 </w:t>
      </w:r>
      <w:r w:rsidRPr="006A5A36">
        <w:t>Home Station</w:t>
      </w:r>
      <w:bookmarkEnd w:id="36"/>
    </w:p>
    <w:p w14:paraId="55355554" w14:textId="77777777" w:rsidR="006A5A36" w:rsidRPr="006A5A36" w:rsidRDefault="006A5A36" w:rsidP="006A5A36">
      <w:r w:rsidRPr="006A5A36">
        <w:t xml:space="preserve">This would be installed at the usual station licence holder home location. The majority of home station usage is for narrow band terrestrial ad-hoc communications with other similarly equipped amateur stations. </w:t>
      </w:r>
      <w:proofErr w:type="gramStart"/>
      <w:r w:rsidRPr="006A5A36">
        <w:t>However</w:t>
      </w:r>
      <w:proofErr w:type="gramEnd"/>
      <w:r w:rsidRPr="006A5A36">
        <w:t xml:space="preserve"> since the propagation </w:t>
      </w:r>
      <w:r w:rsidR="005B4814" w:rsidRPr="006A5A36">
        <w:t>characteristics</w:t>
      </w:r>
      <w:r w:rsidRPr="006A5A36">
        <w:t xml:space="preserve"> are more challenging than those in lower UHF and VHF bands the band would not be the first choice for casual contacts or group/club on-air gatherings. Most stations are better equipped in the lower frequency bands for this type of operation. Casual random calls under flat propagation conditions are rare as high antenna gain and narrow </w:t>
      </w:r>
      <w:r w:rsidR="005B4814" w:rsidRPr="006A5A36">
        <w:t>beam widths</w:t>
      </w:r>
      <w:r w:rsidRPr="006A5A36">
        <w:t xml:space="preserve"> preclude </w:t>
      </w:r>
      <w:proofErr w:type="gramStart"/>
      <w:r w:rsidRPr="006A5A36">
        <w:t>useful ”broadcast</w:t>
      </w:r>
      <w:proofErr w:type="gramEnd"/>
      <w:r w:rsidRPr="006A5A36">
        <w:t xml:space="preserve">” calls. The highest level of home station activity occurs during (usually competitive) scheduled activity periods that take place on a publicised regular basis during weekday evenings and </w:t>
      </w:r>
      <w:proofErr w:type="gramStart"/>
      <w:r w:rsidRPr="006A5A36">
        <w:t>a number of</w:t>
      </w:r>
      <w:proofErr w:type="gramEnd"/>
      <w:r w:rsidRPr="006A5A36">
        <w:t xml:space="preserve"> weekends throughout the year. Generally analogue narrow band </w:t>
      </w:r>
      <w:r w:rsidR="005B4814" w:rsidRPr="006A5A36">
        <w:t>Morse</w:t>
      </w:r>
      <w:r w:rsidRPr="006A5A36">
        <w:t xml:space="preserve">, SSB and MGM applications are used in the range 1296 – 1298 MHz </w:t>
      </w:r>
    </w:p>
    <w:p w14:paraId="7A175F5D" w14:textId="77777777" w:rsidR="006A5A36" w:rsidRPr="006A5A36" w:rsidRDefault="006A5A36" w:rsidP="006A5A36">
      <w:r w:rsidRPr="006A5A36">
        <w:t xml:space="preserve">Enhanced propagation conditions tend to be variable and can occur randomly throughout the year. They may last from minutes to days depending on the mechanism at work. These can encourage operation although activity levels will be less compared with the more popular lower UHF and VHF bands. Generally analogue narrow band </w:t>
      </w:r>
      <w:r w:rsidR="005B4814" w:rsidRPr="006A5A36">
        <w:t>Morse</w:t>
      </w:r>
      <w:r w:rsidRPr="006A5A36">
        <w:t xml:space="preserve">, SSB and MGM applications are used in the range 1296 – 1298 </w:t>
      </w:r>
      <w:proofErr w:type="spellStart"/>
      <w:r w:rsidRPr="006A5A36">
        <w:t>MHz.</w:t>
      </w:r>
      <w:proofErr w:type="spellEnd"/>
    </w:p>
    <w:p w14:paraId="6DB2698B" w14:textId="77777777" w:rsidR="006A5A36" w:rsidRPr="006A5A36" w:rsidRDefault="006A5A36" w:rsidP="006A5A36">
      <w:proofErr w:type="gramStart"/>
      <w:r w:rsidRPr="006A5A36">
        <w:t>In order to</w:t>
      </w:r>
      <w:proofErr w:type="gramEnd"/>
      <w:r w:rsidRPr="006A5A36">
        <w:t xml:space="preserve"> extend the communication distance that can be achieved, this band is popular amongst a few stations suitably equipped to overcome the losses inherent in an earth-moon-earth (EME) reflected path. </w:t>
      </w:r>
      <w:proofErr w:type="gramStart"/>
      <w:r w:rsidRPr="006A5A36">
        <w:t>Of course</w:t>
      </w:r>
      <w:proofErr w:type="gramEnd"/>
      <w:r w:rsidRPr="006A5A36">
        <w:t xml:space="preserve"> these are only possible when the moon is visible and require high performance low noise stations </w:t>
      </w:r>
      <w:r w:rsidRPr="006A5A36">
        <w:lastRenderedPageBreak/>
        <w:t xml:space="preserve">with larger antenna systems that may not be compatible with all locations. These weak signal contacts most commonly use analogue narrow band </w:t>
      </w:r>
      <w:r w:rsidR="005B4814" w:rsidRPr="006A5A36">
        <w:t>Morse</w:t>
      </w:r>
      <w:r w:rsidRPr="006A5A36">
        <w:t xml:space="preserve"> and MGM applications in the range 1296 – 1298 </w:t>
      </w:r>
      <w:proofErr w:type="spellStart"/>
      <w:r w:rsidRPr="006A5A36">
        <w:t>MHz.</w:t>
      </w:r>
      <w:proofErr w:type="spellEnd"/>
      <w:r w:rsidRPr="006A5A36">
        <w:t xml:space="preserve"> MGM applications are </w:t>
      </w:r>
      <w:proofErr w:type="gramStart"/>
      <w:r w:rsidRPr="006A5A36">
        <w:t>most commonly used</w:t>
      </w:r>
      <w:proofErr w:type="gramEnd"/>
      <w:r w:rsidRPr="006A5A36">
        <w:t xml:space="preserve"> for random contacts.</w:t>
      </w:r>
    </w:p>
    <w:p w14:paraId="7087F5F3" w14:textId="77777777" w:rsidR="006A5A36" w:rsidRPr="006A5A36" w:rsidRDefault="006A5A36" w:rsidP="006A5A36">
      <w:r w:rsidRPr="006A5A36">
        <w:t xml:space="preserve">This band is a popular choice for Amateur TV (ATV) applications due to the bandwidth available. Nowadays digital ATV (DATV) is encouraged and becoming the most popular application. As discussed above, random activity is quite rare but again activity (and contest) periods are scheduled as a focus for operation and experimentation. Simplex TV operation tends to occur around 1255 </w:t>
      </w:r>
      <w:proofErr w:type="spellStart"/>
      <w:r w:rsidRPr="006A5A36">
        <w:t>MHz.</w:t>
      </w:r>
      <w:proofErr w:type="spellEnd"/>
    </w:p>
    <w:p w14:paraId="2AF3603E" w14:textId="636E71D1" w:rsidR="006A5A36" w:rsidRPr="006A5A36" w:rsidRDefault="006A5A36" w:rsidP="006A5A36"/>
    <w:p w14:paraId="4950D6EA" w14:textId="77777777" w:rsidR="006A5A36" w:rsidRDefault="006A5A36" w:rsidP="006A5A36">
      <w:r>
        <w:t xml:space="preserve">Operation through amateur satellites takes place within the uplink only band at 1260-1270 MHz and these can include tele-command activities as well as direct narrow band voice and </w:t>
      </w:r>
      <w:proofErr w:type="gramStart"/>
      <w:r>
        <w:t>low rate</w:t>
      </w:r>
      <w:proofErr w:type="gramEnd"/>
      <w:r>
        <w:t xml:space="preserve"> data communications. There are four currently active in this band at </w:t>
      </w:r>
      <w:proofErr w:type="gramStart"/>
      <w:r>
        <w:t>present</w:t>
      </w:r>
      <w:proofErr w:type="gramEnd"/>
      <w:r>
        <w:t xml:space="preserve"> but this is a lively area of interest. </w:t>
      </w:r>
    </w:p>
    <w:p w14:paraId="3D51B4FC" w14:textId="77777777" w:rsidR="006A5A36" w:rsidRPr="006A5A36" w:rsidRDefault="006A5A36" w:rsidP="006A5A36">
      <w:pPr>
        <w:pStyle w:val="Heading4"/>
      </w:pPr>
      <w:bookmarkStart w:id="37" w:name="_Toc57966075"/>
      <w:r>
        <w:t xml:space="preserve">2.2.4.2 </w:t>
      </w:r>
      <w:r w:rsidRPr="006A5A36">
        <w:t>Temporary ”Portable” Station</w:t>
      </w:r>
      <w:bookmarkEnd w:id="37"/>
    </w:p>
    <w:p w14:paraId="0299098F" w14:textId="77777777" w:rsidR="006A5A36" w:rsidRPr="006A5A36" w:rsidRDefault="006A5A36" w:rsidP="006A5A36">
      <w:r w:rsidRPr="006A5A36">
        <w:t xml:space="preserve">Often the propagation constraints experienced for a home station (usually due to local clutter) can be overcome in part by temporarily siting a station in an advantageous position (usually high </w:t>
      </w:r>
      <w:proofErr w:type="gramStart"/>
      <w:r w:rsidRPr="006A5A36">
        <w:t>ground)  away</w:t>
      </w:r>
      <w:proofErr w:type="gramEnd"/>
      <w:r w:rsidRPr="006A5A36">
        <w:t xml:space="preserve"> from the home location and usually in a rural setting. </w:t>
      </w:r>
      <w:proofErr w:type="gramStart"/>
      <w:r w:rsidRPr="006A5A36">
        <w:t>Again</w:t>
      </w:r>
      <w:proofErr w:type="gramEnd"/>
      <w:r w:rsidRPr="006A5A36">
        <w:t xml:space="preserve"> the majority of usage is for terrestrial ad-hoc communications with other amateur stations for short duration narrow band contacts usually associated with scheduled (competitive) activity periods. </w:t>
      </w:r>
    </w:p>
    <w:p w14:paraId="4410568A" w14:textId="77777777" w:rsidR="006A5A36" w:rsidRPr="006A5A36" w:rsidRDefault="006A5A36" w:rsidP="006A5A36">
      <w:r w:rsidRPr="006A5A36">
        <w:t>ATV activity is also possible, although random activity is rarely seen outside scheduled activity (and contest) periods which act as a focus for operation and experimentation.</w:t>
      </w:r>
    </w:p>
    <w:p w14:paraId="41D4D0B0" w14:textId="77777777" w:rsidR="006A5A36" w:rsidRDefault="006A5A36" w:rsidP="006A5A36">
      <w:r w:rsidRPr="006A5A36">
        <w:t>EME activity is unlikely as there is no advantage to be gained.</w:t>
      </w:r>
    </w:p>
    <w:p w14:paraId="1C56D7A4" w14:textId="77777777" w:rsidR="008C7540" w:rsidRPr="006A5A36" w:rsidRDefault="008C7540" w:rsidP="006A5A36"/>
    <w:p w14:paraId="4A9B710A" w14:textId="77777777" w:rsidR="006A5A36" w:rsidRPr="006A5A36" w:rsidRDefault="006A5A36" w:rsidP="006A5A36">
      <w:pPr>
        <w:pStyle w:val="Heading4"/>
      </w:pPr>
      <w:bookmarkStart w:id="38" w:name="_Toc57966076"/>
      <w:r>
        <w:t>Permanent</w:t>
      </w:r>
      <w:r w:rsidRPr="006A5A36">
        <w:t xml:space="preserve"> Installation</w:t>
      </w:r>
      <w:bookmarkEnd w:id="38"/>
    </w:p>
    <w:p w14:paraId="484C6AE4" w14:textId="77777777" w:rsidR="006A5A36" w:rsidRPr="006A5A36" w:rsidRDefault="006A5A36" w:rsidP="006A5A36">
      <w:r w:rsidRPr="006A5A36">
        <w:t xml:space="preserve">Permanent installations include specific voice repeaters, ATV (and occasionally data) repeaters and propagation beacons. As permanent stations, these are licensed </w:t>
      </w:r>
      <w:proofErr w:type="gramStart"/>
      <w:r w:rsidRPr="006A5A36">
        <w:t>in their own right for</w:t>
      </w:r>
      <w:proofErr w:type="gramEnd"/>
      <w:r w:rsidRPr="006A5A36">
        <w:t xml:space="preserve"> their specific location</w:t>
      </w:r>
      <w:r w:rsidR="005B4814" w:rsidRPr="006A5A36">
        <w:t>, operating</w:t>
      </w:r>
      <w:r w:rsidRPr="006A5A36">
        <w:t xml:space="preserve"> frequency and output power (as ERP). The licence is usually associated with a </w:t>
      </w:r>
      <w:proofErr w:type="gramStart"/>
      <w:r w:rsidRPr="006A5A36">
        <w:t>licensed ”keeper</w:t>
      </w:r>
      <w:proofErr w:type="gramEnd"/>
      <w:r w:rsidRPr="006A5A36">
        <w:t xml:space="preserve">” of the installation. Propagation beacons usually operate 24/7 and will typically emit a narrowband FSK signal with </w:t>
      </w:r>
      <w:r w:rsidR="005B4814" w:rsidRPr="006A5A36">
        <w:t>call sign</w:t>
      </w:r>
      <w:r w:rsidRPr="006A5A36">
        <w:t xml:space="preserve"> ID and location information in the range 1296.8 – 1296.994 </w:t>
      </w:r>
      <w:proofErr w:type="spellStart"/>
      <w:r w:rsidRPr="006A5A36">
        <w:t>MHz.</w:t>
      </w:r>
      <w:proofErr w:type="spellEnd"/>
    </w:p>
    <w:p w14:paraId="36AD9A00" w14:textId="77777777" w:rsidR="006A5A36" w:rsidRPr="006A5A36" w:rsidRDefault="006A5A36" w:rsidP="006A5A36">
      <w:r w:rsidRPr="006A5A36">
        <w:t>Voice repeaters usually re-transmit narrow band analogue and digital voice traffic when activated with a signal on the input frequency and are mostly associated with extending mobile user coverage. Propagation at these frequencies does not lend itself to reliable wide area repeater coverage so activity is far less than in lower UHF and VHF bands (and fewer commercial radios are suitable for mobile installations). The most common installations transmit around 1297 - 1298 MHz although a few experimental systems may operate in other parts of the band.</w:t>
      </w:r>
    </w:p>
    <w:p w14:paraId="3CF9BE6D" w14:textId="77777777" w:rsidR="006A5A36" w:rsidRPr="006A5A36" w:rsidRDefault="006A5A36" w:rsidP="006A5A36">
      <w:r w:rsidRPr="006A5A36">
        <w:t xml:space="preserve">Data and TV repeater stations transmit </w:t>
      </w:r>
      <w:r w:rsidR="006442B9">
        <w:t>wider</w:t>
      </w:r>
      <w:r w:rsidRPr="006A5A36">
        <w:t xml:space="preserve"> bandwidth amateur signals and often transmit test signals when not being accessed by a user station on the input channel. This band is the most popular for amateur TV repeaters which tend to operate with input and output frequencies in the range 1242 – 1260 </w:t>
      </w:r>
      <w:proofErr w:type="spellStart"/>
      <w:r w:rsidRPr="006A5A36">
        <w:t>MHz.</w:t>
      </w:r>
      <w:proofErr w:type="spellEnd"/>
      <w:r w:rsidRPr="006A5A36">
        <w:t xml:space="preserve"> Actual assignments can be nationally dependant. There are cases where alternative output frequencies are used to facilitate national inter-service </w:t>
      </w:r>
      <w:r w:rsidR="005B4814" w:rsidRPr="006A5A36">
        <w:t>coordination (</w:t>
      </w:r>
      <w:proofErr w:type="gramStart"/>
      <w:r w:rsidRPr="006A5A36">
        <w:t>e.g.</w:t>
      </w:r>
      <w:proofErr w:type="gramEnd"/>
      <w:r w:rsidRPr="006A5A36">
        <w:t xml:space="preserve"> UK TV repeater output frequencies are in the range 1300 – 1325 MHz).</w:t>
      </w:r>
    </w:p>
    <w:p w14:paraId="540B3FED" w14:textId="77777777" w:rsidR="002F4DF8" w:rsidRPr="002F4DF8" w:rsidRDefault="002F4DF8" w:rsidP="002F4DF8">
      <w:pPr>
        <w:rPr>
          <w:lang w:val="da-DK"/>
        </w:rPr>
      </w:pPr>
    </w:p>
    <w:p w14:paraId="4EA04941" w14:textId="77777777" w:rsidR="006A5A36" w:rsidRPr="006A5A36" w:rsidRDefault="006A5A36" w:rsidP="006A5A36">
      <w:pPr>
        <w:pStyle w:val="Heading3"/>
      </w:pPr>
      <w:bookmarkStart w:id="39" w:name="_Toc57966077"/>
      <w:r>
        <w:lastRenderedPageBreak/>
        <w:t>Typical Amateur Station Type Characterisitcs</w:t>
      </w:r>
      <w:bookmarkEnd w:id="39"/>
    </w:p>
    <w:p w14:paraId="76271A80" w14:textId="77777777" w:rsidR="006A5A36" w:rsidRPr="006A5A36" w:rsidRDefault="006A5A36" w:rsidP="006A5A36">
      <w:r w:rsidRPr="006A5A36">
        <w:t xml:space="preserve">There is no standard amateur </w:t>
      </w:r>
      <w:r w:rsidR="005B4814" w:rsidRPr="006A5A36">
        <w:t>station. The</w:t>
      </w:r>
      <w:r w:rsidRPr="006A5A36">
        <w:t xml:space="preserve"> following antenna types and power levels are typical based on published information about the activity </w:t>
      </w:r>
      <w:r w:rsidR="005B4814" w:rsidRPr="006A5A36">
        <w:t>periods</w:t>
      </w:r>
      <w:r w:rsidRPr="006A5A36">
        <w:t xml:space="preserve"> and operating contests. In general home and temporary stations would use highly directional antennas.</w:t>
      </w:r>
    </w:p>
    <w:p w14:paraId="5530A32D" w14:textId="77777777" w:rsidR="006A5A36" w:rsidRPr="006A5A36" w:rsidRDefault="006A5A36" w:rsidP="006A5A36">
      <w:pPr>
        <w:pStyle w:val="Heading4"/>
      </w:pPr>
      <w:bookmarkStart w:id="40" w:name="_Toc57966078"/>
      <w:r>
        <w:t>Home Station</w:t>
      </w:r>
      <w:bookmarkEnd w:id="40"/>
    </w:p>
    <w:p w14:paraId="45F0C6CB" w14:textId="77777777" w:rsidR="006A5A36" w:rsidRDefault="006A5A36" w:rsidP="006A5A36">
      <w:r w:rsidRPr="006A5A36">
        <w:t>Most Home Stations will use a single directional beam antenna, however in a few cases multiple beam antennas can be combined to increase the array gain. This is more usual for EME operators for whom high antenna gain is essential for overcoming the high path and reflection loss. A higher performance EME station might use a medium size dish antenna.</w:t>
      </w:r>
    </w:p>
    <w:p w14:paraId="41074498" w14:textId="77777777" w:rsidR="001838A8" w:rsidRDefault="001838A8" w:rsidP="006A5A36"/>
    <w:p w14:paraId="4EDF55CE" w14:textId="77777777" w:rsidR="001838A8" w:rsidRDefault="001838A8" w:rsidP="006A5A36"/>
    <w:p w14:paraId="68EBB0D3" w14:textId="77777777" w:rsidR="001838A8" w:rsidRPr="006A5A36" w:rsidRDefault="001838A8" w:rsidP="006A5A36"/>
    <w:tbl>
      <w:tblPr>
        <w:tblStyle w:val="ECCTable-redheader"/>
        <w:tblW w:w="0" w:type="auto"/>
        <w:tblInd w:w="0" w:type="dxa"/>
        <w:tblLook w:val="04A0" w:firstRow="1" w:lastRow="0" w:firstColumn="1" w:lastColumn="0" w:noHBand="0" w:noVBand="1"/>
      </w:tblPr>
      <w:tblGrid>
        <w:gridCol w:w="2314"/>
        <w:gridCol w:w="2265"/>
        <w:gridCol w:w="2388"/>
      </w:tblGrid>
      <w:tr w:rsidR="001838A8" w:rsidRPr="00884D9A" w14:paraId="57C554F4" w14:textId="77777777" w:rsidTr="00843DB4">
        <w:trPr>
          <w:cnfStyle w:val="100000000000" w:firstRow="1" w:lastRow="0" w:firstColumn="0" w:lastColumn="0" w:oddVBand="0" w:evenVBand="0" w:oddHBand="0" w:evenHBand="0" w:firstRowFirstColumn="0" w:firstRowLastColumn="0" w:lastRowFirstColumn="0" w:lastRowLastColumn="0"/>
        </w:trPr>
        <w:tc>
          <w:tcPr>
            <w:tcW w:w="2314" w:type="dxa"/>
          </w:tcPr>
          <w:p w14:paraId="34EB8B8F" w14:textId="77777777" w:rsidR="001838A8" w:rsidRPr="002F4DF8" w:rsidRDefault="001838A8" w:rsidP="002F4DF8">
            <w:pPr>
              <w:pStyle w:val="Caption"/>
              <w:rPr>
                <w:rStyle w:val="ECCHLpetrol"/>
              </w:rPr>
            </w:pPr>
            <w:r w:rsidRPr="002F4DF8">
              <w:rPr>
                <w:rStyle w:val="ECCHLpetrol"/>
                <w:rFonts w:eastAsia="Times New Roman"/>
                <w:b/>
              </w:rPr>
              <w:t>Antenna Type</w:t>
            </w:r>
          </w:p>
        </w:tc>
        <w:tc>
          <w:tcPr>
            <w:tcW w:w="2265" w:type="dxa"/>
          </w:tcPr>
          <w:p w14:paraId="4B55BEEC" w14:textId="77777777" w:rsidR="001838A8" w:rsidRPr="002F4DF8" w:rsidRDefault="001838A8" w:rsidP="002F4DF8">
            <w:pPr>
              <w:pStyle w:val="Caption"/>
              <w:rPr>
                <w:rStyle w:val="ECCHLpetrol"/>
              </w:rPr>
            </w:pPr>
            <w:r w:rsidRPr="002F4DF8">
              <w:rPr>
                <w:rStyle w:val="ECCHLpetrol"/>
                <w:rFonts w:eastAsia="Times New Roman"/>
                <w:b/>
              </w:rPr>
              <w:t>Gain Typical</w:t>
            </w:r>
          </w:p>
        </w:tc>
        <w:tc>
          <w:tcPr>
            <w:tcW w:w="2388" w:type="dxa"/>
          </w:tcPr>
          <w:p w14:paraId="338A32A3" w14:textId="77777777" w:rsidR="001838A8" w:rsidRPr="002F4DF8" w:rsidRDefault="001838A8" w:rsidP="002F4DF8">
            <w:pPr>
              <w:pStyle w:val="Caption"/>
              <w:rPr>
                <w:rStyle w:val="ECCHLpetrol"/>
              </w:rPr>
            </w:pPr>
            <w:r w:rsidRPr="002F4DF8">
              <w:rPr>
                <w:rStyle w:val="ECCHLpetrol"/>
                <w:rFonts w:eastAsia="Times New Roman"/>
                <w:b/>
              </w:rPr>
              <w:t>3dB Beam width</w:t>
            </w:r>
          </w:p>
        </w:tc>
      </w:tr>
      <w:tr w:rsidR="001838A8" w14:paraId="7C26C1C0" w14:textId="77777777" w:rsidTr="00843DB4">
        <w:tc>
          <w:tcPr>
            <w:tcW w:w="2314" w:type="dxa"/>
          </w:tcPr>
          <w:p w14:paraId="48590841" w14:textId="77777777" w:rsidR="001838A8" w:rsidRPr="001838A8" w:rsidRDefault="001838A8" w:rsidP="00706C30">
            <w:pPr>
              <w:pStyle w:val="ECCTabletext"/>
            </w:pPr>
            <w:r w:rsidRPr="001838A8">
              <w:t>Single Yagi beam (23 to 55 element)</w:t>
            </w:r>
          </w:p>
        </w:tc>
        <w:tc>
          <w:tcPr>
            <w:tcW w:w="2265" w:type="dxa"/>
          </w:tcPr>
          <w:p w14:paraId="1A9E89DF" w14:textId="77777777" w:rsidR="001838A8" w:rsidRPr="001838A8" w:rsidRDefault="001838A8" w:rsidP="00706C30">
            <w:pPr>
              <w:pStyle w:val="ECCTabletext"/>
            </w:pPr>
            <w:r w:rsidRPr="001838A8">
              <w:t>18 to 21 dB</w:t>
            </w:r>
          </w:p>
        </w:tc>
        <w:tc>
          <w:tcPr>
            <w:tcW w:w="2388" w:type="dxa"/>
          </w:tcPr>
          <w:p w14:paraId="4F1BE4D6" w14:textId="77777777" w:rsidR="001838A8" w:rsidRPr="001838A8" w:rsidRDefault="001838A8" w:rsidP="00706C30">
            <w:pPr>
              <w:pStyle w:val="ECCTabletext"/>
            </w:pPr>
            <w:r w:rsidRPr="001838A8">
              <w:t xml:space="preserve"> 18 to 10 </w:t>
            </w:r>
            <w:proofErr w:type="spellStart"/>
            <w:r w:rsidRPr="001838A8">
              <w:t>deg</w:t>
            </w:r>
            <w:proofErr w:type="spellEnd"/>
          </w:p>
        </w:tc>
      </w:tr>
      <w:tr w:rsidR="001838A8" w14:paraId="758D709E" w14:textId="77777777" w:rsidTr="00843DB4">
        <w:tc>
          <w:tcPr>
            <w:tcW w:w="2314" w:type="dxa"/>
          </w:tcPr>
          <w:p w14:paraId="75E3E50C" w14:textId="77777777" w:rsidR="001838A8" w:rsidRPr="001838A8" w:rsidRDefault="001838A8" w:rsidP="00706C30">
            <w:pPr>
              <w:pStyle w:val="ECCTabletext"/>
            </w:pPr>
            <w:r w:rsidRPr="001838A8">
              <w:t>Multiple Yagi (for EME)</w:t>
            </w:r>
          </w:p>
          <w:p w14:paraId="42D6F8C4" w14:textId="77777777" w:rsidR="001838A8" w:rsidRPr="001838A8" w:rsidRDefault="001838A8" w:rsidP="00706C30">
            <w:pPr>
              <w:pStyle w:val="ECCTabletext"/>
            </w:pPr>
            <w:r w:rsidRPr="001838A8">
              <w:t>Dish antenna (for EME)</w:t>
            </w:r>
          </w:p>
        </w:tc>
        <w:tc>
          <w:tcPr>
            <w:tcW w:w="2265" w:type="dxa"/>
          </w:tcPr>
          <w:p w14:paraId="4C125756" w14:textId="77777777" w:rsidR="001838A8" w:rsidRPr="001838A8" w:rsidRDefault="001838A8" w:rsidP="00706C30">
            <w:pPr>
              <w:pStyle w:val="ECCTabletext"/>
            </w:pPr>
            <w:r w:rsidRPr="001838A8">
              <w:t>21 dB</w:t>
            </w:r>
          </w:p>
          <w:p w14:paraId="76AD59CD" w14:textId="77777777" w:rsidR="001838A8" w:rsidRPr="001838A8" w:rsidRDefault="001838A8" w:rsidP="00706C30">
            <w:pPr>
              <w:pStyle w:val="ECCTabletext"/>
            </w:pPr>
            <w:r w:rsidRPr="001838A8">
              <w:t>(4m) 32 dB</w:t>
            </w:r>
          </w:p>
        </w:tc>
        <w:tc>
          <w:tcPr>
            <w:tcW w:w="2388" w:type="dxa"/>
          </w:tcPr>
          <w:p w14:paraId="735B0C53" w14:textId="77777777" w:rsidR="001838A8" w:rsidRPr="001838A8" w:rsidRDefault="001838A8" w:rsidP="00706C30">
            <w:pPr>
              <w:pStyle w:val="ECCTabletext"/>
            </w:pPr>
            <w:r w:rsidRPr="001838A8">
              <w:t xml:space="preserve">10 </w:t>
            </w:r>
            <w:proofErr w:type="spellStart"/>
            <w:r w:rsidRPr="001838A8">
              <w:t>deg</w:t>
            </w:r>
            <w:proofErr w:type="spellEnd"/>
          </w:p>
          <w:p w14:paraId="06F4B9ED" w14:textId="77777777" w:rsidR="001838A8" w:rsidRPr="001838A8" w:rsidRDefault="001838A8" w:rsidP="00706C30">
            <w:pPr>
              <w:pStyle w:val="ECCTabletext"/>
            </w:pPr>
            <w:r w:rsidRPr="001838A8">
              <w:t xml:space="preserve">4 </w:t>
            </w:r>
            <w:proofErr w:type="spellStart"/>
            <w:r w:rsidRPr="001838A8">
              <w:t>deg</w:t>
            </w:r>
            <w:proofErr w:type="spellEnd"/>
          </w:p>
        </w:tc>
      </w:tr>
    </w:tbl>
    <w:p w14:paraId="4E264E17" w14:textId="77777777" w:rsidR="006A5A36" w:rsidRPr="006A5A36" w:rsidRDefault="006A5A36" w:rsidP="006A5A36">
      <w:r w:rsidRPr="006A5A36">
        <w:t>Analysis of a typical activity period results (non EME) shows that around 15% of active stations used a multi-antenna array.</w:t>
      </w:r>
    </w:p>
    <w:p w14:paraId="2E8EA964" w14:textId="77777777" w:rsidR="006A5A36" w:rsidRPr="00843DB4" w:rsidRDefault="006A5A36" w:rsidP="006A5A36">
      <w:pPr>
        <w:rPr>
          <w:rStyle w:val="ECCHLpetrol"/>
        </w:rPr>
      </w:pPr>
      <w:r w:rsidRPr="006A5A36">
        <w:t>Analysis of the same activity period showed the following spread of transmitter power levels (NB: 100% = 34 stations only):</w:t>
      </w:r>
    </w:p>
    <w:tbl>
      <w:tblPr>
        <w:tblStyle w:val="ECCTable-redheader"/>
        <w:tblW w:w="0" w:type="auto"/>
        <w:tblInd w:w="0" w:type="dxa"/>
        <w:tblLook w:val="04A0" w:firstRow="1" w:lastRow="0" w:firstColumn="1" w:lastColumn="0" w:noHBand="0" w:noVBand="1"/>
      </w:tblPr>
      <w:tblGrid>
        <w:gridCol w:w="2547"/>
        <w:gridCol w:w="1843"/>
      </w:tblGrid>
      <w:tr w:rsidR="006A5A36" w:rsidRPr="00884D9A" w14:paraId="71818A0A" w14:textId="77777777" w:rsidTr="008E0D94">
        <w:trPr>
          <w:cnfStyle w:val="100000000000" w:firstRow="1" w:lastRow="0" w:firstColumn="0" w:lastColumn="0" w:oddVBand="0" w:evenVBand="0" w:oddHBand="0" w:evenHBand="0" w:firstRowFirstColumn="0" w:firstRowLastColumn="0" w:lastRowFirstColumn="0" w:lastRowLastColumn="0"/>
        </w:trPr>
        <w:tc>
          <w:tcPr>
            <w:tcW w:w="2547" w:type="dxa"/>
          </w:tcPr>
          <w:p w14:paraId="32051D6C" w14:textId="77777777" w:rsidR="006A5A36" w:rsidRPr="00843DB4" w:rsidRDefault="006A5A36" w:rsidP="006A5A36">
            <w:pPr>
              <w:pStyle w:val="ECCTableHeaderredfont"/>
              <w:rPr>
                <w:rStyle w:val="ECCHLpetrol"/>
              </w:rPr>
            </w:pPr>
            <w:r w:rsidRPr="00843DB4">
              <w:rPr>
                <w:rStyle w:val="ECCHLpetrol"/>
              </w:rPr>
              <w:t>Power Range (Watts)</w:t>
            </w:r>
          </w:p>
        </w:tc>
        <w:tc>
          <w:tcPr>
            <w:tcW w:w="1843" w:type="dxa"/>
          </w:tcPr>
          <w:p w14:paraId="094685A4" w14:textId="77777777" w:rsidR="006A5A36" w:rsidRPr="00843DB4" w:rsidRDefault="006A5A36" w:rsidP="006A5A36">
            <w:pPr>
              <w:pStyle w:val="ECCTableHeaderredfont"/>
              <w:rPr>
                <w:rStyle w:val="ECCHLpetrol"/>
              </w:rPr>
            </w:pPr>
            <w:r w:rsidRPr="00843DB4">
              <w:rPr>
                <w:rStyle w:val="ECCHLpetrol"/>
              </w:rPr>
              <w:t>% Stations</w:t>
            </w:r>
          </w:p>
        </w:tc>
      </w:tr>
      <w:tr w:rsidR="006A5A36" w14:paraId="5F4E6DD3" w14:textId="77777777" w:rsidTr="008E0D94">
        <w:tc>
          <w:tcPr>
            <w:tcW w:w="2547" w:type="dxa"/>
          </w:tcPr>
          <w:p w14:paraId="11999AF2" w14:textId="77777777" w:rsidR="006A5A36" w:rsidRPr="006A5A36" w:rsidRDefault="006A5A36" w:rsidP="00706C30">
            <w:pPr>
              <w:pStyle w:val="ECCTabletext"/>
            </w:pPr>
            <w:r w:rsidRPr="006A5A36">
              <w:t xml:space="preserve">Up to 10 </w:t>
            </w:r>
          </w:p>
        </w:tc>
        <w:tc>
          <w:tcPr>
            <w:tcW w:w="1843" w:type="dxa"/>
          </w:tcPr>
          <w:p w14:paraId="4CD9EC63" w14:textId="77777777" w:rsidR="006A5A36" w:rsidRPr="006A5A36" w:rsidRDefault="006A5A36" w:rsidP="00706C30">
            <w:pPr>
              <w:pStyle w:val="ECCTabletext"/>
            </w:pPr>
            <w:r w:rsidRPr="006A5A36">
              <w:t>47%</w:t>
            </w:r>
            <w:r w:rsidR="00B75386">
              <w:rPr>
                <w:rStyle w:val="FootnoteReference"/>
              </w:rPr>
              <w:footnoteReference w:id="3"/>
            </w:r>
          </w:p>
        </w:tc>
      </w:tr>
      <w:tr w:rsidR="006A5A36" w14:paraId="52C4BC19" w14:textId="77777777" w:rsidTr="008E0D94">
        <w:tc>
          <w:tcPr>
            <w:tcW w:w="2547" w:type="dxa"/>
          </w:tcPr>
          <w:p w14:paraId="5ED82C04" w14:textId="77777777" w:rsidR="006A5A36" w:rsidRPr="006A5A36" w:rsidRDefault="006A5A36" w:rsidP="00706C30">
            <w:pPr>
              <w:pStyle w:val="ECCTabletext"/>
            </w:pPr>
            <w:r w:rsidRPr="006A5A36">
              <w:t xml:space="preserve">11-25 </w:t>
            </w:r>
          </w:p>
        </w:tc>
        <w:tc>
          <w:tcPr>
            <w:tcW w:w="1843" w:type="dxa"/>
          </w:tcPr>
          <w:p w14:paraId="261D72AA" w14:textId="77777777" w:rsidR="006A5A36" w:rsidRPr="006A5A36" w:rsidRDefault="006A5A36" w:rsidP="00706C30">
            <w:pPr>
              <w:pStyle w:val="ECCTabletext"/>
            </w:pPr>
            <w:r w:rsidRPr="006A5A36">
              <w:t>9%</w:t>
            </w:r>
          </w:p>
        </w:tc>
      </w:tr>
      <w:tr w:rsidR="006A5A36" w14:paraId="57493388" w14:textId="77777777" w:rsidTr="008E0D94">
        <w:tc>
          <w:tcPr>
            <w:tcW w:w="2547" w:type="dxa"/>
          </w:tcPr>
          <w:p w14:paraId="6070EAD7" w14:textId="77777777" w:rsidR="006A5A36" w:rsidRPr="006A5A36" w:rsidRDefault="006A5A36" w:rsidP="00706C30">
            <w:pPr>
              <w:pStyle w:val="ECCTabletext"/>
            </w:pPr>
            <w:r w:rsidRPr="006A5A36">
              <w:t>26 - 100</w:t>
            </w:r>
          </w:p>
        </w:tc>
        <w:tc>
          <w:tcPr>
            <w:tcW w:w="1843" w:type="dxa"/>
          </w:tcPr>
          <w:p w14:paraId="66EE1930" w14:textId="77777777" w:rsidR="006A5A36" w:rsidRPr="006A5A36" w:rsidRDefault="006A5A36" w:rsidP="00706C30">
            <w:pPr>
              <w:pStyle w:val="ECCTabletext"/>
            </w:pPr>
            <w:r w:rsidRPr="006A5A36">
              <w:t>26%</w:t>
            </w:r>
          </w:p>
        </w:tc>
      </w:tr>
      <w:tr w:rsidR="006A5A36" w14:paraId="69F3D918" w14:textId="77777777" w:rsidTr="008E0D94">
        <w:tc>
          <w:tcPr>
            <w:tcW w:w="2547" w:type="dxa"/>
          </w:tcPr>
          <w:p w14:paraId="2E4AD43B" w14:textId="77777777" w:rsidR="006A5A36" w:rsidRPr="006A5A36" w:rsidRDefault="006A5A36" w:rsidP="00706C30">
            <w:pPr>
              <w:pStyle w:val="ECCTabletext"/>
            </w:pPr>
            <w:r w:rsidRPr="006A5A36">
              <w:t>101 - 300</w:t>
            </w:r>
          </w:p>
        </w:tc>
        <w:tc>
          <w:tcPr>
            <w:tcW w:w="1843" w:type="dxa"/>
          </w:tcPr>
          <w:p w14:paraId="07BC9D86" w14:textId="77777777" w:rsidR="006A5A36" w:rsidRPr="006A5A36" w:rsidRDefault="006A5A36" w:rsidP="00706C30">
            <w:pPr>
              <w:pStyle w:val="ECCTabletext"/>
            </w:pPr>
            <w:r w:rsidRPr="006A5A36">
              <w:t>12%</w:t>
            </w:r>
          </w:p>
        </w:tc>
      </w:tr>
      <w:tr w:rsidR="006A5A36" w14:paraId="04E8C6E1" w14:textId="77777777" w:rsidTr="008E0D94">
        <w:tc>
          <w:tcPr>
            <w:tcW w:w="2547" w:type="dxa"/>
          </w:tcPr>
          <w:p w14:paraId="4ADC6F7F" w14:textId="77777777" w:rsidR="006A5A36" w:rsidRPr="006A5A36" w:rsidRDefault="006A5A36" w:rsidP="00706C30">
            <w:pPr>
              <w:pStyle w:val="ECCTabletext"/>
            </w:pPr>
            <w:r w:rsidRPr="006A5A36">
              <w:t>Over 300</w:t>
            </w:r>
          </w:p>
        </w:tc>
        <w:tc>
          <w:tcPr>
            <w:tcW w:w="1843" w:type="dxa"/>
          </w:tcPr>
          <w:p w14:paraId="05AE25B2" w14:textId="77777777" w:rsidR="006A5A36" w:rsidRPr="006A5A36" w:rsidRDefault="006A5A36" w:rsidP="00706C30">
            <w:pPr>
              <w:pStyle w:val="ECCTabletext"/>
            </w:pPr>
            <w:r w:rsidRPr="006A5A36">
              <w:t>6%</w:t>
            </w:r>
          </w:p>
        </w:tc>
      </w:tr>
    </w:tbl>
    <w:p w14:paraId="71225577" w14:textId="77777777" w:rsidR="006A5A36" w:rsidRDefault="006A5A36" w:rsidP="006A5A36">
      <w:r>
        <w:t xml:space="preserve">For EME operation experiences have shown that a minimum performance station could expect to make MGM based contacts using around 50W of power into a multiple antenna beam array. Higher performance stations are likely to require at least around 10dB more EIRP through a combination of power level and increased antenna gain. </w:t>
      </w:r>
    </w:p>
    <w:p w14:paraId="4D35AB1E" w14:textId="77777777" w:rsidR="006A5A36" w:rsidRPr="006A5A36" w:rsidRDefault="006A5A36" w:rsidP="006A5A36">
      <w:pPr>
        <w:pStyle w:val="Heading4"/>
      </w:pPr>
      <w:bookmarkStart w:id="41" w:name="_Toc57966079"/>
      <w:r>
        <w:t>Temporary ”Portable” Station</w:t>
      </w:r>
      <w:bookmarkEnd w:id="41"/>
    </w:p>
    <w:p w14:paraId="1EF28587" w14:textId="77777777" w:rsidR="006A5A36" w:rsidRPr="006A5A36" w:rsidRDefault="006A5A36" w:rsidP="006A5A36">
      <w:r w:rsidRPr="006A5A36">
        <w:t xml:space="preserve">As with Home Stations there is a spread of the same antenna types that might be used.  </w:t>
      </w:r>
      <w:proofErr w:type="gramStart"/>
      <w:r w:rsidRPr="006A5A36">
        <w:t>Similarly</w:t>
      </w:r>
      <w:proofErr w:type="gramEnd"/>
      <w:r w:rsidRPr="006A5A36">
        <w:t xml:space="preserve"> analysis of the same activity period as above show that only 15% of stations used multi-antenna arrays. (The actual number was 3).</w:t>
      </w:r>
    </w:p>
    <w:p w14:paraId="58F94789" w14:textId="77777777" w:rsidR="006A5A36" w:rsidRPr="006A5A36" w:rsidRDefault="006A5A36" w:rsidP="006A5A36">
      <w:r w:rsidRPr="006A5A36">
        <w:lastRenderedPageBreak/>
        <w:t>Analysis of the same activity period shows the following spread of transmitter power levels (NB: 100% = 13 stations only):</w:t>
      </w:r>
    </w:p>
    <w:tbl>
      <w:tblPr>
        <w:tblStyle w:val="ECCTable-redheader"/>
        <w:tblW w:w="0" w:type="auto"/>
        <w:tblInd w:w="0" w:type="dxa"/>
        <w:tblLook w:val="04A0" w:firstRow="1" w:lastRow="0" w:firstColumn="1" w:lastColumn="0" w:noHBand="0" w:noVBand="1"/>
      </w:tblPr>
      <w:tblGrid>
        <w:gridCol w:w="2547"/>
        <w:gridCol w:w="1843"/>
      </w:tblGrid>
      <w:tr w:rsidR="006A5A36" w14:paraId="442FE6E5" w14:textId="77777777" w:rsidTr="008E0D94">
        <w:trPr>
          <w:cnfStyle w:val="100000000000" w:firstRow="1" w:lastRow="0" w:firstColumn="0" w:lastColumn="0" w:oddVBand="0" w:evenVBand="0" w:oddHBand="0" w:evenHBand="0" w:firstRowFirstColumn="0" w:firstRowLastColumn="0" w:lastRowFirstColumn="0" w:lastRowLastColumn="0"/>
        </w:trPr>
        <w:tc>
          <w:tcPr>
            <w:tcW w:w="2547" w:type="dxa"/>
          </w:tcPr>
          <w:p w14:paraId="6E3A3526" w14:textId="77777777" w:rsidR="006A5A36" w:rsidRPr="00685277" w:rsidRDefault="006A5A36" w:rsidP="006A5A36">
            <w:pPr>
              <w:pStyle w:val="ECCTableHeaderredfont"/>
              <w:rPr>
                <w:rStyle w:val="ECCHLpetrol"/>
              </w:rPr>
            </w:pPr>
            <w:r w:rsidRPr="00685277">
              <w:rPr>
                <w:rStyle w:val="ECCHLpetrol"/>
              </w:rPr>
              <w:t>Power Range (Watts)</w:t>
            </w:r>
          </w:p>
        </w:tc>
        <w:tc>
          <w:tcPr>
            <w:tcW w:w="1843" w:type="dxa"/>
          </w:tcPr>
          <w:p w14:paraId="4A15DF9A" w14:textId="77777777" w:rsidR="006A5A36" w:rsidRPr="00685277" w:rsidRDefault="006A5A36" w:rsidP="006A5A36">
            <w:pPr>
              <w:pStyle w:val="ECCTableHeaderredfont"/>
              <w:rPr>
                <w:rStyle w:val="ECCHLpetrol"/>
              </w:rPr>
            </w:pPr>
            <w:r w:rsidRPr="00685277">
              <w:rPr>
                <w:rStyle w:val="ECCHLpetrol"/>
              </w:rPr>
              <w:t>% Stations</w:t>
            </w:r>
          </w:p>
        </w:tc>
      </w:tr>
      <w:tr w:rsidR="006A5A36" w14:paraId="4D8B9CD6" w14:textId="77777777" w:rsidTr="008E0D94">
        <w:tc>
          <w:tcPr>
            <w:tcW w:w="2547" w:type="dxa"/>
          </w:tcPr>
          <w:p w14:paraId="7CB9B1C2" w14:textId="77777777" w:rsidR="006A5A36" w:rsidRPr="006A5A36" w:rsidRDefault="006A5A36" w:rsidP="00706C30">
            <w:pPr>
              <w:pStyle w:val="ECCTabletext"/>
            </w:pPr>
            <w:r w:rsidRPr="006A5A36">
              <w:t xml:space="preserve">Up to 10 </w:t>
            </w:r>
          </w:p>
        </w:tc>
        <w:tc>
          <w:tcPr>
            <w:tcW w:w="1843" w:type="dxa"/>
          </w:tcPr>
          <w:p w14:paraId="7AE5661F" w14:textId="77777777" w:rsidR="006A5A36" w:rsidRPr="006A5A36" w:rsidRDefault="006A5A36" w:rsidP="00706C30">
            <w:pPr>
              <w:pStyle w:val="ECCTabletext"/>
            </w:pPr>
            <w:r w:rsidRPr="006A5A36">
              <w:t>61.5%</w:t>
            </w:r>
            <w:r w:rsidR="00597A43">
              <w:rPr>
                <w:rStyle w:val="FootnoteReference"/>
              </w:rPr>
              <w:footnoteReference w:id="4"/>
            </w:r>
          </w:p>
        </w:tc>
      </w:tr>
      <w:tr w:rsidR="006A5A36" w14:paraId="07718196" w14:textId="77777777" w:rsidTr="008E0D94">
        <w:tc>
          <w:tcPr>
            <w:tcW w:w="2547" w:type="dxa"/>
          </w:tcPr>
          <w:p w14:paraId="000C950A" w14:textId="77777777" w:rsidR="006A5A36" w:rsidRPr="006A5A36" w:rsidRDefault="006A5A36" w:rsidP="00706C30">
            <w:pPr>
              <w:pStyle w:val="ECCTabletext"/>
            </w:pPr>
            <w:r w:rsidRPr="006A5A36">
              <w:t xml:space="preserve">11-25 </w:t>
            </w:r>
          </w:p>
        </w:tc>
        <w:tc>
          <w:tcPr>
            <w:tcW w:w="1843" w:type="dxa"/>
          </w:tcPr>
          <w:p w14:paraId="7DBE4532" w14:textId="77777777" w:rsidR="006A5A36" w:rsidRPr="006A5A36" w:rsidRDefault="006A5A36" w:rsidP="00706C30">
            <w:pPr>
              <w:pStyle w:val="ECCTabletext"/>
            </w:pPr>
            <w:r w:rsidRPr="006A5A36">
              <w:t>7.5%</w:t>
            </w:r>
          </w:p>
        </w:tc>
      </w:tr>
      <w:tr w:rsidR="006A5A36" w14:paraId="3B5C851E" w14:textId="77777777" w:rsidTr="008E0D94">
        <w:tc>
          <w:tcPr>
            <w:tcW w:w="2547" w:type="dxa"/>
          </w:tcPr>
          <w:p w14:paraId="28850054" w14:textId="77777777" w:rsidR="006A5A36" w:rsidRPr="006A5A36" w:rsidRDefault="006A5A36" w:rsidP="00706C30">
            <w:pPr>
              <w:pStyle w:val="ECCTabletext"/>
            </w:pPr>
            <w:r w:rsidRPr="006A5A36">
              <w:t>26 - 100</w:t>
            </w:r>
          </w:p>
        </w:tc>
        <w:tc>
          <w:tcPr>
            <w:tcW w:w="1843" w:type="dxa"/>
          </w:tcPr>
          <w:p w14:paraId="116A7022" w14:textId="77777777" w:rsidR="006A5A36" w:rsidRPr="006A5A36" w:rsidRDefault="006A5A36" w:rsidP="00706C30">
            <w:pPr>
              <w:pStyle w:val="ECCTabletext"/>
            </w:pPr>
            <w:r w:rsidRPr="006A5A36">
              <w:t>7.5%</w:t>
            </w:r>
          </w:p>
        </w:tc>
      </w:tr>
      <w:tr w:rsidR="006A5A36" w14:paraId="586C1FE2" w14:textId="77777777" w:rsidTr="008E0D94">
        <w:tc>
          <w:tcPr>
            <w:tcW w:w="2547" w:type="dxa"/>
          </w:tcPr>
          <w:p w14:paraId="676BB5A6" w14:textId="77777777" w:rsidR="006A5A36" w:rsidRPr="006A5A36" w:rsidRDefault="006A5A36" w:rsidP="00706C30">
            <w:pPr>
              <w:pStyle w:val="ECCTabletext"/>
            </w:pPr>
            <w:r w:rsidRPr="006A5A36">
              <w:t>101 - 300</w:t>
            </w:r>
          </w:p>
        </w:tc>
        <w:tc>
          <w:tcPr>
            <w:tcW w:w="1843" w:type="dxa"/>
          </w:tcPr>
          <w:p w14:paraId="2A2494C5" w14:textId="77777777" w:rsidR="006A5A36" w:rsidRPr="006A5A36" w:rsidRDefault="006A5A36" w:rsidP="00706C30">
            <w:pPr>
              <w:pStyle w:val="ECCTabletext"/>
            </w:pPr>
            <w:r w:rsidRPr="006A5A36">
              <w:t>15%</w:t>
            </w:r>
          </w:p>
        </w:tc>
      </w:tr>
      <w:tr w:rsidR="006A5A36" w14:paraId="7FA87319" w14:textId="77777777" w:rsidTr="008E0D94">
        <w:tc>
          <w:tcPr>
            <w:tcW w:w="2547" w:type="dxa"/>
          </w:tcPr>
          <w:p w14:paraId="47100488" w14:textId="77777777" w:rsidR="006A5A36" w:rsidRPr="006A5A36" w:rsidRDefault="006A5A36" w:rsidP="00706C30">
            <w:pPr>
              <w:pStyle w:val="ECCTabletext"/>
            </w:pPr>
            <w:r w:rsidRPr="006A5A36">
              <w:t>Over 300</w:t>
            </w:r>
          </w:p>
        </w:tc>
        <w:tc>
          <w:tcPr>
            <w:tcW w:w="1843" w:type="dxa"/>
          </w:tcPr>
          <w:p w14:paraId="4C8AB0AB" w14:textId="77777777" w:rsidR="006A5A36" w:rsidRPr="006A5A36" w:rsidRDefault="006A5A36" w:rsidP="00706C30">
            <w:pPr>
              <w:pStyle w:val="ECCTabletext"/>
            </w:pPr>
            <w:r w:rsidRPr="006A5A36">
              <w:t>7.5%</w:t>
            </w:r>
          </w:p>
        </w:tc>
      </w:tr>
    </w:tbl>
    <w:p w14:paraId="7C548442" w14:textId="77777777" w:rsidR="006A5A36" w:rsidRPr="006A5A36" w:rsidRDefault="006A5A36" w:rsidP="006A5A36">
      <w:pPr>
        <w:pStyle w:val="Heading4"/>
      </w:pPr>
      <w:bookmarkStart w:id="42" w:name="_Toc57966080"/>
      <w:r>
        <w:t>Permanent</w:t>
      </w:r>
      <w:r w:rsidRPr="006A5A36">
        <w:t xml:space="preserve"> Installation</w:t>
      </w:r>
      <w:bookmarkEnd w:id="42"/>
    </w:p>
    <w:p w14:paraId="5162D3AF" w14:textId="77777777" w:rsidR="006A5A36" w:rsidRPr="006A5A36" w:rsidRDefault="006A5A36" w:rsidP="006A5A36">
      <w:r w:rsidRPr="006A5A36">
        <w:t xml:space="preserve">Most permanent installations (beacons and repeaters) are less directional and are generally intended to provide coverage over an area. They are usually licensed to operate at a specific ERP.    </w:t>
      </w:r>
    </w:p>
    <w:tbl>
      <w:tblPr>
        <w:tblStyle w:val="ECCTable-redheader"/>
        <w:tblW w:w="0" w:type="auto"/>
        <w:tblInd w:w="0" w:type="dxa"/>
        <w:tblLook w:val="04A0" w:firstRow="1" w:lastRow="0" w:firstColumn="1" w:lastColumn="0" w:noHBand="0" w:noVBand="1"/>
      </w:tblPr>
      <w:tblGrid>
        <w:gridCol w:w="2314"/>
        <w:gridCol w:w="2265"/>
        <w:gridCol w:w="2388"/>
      </w:tblGrid>
      <w:tr w:rsidR="006A5A36" w14:paraId="395B2451" w14:textId="77777777" w:rsidTr="008E0D94">
        <w:trPr>
          <w:cnfStyle w:val="100000000000" w:firstRow="1" w:lastRow="0" w:firstColumn="0" w:lastColumn="0" w:oddVBand="0" w:evenVBand="0" w:oddHBand="0" w:evenHBand="0" w:firstRowFirstColumn="0" w:firstRowLastColumn="0" w:lastRowFirstColumn="0" w:lastRowLastColumn="0"/>
        </w:trPr>
        <w:tc>
          <w:tcPr>
            <w:tcW w:w="2314" w:type="dxa"/>
          </w:tcPr>
          <w:p w14:paraId="575FB637" w14:textId="77777777" w:rsidR="006A5A36" w:rsidRPr="00685277" w:rsidRDefault="006A5A36" w:rsidP="006A5A36">
            <w:pPr>
              <w:pStyle w:val="ECCTableHeaderredfont"/>
              <w:rPr>
                <w:rStyle w:val="ECCHLpetrol"/>
              </w:rPr>
            </w:pPr>
            <w:r w:rsidRPr="00685277">
              <w:rPr>
                <w:rStyle w:val="ECCHLpetrol"/>
              </w:rPr>
              <w:t xml:space="preserve"> Antenna Type</w:t>
            </w:r>
          </w:p>
        </w:tc>
        <w:tc>
          <w:tcPr>
            <w:tcW w:w="2265" w:type="dxa"/>
          </w:tcPr>
          <w:p w14:paraId="0DDE4D6D" w14:textId="77777777" w:rsidR="006A5A36" w:rsidRPr="00685277" w:rsidRDefault="006A5A36" w:rsidP="006A5A36">
            <w:pPr>
              <w:pStyle w:val="ECCTableHeaderredfont"/>
              <w:rPr>
                <w:rStyle w:val="ECCHLpetrol"/>
              </w:rPr>
            </w:pPr>
            <w:r w:rsidRPr="00685277">
              <w:rPr>
                <w:rStyle w:val="ECCHLpetrol"/>
              </w:rPr>
              <w:t>Gain Typical</w:t>
            </w:r>
          </w:p>
        </w:tc>
        <w:tc>
          <w:tcPr>
            <w:tcW w:w="2388" w:type="dxa"/>
          </w:tcPr>
          <w:p w14:paraId="244D023A" w14:textId="77777777" w:rsidR="006A5A36" w:rsidRPr="00685277" w:rsidRDefault="006A5A36" w:rsidP="006A5A36">
            <w:pPr>
              <w:pStyle w:val="ECCTableHeaderredfont"/>
              <w:rPr>
                <w:rStyle w:val="ECCHLpetrol"/>
              </w:rPr>
            </w:pPr>
            <w:r w:rsidRPr="00685277">
              <w:rPr>
                <w:rStyle w:val="ECCHLpetrol"/>
              </w:rPr>
              <w:t>3dB Beamwidth</w:t>
            </w:r>
          </w:p>
        </w:tc>
      </w:tr>
      <w:tr w:rsidR="006A5A36" w14:paraId="52E91A26" w14:textId="77777777" w:rsidTr="008E0D94">
        <w:tc>
          <w:tcPr>
            <w:tcW w:w="2314" w:type="dxa"/>
          </w:tcPr>
          <w:p w14:paraId="788D0892" w14:textId="77777777" w:rsidR="006A5A36" w:rsidRPr="006A5A36" w:rsidRDefault="006A5A36" w:rsidP="0062337F">
            <w:pPr>
              <w:pStyle w:val="ECCTabletext"/>
            </w:pPr>
            <w:r w:rsidRPr="006A5A36">
              <w:t>Various (</w:t>
            </w:r>
            <w:proofErr w:type="gramStart"/>
            <w:r w:rsidRPr="006A5A36">
              <w:t>e.g.</w:t>
            </w:r>
            <w:proofErr w:type="gramEnd"/>
            <w:r w:rsidRPr="006A5A36">
              <w:t xml:space="preserve"> Alford slot, Colinear array, horn, flat panel, big wheel...)</w:t>
            </w:r>
          </w:p>
        </w:tc>
        <w:tc>
          <w:tcPr>
            <w:tcW w:w="2265" w:type="dxa"/>
          </w:tcPr>
          <w:p w14:paraId="558EBE60" w14:textId="77777777" w:rsidR="006A5A36" w:rsidRPr="006A5A36" w:rsidRDefault="006A5A36" w:rsidP="0062337F">
            <w:pPr>
              <w:pStyle w:val="ECCTabletext"/>
            </w:pPr>
            <w:r w:rsidRPr="006A5A36">
              <w:t>Up to around 13 dB</w:t>
            </w:r>
          </w:p>
        </w:tc>
        <w:tc>
          <w:tcPr>
            <w:tcW w:w="2388" w:type="dxa"/>
          </w:tcPr>
          <w:p w14:paraId="602A5419" w14:textId="77777777" w:rsidR="006A5A36" w:rsidRPr="006A5A36" w:rsidRDefault="006A5A36" w:rsidP="0062337F">
            <w:pPr>
              <w:pStyle w:val="ECCTabletext"/>
            </w:pPr>
            <w:r w:rsidRPr="006A5A36">
              <w:t xml:space="preserve"> Omni to 60 </w:t>
            </w:r>
            <w:proofErr w:type="spellStart"/>
            <w:r w:rsidRPr="006A5A36">
              <w:t>deg</w:t>
            </w:r>
            <w:proofErr w:type="spellEnd"/>
          </w:p>
        </w:tc>
      </w:tr>
    </w:tbl>
    <w:p w14:paraId="539D0031" w14:textId="77777777" w:rsidR="006A5A36" w:rsidRPr="006A5A36" w:rsidRDefault="006A5A36" w:rsidP="006A5A36"/>
    <w:tbl>
      <w:tblPr>
        <w:tblStyle w:val="ECCTable-redheader"/>
        <w:tblW w:w="0" w:type="auto"/>
        <w:tblInd w:w="0" w:type="dxa"/>
        <w:tblLook w:val="04A0" w:firstRow="1" w:lastRow="0" w:firstColumn="1" w:lastColumn="0" w:noHBand="0" w:noVBand="1"/>
      </w:tblPr>
      <w:tblGrid>
        <w:gridCol w:w="2547"/>
        <w:gridCol w:w="1843"/>
        <w:gridCol w:w="2126"/>
      </w:tblGrid>
      <w:tr w:rsidR="006A5A36" w14:paraId="6E096019" w14:textId="77777777" w:rsidTr="008E0D94">
        <w:trPr>
          <w:cnfStyle w:val="100000000000" w:firstRow="1" w:lastRow="0" w:firstColumn="0" w:lastColumn="0" w:oddVBand="0" w:evenVBand="0" w:oddHBand="0" w:evenHBand="0" w:firstRowFirstColumn="0" w:firstRowLastColumn="0" w:lastRowFirstColumn="0" w:lastRowLastColumn="0"/>
        </w:trPr>
        <w:tc>
          <w:tcPr>
            <w:tcW w:w="2547" w:type="dxa"/>
          </w:tcPr>
          <w:p w14:paraId="491D3037" w14:textId="77777777" w:rsidR="006A5A36" w:rsidRPr="00685277" w:rsidRDefault="006A5A36" w:rsidP="0062337F">
            <w:pPr>
              <w:pStyle w:val="ECCTableHeaderredfont"/>
              <w:rPr>
                <w:rStyle w:val="ECCHLpetrol"/>
              </w:rPr>
            </w:pPr>
            <w:r w:rsidRPr="00685277">
              <w:rPr>
                <w:rStyle w:val="ECCHLpetrol"/>
              </w:rPr>
              <w:t>ERP Range (Watts)</w:t>
            </w:r>
          </w:p>
        </w:tc>
        <w:tc>
          <w:tcPr>
            <w:tcW w:w="1843" w:type="dxa"/>
          </w:tcPr>
          <w:p w14:paraId="7FCF94B4" w14:textId="77777777" w:rsidR="006A5A36" w:rsidRPr="00685277" w:rsidRDefault="006A5A36" w:rsidP="0062337F">
            <w:pPr>
              <w:pStyle w:val="ECCTableHeaderredfont"/>
              <w:rPr>
                <w:rStyle w:val="ECCHLpetrol"/>
              </w:rPr>
            </w:pPr>
            <w:r w:rsidRPr="00685277">
              <w:rPr>
                <w:rStyle w:val="ECCHLpetrol"/>
              </w:rPr>
              <w:t>% NB Beacons</w:t>
            </w:r>
          </w:p>
        </w:tc>
        <w:tc>
          <w:tcPr>
            <w:tcW w:w="2126" w:type="dxa"/>
          </w:tcPr>
          <w:p w14:paraId="5988BEB7" w14:textId="77777777" w:rsidR="006A5A36" w:rsidRPr="00685277" w:rsidRDefault="006A5A36" w:rsidP="0062337F">
            <w:pPr>
              <w:pStyle w:val="ECCTableHeaderredfont"/>
              <w:rPr>
                <w:rStyle w:val="ECCHLpetrol"/>
              </w:rPr>
            </w:pPr>
            <w:r w:rsidRPr="00685277">
              <w:rPr>
                <w:rStyle w:val="ECCHLpetrol"/>
              </w:rPr>
              <w:t>% Repeaters (ERP)</w:t>
            </w:r>
          </w:p>
        </w:tc>
      </w:tr>
      <w:tr w:rsidR="006A5A36" w14:paraId="494E68B6" w14:textId="77777777" w:rsidTr="008E0D94">
        <w:tc>
          <w:tcPr>
            <w:tcW w:w="2547" w:type="dxa"/>
          </w:tcPr>
          <w:p w14:paraId="78B89551" w14:textId="77777777" w:rsidR="006A5A36" w:rsidRPr="006A5A36" w:rsidRDefault="006A5A36" w:rsidP="0062337F">
            <w:pPr>
              <w:pStyle w:val="ECCTabletext"/>
            </w:pPr>
            <w:r w:rsidRPr="006A5A36">
              <w:t xml:space="preserve">Up to 10 </w:t>
            </w:r>
          </w:p>
        </w:tc>
        <w:tc>
          <w:tcPr>
            <w:tcW w:w="1843" w:type="dxa"/>
          </w:tcPr>
          <w:p w14:paraId="5C45368A" w14:textId="77777777" w:rsidR="006A5A36" w:rsidRPr="006A5A36" w:rsidRDefault="006A5A36" w:rsidP="0062337F">
            <w:pPr>
              <w:pStyle w:val="ECCTabletext"/>
            </w:pPr>
            <w:r w:rsidRPr="006A5A36">
              <w:t>69%</w:t>
            </w:r>
          </w:p>
        </w:tc>
        <w:tc>
          <w:tcPr>
            <w:tcW w:w="2126" w:type="dxa"/>
          </w:tcPr>
          <w:p w14:paraId="664A3E8C" w14:textId="77777777" w:rsidR="006A5A36" w:rsidRPr="006A5A36" w:rsidRDefault="006A5A36" w:rsidP="0062337F">
            <w:pPr>
              <w:pStyle w:val="ECCTabletext"/>
            </w:pPr>
            <w:r w:rsidRPr="006A5A36">
              <w:t>16%</w:t>
            </w:r>
          </w:p>
        </w:tc>
      </w:tr>
      <w:tr w:rsidR="006A5A36" w14:paraId="4F27B1E9" w14:textId="77777777" w:rsidTr="008E0D94">
        <w:tc>
          <w:tcPr>
            <w:tcW w:w="2547" w:type="dxa"/>
          </w:tcPr>
          <w:p w14:paraId="6013DE83" w14:textId="77777777" w:rsidR="006A5A36" w:rsidRPr="006A5A36" w:rsidRDefault="006A5A36" w:rsidP="0062337F">
            <w:pPr>
              <w:pStyle w:val="ECCTabletext"/>
            </w:pPr>
            <w:r w:rsidRPr="006A5A36">
              <w:t xml:space="preserve">11-25 </w:t>
            </w:r>
          </w:p>
        </w:tc>
        <w:tc>
          <w:tcPr>
            <w:tcW w:w="1843" w:type="dxa"/>
          </w:tcPr>
          <w:p w14:paraId="754C43F8" w14:textId="77777777" w:rsidR="006A5A36" w:rsidRPr="006A5A36" w:rsidRDefault="006A5A36" w:rsidP="0062337F">
            <w:pPr>
              <w:pStyle w:val="ECCTabletext"/>
            </w:pPr>
            <w:r w:rsidRPr="006A5A36">
              <w:t>8%</w:t>
            </w:r>
          </w:p>
        </w:tc>
        <w:tc>
          <w:tcPr>
            <w:tcW w:w="2126" w:type="dxa"/>
          </w:tcPr>
          <w:p w14:paraId="09D86F04" w14:textId="77777777" w:rsidR="006A5A36" w:rsidRPr="006A5A36" w:rsidRDefault="006A5A36" w:rsidP="0062337F">
            <w:pPr>
              <w:pStyle w:val="ECCTabletext"/>
            </w:pPr>
            <w:r w:rsidRPr="006A5A36">
              <w:t>76%</w:t>
            </w:r>
          </w:p>
        </w:tc>
      </w:tr>
      <w:tr w:rsidR="006A5A36" w14:paraId="2C908A90" w14:textId="77777777" w:rsidTr="008E0D94">
        <w:tc>
          <w:tcPr>
            <w:tcW w:w="2547" w:type="dxa"/>
          </w:tcPr>
          <w:p w14:paraId="40E12018" w14:textId="77777777" w:rsidR="006A5A36" w:rsidRPr="006A5A36" w:rsidRDefault="006A5A36" w:rsidP="0062337F">
            <w:pPr>
              <w:pStyle w:val="ECCTabletext"/>
            </w:pPr>
            <w:r w:rsidRPr="006A5A36">
              <w:t>26 - 100</w:t>
            </w:r>
          </w:p>
        </w:tc>
        <w:tc>
          <w:tcPr>
            <w:tcW w:w="1843" w:type="dxa"/>
          </w:tcPr>
          <w:p w14:paraId="17991A81" w14:textId="77777777" w:rsidR="006A5A36" w:rsidRPr="006A5A36" w:rsidRDefault="006A5A36" w:rsidP="0062337F">
            <w:pPr>
              <w:pStyle w:val="ECCTabletext"/>
            </w:pPr>
            <w:r w:rsidRPr="006A5A36">
              <w:t>20%</w:t>
            </w:r>
          </w:p>
        </w:tc>
        <w:tc>
          <w:tcPr>
            <w:tcW w:w="2126" w:type="dxa"/>
          </w:tcPr>
          <w:p w14:paraId="679A7BE9" w14:textId="77777777" w:rsidR="006A5A36" w:rsidRPr="006A5A36" w:rsidRDefault="006A5A36" w:rsidP="0062337F">
            <w:pPr>
              <w:pStyle w:val="ECCTabletext"/>
            </w:pPr>
            <w:r w:rsidRPr="006A5A36">
              <w:t>8%</w:t>
            </w:r>
          </w:p>
        </w:tc>
      </w:tr>
      <w:tr w:rsidR="006A5A36" w14:paraId="67BC9895" w14:textId="77777777" w:rsidTr="008E0D94">
        <w:tc>
          <w:tcPr>
            <w:tcW w:w="2547" w:type="dxa"/>
          </w:tcPr>
          <w:p w14:paraId="402085E3" w14:textId="77777777" w:rsidR="006A5A36" w:rsidRPr="006A5A36" w:rsidRDefault="006A5A36" w:rsidP="0062337F">
            <w:pPr>
              <w:pStyle w:val="ECCTabletext"/>
            </w:pPr>
            <w:r w:rsidRPr="006A5A36">
              <w:t>101 - 300</w:t>
            </w:r>
          </w:p>
        </w:tc>
        <w:tc>
          <w:tcPr>
            <w:tcW w:w="1843" w:type="dxa"/>
          </w:tcPr>
          <w:p w14:paraId="3ABD2B8F" w14:textId="77777777" w:rsidR="006A5A36" w:rsidRPr="006A5A36" w:rsidRDefault="006A5A36" w:rsidP="0062337F">
            <w:pPr>
              <w:pStyle w:val="ECCTabletext"/>
            </w:pPr>
            <w:r w:rsidRPr="006A5A36">
              <w:t>1%</w:t>
            </w:r>
          </w:p>
        </w:tc>
        <w:tc>
          <w:tcPr>
            <w:tcW w:w="2126" w:type="dxa"/>
          </w:tcPr>
          <w:p w14:paraId="063CDB7A" w14:textId="77777777" w:rsidR="006A5A36" w:rsidRPr="006A5A36" w:rsidRDefault="006A5A36" w:rsidP="0062337F">
            <w:pPr>
              <w:pStyle w:val="ECCTabletext"/>
            </w:pPr>
            <w:r w:rsidRPr="006A5A36">
              <w:t>0%</w:t>
            </w:r>
          </w:p>
        </w:tc>
      </w:tr>
      <w:tr w:rsidR="006A5A36" w14:paraId="50347F24" w14:textId="77777777" w:rsidTr="008E0D94">
        <w:tc>
          <w:tcPr>
            <w:tcW w:w="2547" w:type="dxa"/>
          </w:tcPr>
          <w:p w14:paraId="49366DFC" w14:textId="77777777" w:rsidR="006A5A36" w:rsidRPr="006A5A36" w:rsidRDefault="006A5A36" w:rsidP="0062337F">
            <w:pPr>
              <w:pStyle w:val="ECCTabletext"/>
            </w:pPr>
            <w:r w:rsidRPr="006A5A36">
              <w:t>Over 300</w:t>
            </w:r>
          </w:p>
        </w:tc>
        <w:tc>
          <w:tcPr>
            <w:tcW w:w="1843" w:type="dxa"/>
          </w:tcPr>
          <w:p w14:paraId="48263EED" w14:textId="77777777" w:rsidR="006A5A36" w:rsidRPr="006A5A36" w:rsidRDefault="006A5A36" w:rsidP="0062337F">
            <w:pPr>
              <w:pStyle w:val="ECCTabletext"/>
            </w:pPr>
            <w:r w:rsidRPr="006A5A36">
              <w:t>1%</w:t>
            </w:r>
          </w:p>
        </w:tc>
        <w:tc>
          <w:tcPr>
            <w:tcW w:w="2126" w:type="dxa"/>
          </w:tcPr>
          <w:p w14:paraId="7E48F6E4" w14:textId="77777777" w:rsidR="006A5A36" w:rsidRPr="006A5A36" w:rsidRDefault="006A5A36" w:rsidP="0062337F">
            <w:pPr>
              <w:pStyle w:val="ECCTabletext"/>
            </w:pPr>
            <w:r w:rsidRPr="006A5A36">
              <w:t>0%</w:t>
            </w:r>
          </w:p>
        </w:tc>
      </w:tr>
    </w:tbl>
    <w:p w14:paraId="08FE5ABA" w14:textId="77777777" w:rsidR="006A5A36" w:rsidRDefault="006A5A36" w:rsidP="006A5A36"/>
    <w:p w14:paraId="20EB5276" w14:textId="77777777" w:rsidR="005E4629" w:rsidRDefault="005E4629" w:rsidP="006A5A36"/>
    <w:p w14:paraId="7EC737E1" w14:textId="77777777" w:rsidR="005E4629" w:rsidRDefault="0073059E" w:rsidP="0020488A">
      <w:pPr>
        <w:pStyle w:val="Heading3"/>
      </w:pPr>
      <w:r w:rsidRPr="00A6653C">
        <w:t>Representative antenna heights</w:t>
      </w:r>
    </w:p>
    <w:p w14:paraId="3BB7A9BA" w14:textId="77777777" w:rsidR="0073059E" w:rsidRPr="0073059E" w:rsidRDefault="0073059E" w:rsidP="0073059E">
      <w:pPr>
        <w:rPr>
          <w:lang w:val="da-DK"/>
        </w:rPr>
      </w:pPr>
      <w:r w:rsidRPr="0073059E">
        <w:rPr>
          <w:lang w:val="da-DK"/>
        </w:rPr>
        <w:t>The following antenna heights are representative of typical amateur station installations.</w:t>
      </w:r>
    </w:p>
    <w:p w14:paraId="0FF70922" w14:textId="77777777" w:rsidR="0073059E" w:rsidRPr="0073059E" w:rsidRDefault="0073059E" w:rsidP="0073059E">
      <w:pPr>
        <w:rPr>
          <w:lang w:val="da-DK"/>
        </w:rPr>
      </w:pPr>
      <w:r w:rsidRPr="0073059E">
        <w:rPr>
          <w:lang w:val="da-DK"/>
        </w:rPr>
        <w:t>–</w:t>
      </w:r>
      <w:r w:rsidRPr="0073059E">
        <w:rPr>
          <w:lang w:val="da-DK"/>
        </w:rPr>
        <w:tab/>
        <w:t>Typical antenna height for a home station = 12 m above ground level.</w:t>
      </w:r>
    </w:p>
    <w:p w14:paraId="1326188C" w14:textId="77777777" w:rsidR="0073059E" w:rsidRPr="0073059E" w:rsidRDefault="0073059E" w:rsidP="0073059E">
      <w:pPr>
        <w:rPr>
          <w:lang w:val="da-DK"/>
        </w:rPr>
      </w:pPr>
      <w:r w:rsidRPr="0073059E">
        <w:rPr>
          <w:lang w:val="da-DK"/>
        </w:rPr>
        <w:t>–</w:t>
      </w:r>
      <w:r w:rsidRPr="0073059E">
        <w:rPr>
          <w:lang w:val="da-DK"/>
        </w:rPr>
        <w:tab/>
        <w:t>Typical antenna height for a temporary station = 3 m to 15 m above ground level.</w:t>
      </w:r>
    </w:p>
    <w:p w14:paraId="3788795E" w14:textId="77777777" w:rsidR="0073059E" w:rsidRPr="0073059E" w:rsidRDefault="0073059E" w:rsidP="0073059E">
      <w:pPr>
        <w:rPr>
          <w:lang w:val="da-DK"/>
        </w:rPr>
      </w:pPr>
      <w:r w:rsidRPr="0073059E">
        <w:rPr>
          <w:lang w:val="da-DK"/>
        </w:rPr>
        <w:t>–</w:t>
      </w:r>
      <w:r w:rsidRPr="0073059E">
        <w:rPr>
          <w:lang w:val="da-DK"/>
        </w:rPr>
        <w:tab/>
        <w:t>Typical height for a permanent installation station = 25 m above ground level.</w:t>
      </w:r>
    </w:p>
    <w:p w14:paraId="09A4E212" w14:textId="77777777" w:rsidR="0073059E" w:rsidRPr="00685277" w:rsidRDefault="0073059E" w:rsidP="00AC01A0">
      <w:pPr>
        <w:rPr>
          <w:lang w:val="da-DK"/>
        </w:rPr>
      </w:pPr>
      <w:r w:rsidRPr="0073059E">
        <w:rPr>
          <w:lang w:val="da-DK"/>
        </w:rPr>
        <w:t>Permanent installation stations are often installed at an advantageous location so as to take advantage of elevated local terrain or tall structures in order to increase the effective antenna height.</w:t>
      </w:r>
    </w:p>
    <w:p w14:paraId="158174A1" w14:textId="77777777" w:rsidR="005E4629" w:rsidRDefault="005E4629" w:rsidP="006A5A36"/>
    <w:p w14:paraId="2263FEC9" w14:textId="77777777" w:rsidR="005E4629" w:rsidRDefault="005E4629" w:rsidP="006A5A36"/>
    <w:p w14:paraId="713224A2" w14:textId="77777777" w:rsidR="005E4629" w:rsidRDefault="005E4629" w:rsidP="006A5A36"/>
    <w:p w14:paraId="2BB43CDC" w14:textId="77777777" w:rsidR="005E4629" w:rsidRDefault="005E4629" w:rsidP="006A5A36"/>
    <w:p w14:paraId="3C8F8DE0" w14:textId="77777777" w:rsidR="006442B9" w:rsidRPr="006442B9" w:rsidRDefault="006442B9" w:rsidP="006442B9">
      <w:pPr>
        <w:pStyle w:val="Heading3"/>
      </w:pPr>
      <w:bookmarkStart w:id="43" w:name="_Toc57966081"/>
      <w:r w:rsidRPr="006442B9">
        <w:t>Typical Usage Patterns</w:t>
      </w:r>
      <w:bookmarkEnd w:id="43"/>
    </w:p>
    <w:p w14:paraId="6A42AEED" w14:textId="77777777" w:rsidR="005E4629" w:rsidRPr="00A6653C" w:rsidRDefault="005E4629" w:rsidP="005E4629">
      <w:r w:rsidRPr="00A6653C">
        <w:t xml:space="preserve">For all home and temporary “portable” station applications, narrow-band or wideband, the highest number of actively transmitting amateur stations can be found during the scheduled operating and </w:t>
      </w:r>
      <w:proofErr w:type="spellStart"/>
      <w:r w:rsidRPr="00A6653C">
        <w:t>radiosport</w:t>
      </w:r>
      <w:proofErr w:type="spellEnd"/>
      <w:r w:rsidRPr="00A6653C">
        <w:t xml:space="preserve"> contest periods. Table </w:t>
      </w:r>
      <w:r>
        <w:t>4</w:t>
      </w:r>
      <w:r w:rsidRPr="00A6653C">
        <w:t xml:space="preserve"> summarises the total scheduled operating and contest periods scheduled in one region for a typical year. As these activities are usually formalised in the amateur operator calendars, the published national results</w:t>
      </w:r>
      <w:r w:rsidRPr="00A6653C">
        <w:rPr>
          <w:rStyle w:val="FootnoteReference"/>
        </w:rPr>
        <w:footnoteReference w:id="5"/>
      </w:r>
      <w:r w:rsidRPr="00A6653C">
        <w:t xml:space="preserve"> can be consulted to determine the number of transmitting stations that were active during any one activity or contest period. </w:t>
      </w:r>
    </w:p>
    <w:p w14:paraId="1B3DB129" w14:textId="77777777" w:rsidR="006442B9" w:rsidRPr="006442B9" w:rsidRDefault="006442B9" w:rsidP="006442B9"/>
    <w:p w14:paraId="28C23D6D" w14:textId="77777777" w:rsidR="00462F38" w:rsidRDefault="006442B9" w:rsidP="006442B9">
      <w:pPr>
        <w:pStyle w:val="Caption"/>
      </w:pPr>
      <w:r w:rsidRPr="006442B9">
        <w:t xml:space="preserve">Table 4: </w:t>
      </w:r>
      <w:r w:rsidR="005E4629" w:rsidRPr="00A6653C">
        <w:t>Scheduled operating periods and active operating station numbers</w:t>
      </w:r>
    </w:p>
    <w:p w14:paraId="3EBB35AC" w14:textId="77777777" w:rsidR="006442B9" w:rsidRPr="006442B9" w:rsidRDefault="005E4629" w:rsidP="006442B9">
      <w:pPr>
        <w:pStyle w:val="Caption"/>
      </w:pPr>
      <w:r w:rsidRPr="006442B9" w:rsidDel="005E4629">
        <w:t xml:space="preserve"> </w:t>
      </w:r>
    </w:p>
    <w:tbl>
      <w:tblPr>
        <w:tblStyle w:val="ECCTable-redheader"/>
        <w:tblW w:w="8642" w:type="dxa"/>
        <w:tblInd w:w="0" w:type="dxa"/>
        <w:tblLayout w:type="fixed"/>
        <w:tblLook w:val="0000" w:firstRow="0" w:lastRow="0" w:firstColumn="0" w:lastColumn="0" w:noHBand="0" w:noVBand="0"/>
      </w:tblPr>
      <w:tblGrid>
        <w:gridCol w:w="1669"/>
        <w:gridCol w:w="2275"/>
        <w:gridCol w:w="2726"/>
        <w:gridCol w:w="1972"/>
      </w:tblGrid>
      <w:tr w:rsidR="005E4629" w:rsidRPr="00A6653C" w14:paraId="5885D01A" w14:textId="77777777" w:rsidTr="0020488A">
        <w:tc>
          <w:tcPr>
            <w:tcW w:w="966" w:type="pct"/>
          </w:tcPr>
          <w:p w14:paraId="2F06CE5E" w14:textId="77777777" w:rsidR="005E4629" w:rsidRPr="0020488A" w:rsidRDefault="005E4629" w:rsidP="0020488A">
            <w:pPr>
              <w:pStyle w:val="Caption"/>
              <w:rPr>
                <w:rStyle w:val="ECCParagraph"/>
              </w:rPr>
            </w:pPr>
            <w:r w:rsidRPr="0020488A">
              <w:rPr>
                <w:rStyle w:val="ECCParagraph"/>
                <w:rFonts w:eastAsia="Times New Roman"/>
              </w:rPr>
              <w:t>Usage type</w:t>
            </w:r>
          </w:p>
        </w:tc>
        <w:tc>
          <w:tcPr>
            <w:tcW w:w="1316" w:type="pct"/>
          </w:tcPr>
          <w:p w14:paraId="3327BF8B" w14:textId="77777777" w:rsidR="005E4629" w:rsidRPr="0020488A" w:rsidRDefault="005E4629" w:rsidP="0020488A">
            <w:pPr>
              <w:pStyle w:val="Caption"/>
              <w:rPr>
                <w:rStyle w:val="ECCParagraph"/>
              </w:rPr>
            </w:pPr>
            <w:r w:rsidRPr="0020488A">
              <w:rPr>
                <w:rStyle w:val="ECCParagraph"/>
                <w:rFonts w:eastAsia="Times New Roman"/>
              </w:rPr>
              <w:t>Annual scheduled operating periods</w:t>
            </w:r>
          </w:p>
        </w:tc>
        <w:tc>
          <w:tcPr>
            <w:tcW w:w="1577" w:type="pct"/>
          </w:tcPr>
          <w:p w14:paraId="16EC17B5" w14:textId="77777777" w:rsidR="005E4629" w:rsidRPr="0020488A" w:rsidRDefault="005E4629" w:rsidP="0020488A">
            <w:pPr>
              <w:pStyle w:val="Caption"/>
              <w:rPr>
                <w:rStyle w:val="ECCParagraph"/>
              </w:rPr>
            </w:pPr>
            <w:r w:rsidRPr="0020488A">
              <w:rPr>
                <w:rStyle w:val="ECCParagraph"/>
                <w:rFonts w:eastAsia="Times New Roman"/>
              </w:rPr>
              <w:t>Total active stations per scheduled operating period</w:t>
            </w:r>
          </w:p>
        </w:tc>
        <w:tc>
          <w:tcPr>
            <w:tcW w:w="1141" w:type="pct"/>
          </w:tcPr>
          <w:p w14:paraId="7A5636EB" w14:textId="77777777" w:rsidR="005E4629" w:rsidRPr="0020488A" w:rsidRDefault="005E4629" w:rsidP="0020488A">
            <w:pPr>
              <w:pStyle w:val="Caption"/>
              <w:rPr>
                <w:rStyle w:val="ECCParagraph"/>
              </w:rPr>
            </w:pPr>
            <w:r w:rsidRPr="0020488A">
              <w:rPr>
                <w:rStyle w:val="ECCParagraph"/>
                <w:rFonts w:eastAsia="Times New Roman"/>
              </w:rPr>
              <w:t>Active temporary stations per scheduled operating period</w:t>
            </w:r>
          </w:p>
        </w:tc>
      </w:tr>
      <w:tr w:rsidR="005E4629" w:rsidRPr="00A6653C" w14:paraId="7F201C9B" w14:textId="77777777" w:rsidTr="0020488A">
        <w:tc>
          <w:tcPr>
            <w:tcW w:w="966" w:type="pct"/>
          </w:tcPr>
          <w:p w14:paraId="208D63AB" w14:textId="77777777" w:rsidR="005E4629" w:rsidRPr="005E4629" w:rsidRDefault="005E4629" w:rsidP="005E4629">
            <w:r w:rsidRPr="00A6653C">
              <w:t>Narrow-band</w:t>
            </w:r>
            <w:r w:rsidRPr="005E4629">
              <w:t xml:space="preserve"> activity period and </w:t>
            </w:r>
            <w:proofErr w:type="spellStart"/>
            <w:r w:rsidRPr="005E4629">
              <w:t>radiosport</w:t>
            </w:r>
            <w:proofErr w:type="spellEnd"/>
          </w:p>
        </w:tc>
        <w:tc>
          <w:tcPr>
            <w:tcW w:w="1316" w:type="pct"/>
          </w:tcPr>
          <w:p w14:paraId="6B355203" w14:textId="77777777" w:rsidR="005E4629" w:rsidRPr="005E4629" w:rsidRDefault="005E4629" w:rsidP="005E4629">
            <w:r w:rsidRPr="00A6653C">
              <w:t>Total, on average 108 hours over a year</w:t>
            </w:r>
          </w:p>
        </w:tc>
        <w:tc>
          <w:tcPr>
            <w:tcW w:w="1577" w:type="pct"/>
          </w:tcPr>
          <w:p w14:paraId="77983473" w14:textId="77777777" w:rsidR="005E4629" w:rsidRPr="005E4629" w:rsidRDefault="005E4629" w:rsidP="005E4629">
            <w:r w:rsidRPr="00A6653C">
              <w:t xml:space="preserve">From 9 to 140 maximum depending on the country reviewed. </w:t>
            </w:r>
          </w:p>
        </w:tc>
        <w:tc>
          <w:tcPr>
            <w:tcW w:w="1141" w:type="pct"/>
          </w:tcPr>
          <w:p w14:paraId="25210741" w14:textId="77777777" w:rsidR="005E4629" w:rsidRPr="005E4629" w:rsidRDefault="005E4629" w:rsidP="005E4629">
            <w:r w:rsidRPr="00A6653C">
              <w:t xml:space="preserve">15 to 20 </w:t>
            </w:r>
            <w:proofErr w:type="gramStart"/>
            <w:r w:rsidRPr="00A6653C">
              <w:t>maximum</w:t>
            </w:r>
            <w:proofErr w:type="gramEnd"/>
            <w:r w:rsidRPr="00A6653C">
              <w:t xml:space="preserve"> depending on the country reviewed.</w:t>
            </w:r>
          </w:p>
        </w:tc>
      </w:tr>
      <w:tr w:rsidR="005E4629" w:rsidRPr="00A6653C" w14:paraId="07E61988" w14:textId="77777777" w:rsidTr="0020488A">
        <w:tc>
          <w:tcPr>
            <w:tcW w:w="966" w:type="pct"/>
          </w:tcPr>
          <w:p w14:paraId="0DF657E7" w14:textId="77777777" w:rsidR="005E4629" w:rsidRPr="005E4629" w:rsidRDefault="005E4629" w:rsidP="005E4629">
            <w:r w:rsidRPr="00A6653C">
              <w:t>EME activity</w:t>
            </w:r>
          </w:p>
        </w:tc>
        <w:tc>
          <w:tcPr>
            <w:tcW w:w="1316" w:type="pct"/>
          </w:tcPr>
          <w:p w14:paraId="3E96FA7B" w14:textId="77777777" w:rsidR="005E4629" w:rsidRPr="005E4629" w:rsidRDefault="005E4629" w:rsidP="005E4629">
            <w:r w:rsidRPr="00A6653C">
              <w:t xml:space="preserve">5 </w:t>
            </w:r>
            <w:r w:rsidRPr="005E4629">
              <w:t>× 24-hour contest periods</w:t>
            </w:r>
          </w:p>
        </w:tc>
        <w:tc>
          <w:tcPr>
            <w:tcW w:w="1577" w:type="pct"/>
          </w:tcPr>
          <w:p w14:paraId="4114180D" w14:textId="77777777" w:rsidR="005E4629" w:rsidRPr="005E4629" w:rsidRDefault="005E4629" w:rsidP="005E4629">
            <w:r w:rsidRPr="00A6653C">
              <w:t xml:space="preserve">Up to 10 </w:t>
            </w:r>
            <w:proofErr w:type="gramStart"/>
            <w:r w:rsidRPr="00A6653C">
              <w:t>maximum</w:t>
            </w:r>
            <w:proofErr w:type="gramEnd"/>
            <w:r w:rsidRPr="00A6653C">
              <w:t xml:space="preserve"> depending on the country reviewed.</w:t>
            </w:r>
          </w:p>
          <w:p w14:paraId="3AEB7C9F" w14:textId="77777777" w:rsidR="005E4629" w:rsidRPr="005E4629" w:rsidRDefault="005E4629" w:rsidP="005E4629">
            <w:r w:rsidRPr="00A6653C">
              <w:t>(Maximum &lt; 70 across the European area)</w:t>
            </w:r>
          </w:p>
        </w:tc>
        <w:tc>
          <w:tcPr>
            <w:tcW w:w="1141" w:type="pct"/>
          </w:tcPr>
          <w:p w14:paraId="7718A7B1" w14:textId="77777777" w:rsidR="005E4629" w:rsidRPr="005E4629" w:rsidRDefault="005E4629" w:rsidP="005E4629">
            <w:r w:rsidRPr="00A6653C">
              <w:t>None</w:t>
            </w:r>
          </w:p>
        </w:tc>
      </w:tr>
      <w:tr w:rsidR="005E4629" w:rsidRPr="00A6653C" w14:paraId="6C01BF65" w14:textId="77777777" w:rsidTr="0020488A">
        <w:tc>
          <w:tcPr>
            <w:tcW w:w="966" w:type="pct"/>
          </w:tcPr>
          <w:p w14:paraId="216E1CFF" w14:textId="77777777" w:rsidR="005E4629" w:rsidRPr="005E4629" w:rsidRDefault="005E4629" w:rsidP="005E4629">
            <w:r w:rsidRPr="00A6653C">
              <w:t xml:space="preserve">Wideband </w:t>
            </w:r>
            <w:r w:rsidRPr="005E4629">
              <w:t xml:space="preserve">(typically ATV) activity period and </w:t>
            </w:r>
            <w:proofErr w:type="spellStart"/>
            <w:r w:rsidRPr="005E4629">
              <w:t>radiosport</w:t>
            </w:r>
            <w:proofErr w:type="spellEnd"/>
            <w:r w:rsidRPr="005E4629">
              <w:t xml:space="preserve"> </w:t>
            </w:r>
          </w:p>
        </w:tc>
        <w:tc>
          <w:tcPr>
            <w:tcW w:w="1316" w:type="pct"/>
          </w:tcPr>
          <w:p w14:paraId="185B2B05" w14:textId="77777777" w:rsidR="005E4629" w:rsidRPr="005E4629" w:rsidRDefault="005E4629" w:rsidP="005E4629">
            <w:r w:rsidRPr="00A6653C">
              <w:t>Total, on average 120 hours over a year</w:t>
            </w:r>
          </w:p>
        </w:tc>
        <w:tc>
          <w:tcPr>
            <w:tcW w:w="1577" w:type="pct"/>
          </w:tcPr>
          <w:p w14:paraId="7C8E241F" w14:textId="77777777" w:rsidR="005E4629" w:rsidRPr="005E4629" w:rsidRDefault="005E4629" w:rsidP="005E4629">
            <w:r w:rsidRPr="00A6653C">
              <w:t>From 1 to 24 maximum depending on the country reviewed.</w:t>
            </w:r>
          </w:p>
          <w:p w14:paraId="740CBA23" w14:textId="77777777" w:rsidR="005E4629" w:rsidRPr="005E4629" w:rsidRDefault="005E4629" w:rsidP="005E4629">
            <w:r w:rsidRPr="00A6653C">
              <w:t>(Maximum &lt; 100 across the European area)</w:t>
            </w:r>
          </w:p>
        </w:tc>
        <w:tc>
          <w:tcPr>
            <w:tcW w:w="1141" w:type="pct"/>
          </w:tcPr>
          <w:p w14:paraId="274DBABD" w14:textId="77777777" w:rsidR="005E4629" w:rsidRPr="005E4629" w:rsidRDefault="005E4629" w:rsidP="005E4629">
            <w:r w:rsidRPr="00A6653C">
              <w:t xml:space="preserve">10 </w:t>
            </w:r>
            <w:proofErr w:type="gramStart"/>
            <w:r w:rsidRPr="00A6653C">
              <w:t>maximum</w:t>
            </w:r>
            <w:proofErr w:type="gramEnd"/>
            <w:r w:rsidRPr="00A6653C">
              <w:t xml:space="preserve"> depending on the country reviewed.</w:t>
            </w:r>
          </w:p>
        </w:tc>
      </w:tr>
    </w:tbl>
    <w:p w14:paraId="1A18849F" w14:textId="77777777" w:rsidR="006442B9" w:rsidRPr="0020488A" w:rsidRDefault="006442B9" w:rsidP="006442B9">
      <w:pPr>
        <w:rPr>
          <w:rStyle w:val="ECCParagraph"/>
        </w:rPr>
      </w:pPr>
    </w:p>
    <w:p w14:paraId="39A49636" w14:textId="77777777" w:rsidR="006442B9" w:rsidRPr="00AC01A0" w:rsidRDefault="005E4629" w:rsidP="006442B9">
      <w:pPr>
        <w:rPr>
          <w:rStyle w:val="ECCParagraph"/>
        </w:rPr>
      </w:pPr>
      <w:r w:rsidRPr="005E4629">
        <w:rPr>
          <w:rStyle w:val="ECCParagraph"/>
        </w:rPr>
        <w:t xml:space="preserve">Permanent installation stations present a different scenario when considering the operational time. Unmanned amateur radio stations are </w:t>
      </w:r>
      <w:proofErr w:type="gramStart"/>
      <w:r w:rsidRPr="005E4629">
        <w:rPr>
          <w:rStyle w:val="ECCParagraph"/>
        </w:rPr>
        <w:t>more or less in</w:t>
      </w:r>
      <w:proofErr w:type="gramEnd"/>
      <w:r w:rsidRPr="005E4629">
        <w:rPr>
          <w:rStyle w:val="ECCParagraph"/>
        </w:rPr>
        <w:t xml:space="preserve"> continuous operation, while manned stations only transmit intermittently. Propagation</w:t>
      </w:r>
      <w:r w:rsidR="006442B9" w:rsidRPr="005E4629">
        <w:rPr>
          <w:rStyle w:val="ECCParagraph"/>
        </w:rPr>
        <w:t xml:space="preserve"> </w:t>
      </w:r>
      <w:r w:rsidR="00462F38" w:rsidRPr="00462F38">
        <w:t xml:space="preserve">beacon and repeater station directories from a representative region can be consulted to develop the summary presented in Table </w:t>
      </w:r>
      <w:r w:rsidR="00462F38">
        <w:t>5</w:t>
      </w:r>
      <w:r w:rsidR="00462F38" w:rsidRPr="00462F38">
        <w:t>.</w:t>
      </w:r>
      <w:r w:rsidR="006442B9" w:rsidRPr="00AC01A0">
        <w:rPr>
          <w:rStyle w:val="ECCParagraph"/>
        </w:rPr>
        <w:t xml:space="preserve">                                                                                                                                                                                                                                                                                                                                                         </w:t>
      </w:r>
    </w:p>
    <w:p w14:paraId="7A237645" w14:textId="77777777" w:rsidR="00462F38" w:rsidRDefault="00462F38" w:rsidP="006442B9">
      <w:pPr>
        <w:pStyle w:val="Caption"/>
        <w:rPr>
          <w:rStyle w:val="ECCParagraph"/>
        </w:rPr>
      </w:pPr>
      <w:r>
        <w:rPr>
          <w:rStyle w:val="ECCParagraph"/>
        </w:rPr>
        <w:lastRenderedPageBreak/>
        <w:t xml:space="preserve">Table 5: </w:t>
      </w:r>
      <w:r w:rsidRPr="00462F38">
        <w:rPr>
          <w:rStyle w:val="ECCParagraph"/>
        </w:rPr>
        <w:t>Permanent Installation station operating periods in a typical year</w:t>
      </w:r>
    </w:p>
    <w:p w14:paraId="3D7D4168" w14:textId="77777777" w:rsidR="006442B9" w:rsidRPr="0020488A" w:rsidRDefault="006442B9" w:rsidP="006442B9">
      <w:pPr>
        <w:pStyle w:val="Caption"/>
        <w:rPr>
          <w:rStyle w:val="ECCParagraph"/>
        </w:rPr>
      </w:pPr>
    </w:p>
    <w:tbl>
      <w:tblPr>
        <w:tblStyle w:val="ECCTable-redheader"/>
        <w:tblW w:w="9067" w:type="dxa"/>
        <w:tblInd w:w="0" w:type="dxa"/>
        <w:tblLayout w:type="fixed"/>
        <w:tblLook w:val="04A0" w:firstRow="1" w:lastRow="0" w:firstColumn="1" w:lastColumn="0" w:noHBand="0" w:noVBand="1"/>
      </w:tblPr>
      <w:tblGrid>
        <w:gridCol w:w="2973"/>
        <w:gridCol w:w="3260"/>
        <w:gridCol w:w="2834"/>
      </w:tblGrid>
      <w:tr w:rsidR="00462F38" w:rsidRPr="00A6653C" w14:paraId="2C302916" w14:textId="77777777" w:rsidTr="00462F38">
        <w:trPr>
          <w:cnfStyle w:val="100000000000" w:firstRow="1" w:lastRow="0" w:firstColumn="0" w:lastColumn="0" w:oddVBand="0" w:evenVBand="0" w:oddHBand="0" w:evenHBand="0" w:firstRowFirstColumn="0" w:firstRowLastColumn="0" w:lastRowFirstColumn="0" w:lastRowLastColumn="0"/>
        </w:trPr>
        <w:tc>
          <w:tcPr>
            <w:tcW w:w="1639" w:type="pct"/>
          </w:tcPr>
          <w:p w14:paraId="094314DE" w14:textId="77777777" w:rsidR="00462F38" w:rsidRPr="00462F38" w:rsidRDefault="00462F38" w:rsidP="0020488A">
            <w:pPr>
              <w:pStyle w:val="Caption"/>
            </w:pPr>
            <w:r w:rsidRPr="00A6653C">
              <w:t xml:space="preserve">Usage </w:t>
            </w:r>
            <w:r w:rsidRPr="00462F38">
              <w:t>type</w:t>
            </w:r>
          </w:p>
        </w:tc>
        <w:tc>
          <w:tcPr>
            <w:tcW w:w="1798" w:type="pct"/>
          </w:tcPr>
          <w:p w14:paraId="6D843335" w14:textId="77777777" w:rsidR="00462F38" w:rsidRPr="00462F38" w:rsidRDefault="00462F38" w:rsidP="0020488A">
            <w:pPr>
              <w:pStyle w:val="Caption"/>
            </w:pPr>
            <w:r w:rsidRPr="00A6653C">
              <w:t xml:space="preserve">Annual </w:t>
            </w:r>
            <w:r w:rsidRPr="00462F38">
              <w:t>operation</w:t>
            </w:r>
          </w:p>
        </w:tc>
        <w:tc>
          <w:tcPr>
            <w:tcW w:w="1563" w:type="pct"/>
          </w:tcPr>
          <w:p w14:paraId="03AD58B1" w14:textId="77777777" w:rsidR="00462F38" w:rsidRPr="00462F38" w:rsidRDefault="00462F38" w:rsidP="0020488A">
            <w:pPr>
              <w:pStyle w:val="Caption"/>
            </w:pPr>
            <w:r w:rsidRPr="00A6653C">
              <w:t xml:space="preserve">Active </w:t>
            </w:r>
            <w:r w:rsidRPr="00462F38">
              <w:t>installations</w:t>
            </w:r>
          </w:p>
        </w:tc>
      </w:tr>
      <w:tr w:rsidR="00462F38" w:rsidRPr="00A6653C" w14:paraId="3873DD17" w14:textId="77777777" w:rsidTr="0020488A">
        <w:tc>
          <w:tcPr>
            <w:tcW w:w="1639" w:type="pct"/>
          </w:tcPr>
          <w:p w14:paraId="4EA4FFF7" w14:textId="77777777" w:rsidR="00462F38" w:rsidRPr="00462F38" w:rsidRDefault="00462F38" w:rsidP="00462F38">
            <w:r w:rsidRPr="00A6653C">
              <w:t>Narrow</w:t>
            </w:r>
            <w:r w:rsidRPr="00462F38">
              <w:t>-band propagation beacons</w:t>
            </w:r>
          </w:p>
        </w:tc>
        <w:tc>
          <w:tcPr>
            <w:tcW w:w="1798" w:type="pct"/>
          </w:tcPr>
          <w:p w14:paraId="2AFC91CE" w14:textId="77777777" w:rsidR="00462F38" w:rsidRPr="00462F38" w:rsidRDefault="00462F38" w:rsidP="00462F38">
            <w:r w:rsidRPr="00A6653C">
              <w:t>Transmitting continuously usually.</w:t>
            </w:r>
          </w:p>
        </w:tc>
        <w:tc>
          <w:tcPr>
            <w:tcW w:w="1563" w:type="pct"/>
          </w:tcPr>
          <w:p w14:paraId="367254F8" w14:textId="77777777" w:rsidR="00462F38" w:rsidRPr="00462F38" w:rsidRDefault="00462F38" w:rsidP="00462F38">
            <w:r w:rsidRPr="00A6653C">
              <w:t xml:space="preserve">From 4 to 20 depending on the country reviewed. </w:t>
            </w:r>
          </w:p>
          <w:p w14:paraId="5B326C5C" w14:textId="77777777" w:rsidR="00462F38" w:rsidRPr="00462F38" w:rsidRDefault="00462F38" w:rsidP="00462F38">
            <w:r w:rsidRPr="00A6653C">
              <w:t>Region 1 = 88 in total.</w:t>
            </w:r>
          </w:p>
        </w:tc>
      </w:tr>
      <w:tr w:rsidR="00462F38" w:rsidRPr="00A6653C" w14:paraId="478B45BF" w14:textId="77777777" w:rsidTr="0020488A">
        <w:tc>
          <w:tcPr>
            <w:tcW w:w="1639" w:type="pct"/>
          </w:tcPr>
          <w:p w14:paraId="4FF582C3" w14:textId="77777777" w:rsidR="00462F38" w:rsidRPr="00462F38" w:rsidRDefault="00462F38" w:rsidP="00462F38">
            <w:r w:rsidRPr="00A6653C">
              <w:t>Narrow</w:t>
            </w:r>
            <w:r w:rsidRPr="00462F38">
              <w:t>-band repeaters</w:t>
            </w:r>
          </w:p>
        </w:tc>
        <w:tc>
          <w:tcPr>
            <w:tcW w:w="1798" w:type="pct"/>
          </w:tcPr>
          <w:p w14:paraId="18A650A7" w14:textId="77777777" w:rsidR="00462F38" w:rsidRPr="00462F38" w:rsidRDefault="00462F38" w:rsidP="00462F38">
            <w:r w:rsidRPr="00A6653C">
              <w:t>Low and only when activated on the input frequency by a user station.</w:t>
            </w:r>
          </w:p>
          <w:p w14:paraId="3F70DA07" w14:textId="77777777" w:rsidR="00462F38" w:rsidRPr="00462F38" w:rsidRDefault="00462F38" w:rsidP="00462F38">
            <w:r w:rsidRPr="00A6653C">
              <w:t xml:space="preserve">May </w:t>
            </w:r>
            <w:r w:rsidRPr="00462F38">
              <w:t>transmit more regularly if a beacon mode is present.</w:t>
            </w:r>
          </w:p>
        </w:tc>
        <w:tc>
          <w:tcPr>
            <w:tcW w:w="1563" w:type="pct"/>
          </w:tcPr>
          <w:p w14:paraId="676923B2" w14:textId="77777777" w:rsidR="00462F38" w:rsidRPr="00462F38" w:rsidRDefault="00462F38" w:rsidP="00462F38">
            <w:r w:rsidRPr="00A6653C">
              <w:t>From 9 to 19 depending on the country reviewed.</w:t>
            </w:r>
          </w:p>
        </w:tc>
      </w:tr>
      <w:tr w:rsidR="00462F38" w:rsidRPr="00A6653C" w14:paraId="6D546AD5" w14:textId="77777777" w:rsidTr="0020488A">
        <w:tc>
          <w:tcPr>
            <w:tcW w:w="1639" w:type="pct"/>
          </w:tcPr>
          <w:p w14:paraId="44FF814F" w14:textId="77777777" w:rsidR="00462F38" w:rsidRPr="00462F38" w:rsidRDefault="00462F38" w:rsidP="00462F38">
            <w:r w:rsidRPr="00A6653C">
              <w:t xml:space="preserve">ATV </w:t>
            </w:r>
            <w:r w:rsidRPr="00462F38">
              <w:t>repeaters (the users are usually home stations)</w:t>
            </w:r>
          </w:p>
        </w:tc>
        <w:tc>
          <w:tcPr>
            <w:tcW w:w="1798" w:type="pct"/>
          </w:tcPr>
          <w:p w14:paraId="19109422" w14:textId="77777777" w:rsidR="00462F38" w:rsidRPr="00462F38" w:rsidRDefault="00462F38" w:rsidP="00462F38">
            <w:r w:rsidRPr="00A6653C">
              <w:t>Low and only when activated on the input frequency by a user station</w:t>
            </w:r>
            <w:r w:rsidRPr="00462F38">
              <w:t xml:space="preserve"> in a random and sporadic manner.</w:t>
            </w:r>
          </w:p>
          <w:p w14:paraId="2C0FAD6D" w14:textId="77777777" w:rsidR="00462F38" w:rsidRPr="00462F38" w:rsidRDefault="00462F38" w:rsidP="00462F38">
            <w:r w:rsidRPr="00A6653C">
              <w:t>May transmit more regularly if a beacon mode is present.</w:t>
            </w:r>
          </w:p>
        </w:tc>
        <w:tc>
          <w:tcPr>
            <w:tcW w:w="1563" w:type="pct"/>
          </w:tcPr>
          <w:p w14:paraId="707CF69A" w14:textId="77777777" w:rsidR="00462F38" w:rsidRPr="00462F38" w:rsidRDefault="00462F38" w:rsidP="00462F38">
            <w:r w:rsidRPr="00A6653C">
              <w:t xml:space="preserve">From 10 to 18 depending on the country reviewed. </w:t>
            </w:r>
          </w:p>
          <w:p w14:paraId="050D6125" w14:textId="77777777" w:rsidR="00462F38" w:rsidRPr="00462F38" w:rsidRDefault="00462F38" w:rsidP="00462F38">
            <w:r w:rsidRPr="00A6653C">
              <w:t>5 to 10 users within the local coverage area transmitting one at a time.</w:t>
            </w:r>
          </w:p>
        </w:tc>
      </w:tr>
    </w:tbl>
    <w:p w14:paraId="5A935587" w14:textId="77777777" w:rsidR="006442B9" w:rsidRPr="006442B9" w:rsidRDefault="006442B9" w:rsidP="006442B9"/>
    <w:p w14:paraId="61450876" w14:textId="77777777" w:rsidR="005A4567" w:rsidRPr="00AC01A0" w:rsidRDefault="005A4567" w:rsidP="0020488A">
      <w:pPr>
        <w:pStyle w:val="Heading3"/>
      </w:pPr>
      <w:r w:rsidRPr="00A6653C">
        <w:t xml:space="preserve">Activity </w:t>
      </w:r>
      <w:r w:rsidRPr="005A4567">
        <w:t>factors of amateur transmitting stations in the 1 240</w:t>
      </w:r>
      <w:r w:rsidRPr="005A4567">
        <w:noBreakHyphen/>
        <w:t>1 300 MHz band</w:t>
      </w:r>
    </w:p>
    <w:p w14:paraId="306290B4" w14:textId="77777777" w:rsidR="006E1103" w:rsidRPr="006E1103" w:rsidRDefault="006E1103" w:rsidP="006E1103">
      <w:r w:rsidRPr="006E1103">
        <w:t xml:space="preserve">Activity factor considers the amount of time that any </w:t>
      </w:r>
      <w:proofErr w:type="gramStart"/>
      <w:r w:rsidRPr="006E1103">
        <w:t>particular station</w:t>
      </w:r>
      <w:proofErr w:type="gramEnd"/>
      <w:r w:rsidRPr="006E1103">
        <w:t xml:space="preserve"> is transmitting during any operational period of activity. All applications involve two-way communication requiring periods of reception as well as transmission. It is usual practice for any home station or temporary portable station to spend more time receiving than transmitting.</w:t>
      </w:r>
    </w:p>
    <w:p w14:paraId="50560A34" w14:textId="77777777" w:rsidR="006E1103" w:rsidRPr="006E1103" w:rsidRDefault="006E1103" w:rsidP="006E1103">
      <w:r w:rsidRPr="006E1103">
        <w:t>Maximum Activity Factor for home station and temporary “portable” stations = 50% and typically less.</w:t>
      </w:r>
    </w:p>
    <w:p w14:paraId="0FD24B4E" w14:textId="77777777" w:rsidR="00C34760" w:rsidRDefault="006E1103" w:rsidP="006E1103">
      <w:r w:rsidRPr="006E1103">
        <w:t>Any permanent installation station operating in a beacon mode will exhibit a 100% activity factor.</w:t>
      </w:r>
    </w:p>
    <w:p w14:paraId="119F9DB8" w14:textId="77777777" w:rsidR="00C34760" w:rsidRDefault="0073059E" w:rsidP="0020488A">
      <w:pPr>
        <w:pStyle w:val="Heading3"/>
      </w:pPr>
      <w:r w:rsidRPr="0073059E">
        <w:t>User density of amateur transmitting stations in the 1 240-1 300 MHz band</w:t>
      </w:r>
    </w:p>
    <w:p w14:paraId="33726008" w14:textId="77777777" w:rsidR="0073059E" w:rsidRPr="0073059E" w:rsidRDefault="0073059E" w:rsidP="0073059E">
      <w:pPr>
        <w:rPr>
          <w:lang w:val="da-DK"/>
        </w:rPr>
      </w:pPr>
      <w:r w:rsidRPr="0073059E">
        <w:rPr>
          <w:lang w:val="da-DK"/>
        </w:rPr>
        <w:t>1)</w:t>
      </w:r>
      <w:r w:rsidRPr="0073059E">
        <w:rPr>
          <w:lang w:val="da-DK"/>
        </w:rPr>
        <w:tab/>
        <w:t xml:space="preserve">Home station and temporary “portable” station </w:t>
      </w:r>
    </w:p>
    <w:p w14:paraId="45DAD19F" w14:textId="77777777" w:rsidR="0073059E" w:rsidRPr="0073059E" w:rsidRDefault="0073059E" w:rsidP="0073059E">
      <w:pPr>
        <w:rPr>
          <w:lang w:val="da-DK"/>
        </w:rPr>
      </w:pPr>
      <w:r w:rsidRPr="0073059E">
        <w:rPr>
          <w:lang w:val="da-DK"/>
        </w:rPr>
        <w:t>–</w:t>
      </w:r>
      <w:r w:rsidRPr="0073059E">
        <w:rPr>
          <w:lang w:val="da-DK"/>
        </w:rPr>
        <w:tab/>
        <w:t xml:space="preserve">For narrow-band activity periods the maximum density of transmitting stations </w:t>
      </w:r>
      <w:r>
        <w:rPr>
          <w:lang w:val="da-DK"/>
        </w:rPr>
        <w:t>= 0.000</w:t>
      </w:r>
      <w:r w:rsidRPr="0073059E">
        <w:rPr>
          <w:lang w:val="da-DK"/>
        </w:rPr>
        <w:t>2 stations/km</w:t>
      </w:r>
      <w:r w:rsidRPr="0020488A">
        <w:rPr>
          <w:rStyle w:val="ECCHLyellow"/>
        </w:rPr>
        <w:t>2</w:t>
      </w:r>
      <w:r w:rsidRPr="0073059E">
        <w:rPr>
          <w:lang w:val="da-DK"/>
        </w:rPr>
        <w:t>.</w:t>
      </w:r>
    </w:p>
    <w:p w14:paraId="76A89BDF" w14:textId="77777777" w:rsidR="0073059E" w:rsidRPr="0073059E" w:rsidRDefault="0073059E" w:rsidP="0073059E">
      <w:pPr>
        <w:rPr>
          <w:lang w:val="da-DK"/>
        </w:rPr>
      </w:pPr>
      <w:r w:rsidRPr="0073059E">
        <w:rPr>
          <w:lang w:val="da-DK"/>
        </w:rPr>
        <w:t>–</w:t>
      </w:r>
      <w:r w:rsidRPr="0073059E">
        <w:rPr>
          <w:lang w:val="da-DK"/>
        </w:rPr>
        <w:tab/>
        <w:t>For wideband activity periods the maximum density o</w:t>
      </w:r>
      <w:r>
        <w:rPr>
          <w:lang w:val="da-DK"/>
        </w:rPr>
        <w:t>f transmitting stations = 0.000</w:t>
      </w:r>
      <w:r w:rsidRPr="0073059E">
        <w:rPr>
          <w:lang w:val="da-DK"/>
        </w:rPr>
        <w:t>1 stations/km</w:t>
      </w:r>
      <w:r w:rsidRPr="0020488A">
        <w:rPr>
          <w:rStyle w:val="ECCHLyellow"/>
        </w:rPr>
        <w:t>2</w:t>
      </w:r>
      <w:r w:rsidRPr="0073059E">
        <w:rPr>
          <w:lang w:val="da-DK"/>
        </w:rPr>
        <w:t xml:space="preserve">. </w:t>
      </w:r>
    </w:p>
    <w:p w14:paraId="3D70B56B" w14:textId="77777777" w:rsidR="0073059E" w:rsidRPr="0073059E" w:rsidRDefault="0073059E" w:rsidP="0073059E">
      <w:pPr>
        <w:rPr>
          <w:lang w:val="da-DK"/>
        </w:rPr>
      </w:pPr>
      <w:r w:rsidRPr="0073059E">
        <w:rPr>
          <w:lang w:val="da-DK"/>
        </w:rPr>
        <w:t>–</w:t>
      </w:r>
      <w:r w:rsidRPr="0073059E">
        <w:rPr>
          <w:lang w:val="da-DK"/>
        </w:rPr>
        <w:tab/>
        <w:t>For EME operations the maximum density of transmitting stations = 0.000 013 stations/km</w:t>
      </w:r>
      <w:r w:rsidRPr="0020488A">
        <w:rPr>
          <w:rStyle w:val="ECCHLyellow"/>
        </w:rPr>
        <w:t>2</w:t>
      </w:r>
      <w:r w:rsidRPr="0073059E">
        <w:rPr>
          <w:lang w:val="da-DK"/>
        </w:rPr>
        <w:t xml:space="preserve">. </w:t>
      </w:r>
    </w:p>
    <w:p w14:paraId="27ECAA02" w14:textId="77777777" w:rsidR="0073059E" w:rsidRPr="0073059E" w:rsidRDefault="0073059E" w:rsidP="0073059E">
      <w:pPr>
        <w:rPr>
          <w:lang w:val="da-DK"/>
        </w:rPr>
      </w:pPr>
      <w:r w:rsidRPr="0073059E">
        <w:rPr>
          <w:lang w:val="da-DK"/>
        </w:rPr>
        <w:t>Recognising that not all active stations may submit a record of their activities, a 33% uplift has been added to the total active stations per scheduled operating period from Table 7.</w:t>
      </w:r>
    </w:p>
    <w:p w14:paraId="3D42C3ED" w14:textId="77777777" w:rsidR="0073059E" w:rsidRPr="0073059E" w:rsidRDefault="0073059E" w:rsidP="0073059E">
      <w:pPr>
        <w:rPr>
          <w:lang w:val="da-DK"/>
        </w:rPr>
      </w:pPr>
      <w:r w:rsidRPr="0073059E">
        <w:rPr>
          <w:lang w:val="da-DK"/>
        </w:rPr>
        <w:t>2)</w:t>
      </w:r>
      <w:r w:rsidRPr="0073059E">
        <w:rPr>
          <w:lang w:val="da-DK"/>
        </w:rPr>
        <w:tab/>
        <w:t>Permanent installation</w:t>
      </w:r>
    </w:p>
    <w:p w14:paraId="45633397" w14:textId="77777777" w:rsidR="0073059E" w:rsidRPr="0073059E" w:rsidRDefault="0073059E" w:rsidP="0073059E">
      <w:pPr>
        <w:rPr>
          <w:lang w:val="da-DK"/>
        </w:rPr>
      </w:pPr>
      <w:r w:rsidRPr="0073059E">
        <w:rPr>
          <w:lang w:val="da-DK"/>
        </w:rPr>
        <w:t>–</w:t>
      </w:r>
      <w:r w:rsidRPr="0073059E">
        <w:rPr>
          <w:lang w:val="da-DK"/>
        </w:rPr>
        <w:tab/>
        <w:t>For narrow-band data and voice repeaters the average density of transmitting stations = 0.000 3 stations/km</w:t>
      </w:r>
      <w:r w:rsidRPr="0020488A">
        <w:rPr>
          <w:rStyle w:val="ECCHLyellow"/>
        </w:rPr>
        <w:t>2</w:t>
      </w:r>
      <w:r w:rsidRPr="0073059E">
        <w:rPr>
          <w:lang w:val="da-DK"/>
        </w:rPr>
        <w:t xml:space="preserve">. </w:t>
      </w:r>
    </w:p>
    <w:p w14:paraId="09BEEF31" w14:textId="77777777" w:rsidR="0073059E" w:rsidRPr="0073059E" w:rsidRDefault="0073059E" w:rsidP="0073059E">
      <w:pPr>
        <w:rPr>
          <w:lang w:val="da-DK"/>
        </w:rPr>
      </w:pPr>
      <w:r w:rsidRPr="0073059E">
        <w:rPr>
          <w:lang w:val="da-DK"/>
        </w:rPr>
        <w:lastRenderedPageBreak/>
        <w:t>–</w:t>
      </w:r>
      <w:r w:rsidRPr="0073059E">
        <w:rPr>
          <w:lang w:val="da-DK"/>
        </w:rPr>
        <w:tab/>
        <w:t>For wideband ATV repeaters, the average density of transmitting stations = 0.000 1 stations/km</w:t>
      </w:r>
      <w:r w:rsidRPr="0020488A">
        <w:rPr>
          <w:rStyle w:val="ECCHLyellow"/>
        </w:rPr>
        <w:t>2</w:t>
      </w:r>
      <w:r w:rsidRPr="0073059E">
        <w:rPr>
          <w:lang w:val="da-DK"/>
        </w:rPr>
        <w:t xml:space="preserve">. </w:t>
      </w:r>
    </w:p>
    <w:p w14:paraId="7CEADB47" w14:textId="77777777" w:rsidR="0073059E" w:rsidRPr="0020488A" w:rsidRDefault="0073059E" w:rsidP="00AC01A0">
      <w:pPr>
        <w:rPr>
          <w:lang w:val="da-DK"/>
        </w:rPr>
      </w:pPr>
      <w:r w:rsidRPr="0073059E">
        <w:rPr>
          <w:lang w:val="da-DK"/>
        </w:rPr>
        <w:t>–</w:t>
      </w:r>
      <w:r w:rsidRPr="0073059E">
        <w:rPr>
          <w:lang w:val="da-DK"/>
        </w:rPr>
        <w:tab/>
        <w:t>For propagation radio beacon stations, the average density of transmitting stations = 0.000 1 stations/km</w:t>
      </w:r>
      <w:r w:rsidRPr="0020488A">
        <w:rPr>
          <w:rStyle w:val="ECCHLyellow"/>
        </w:rPr>
        <w:t>2</w:t>
      </w:r>
      <w:r w:rsidRPr="0073059E">
        <w:rPr>
          <w:lang w:val="da-DK"/>
        </w:rPr>
        <w:t>.</w:t>
      </w:r>
    </w:p>
    <w:p w14:paraId="58EB20A3" w14:textId="77777777" w:rsidR="00333082" w:rsidRDefault="00EA5E1A" w:rsidP="003F28FF">
      <w:pPr>
        <w:pStyle w:val="Heading1"/>
      </w:pPr>
      <w:bookmarkStart w:id="44" w:name="_Toc57966082"/>
      <w:r w:rsidRPr="00EA5E1A">
        <w:lastRenderedPageBreak/>
        <w:t>Scenarios for coexistence evaluation</w:t>
      </w:r>
      <w:bookmarkEnd w:id="44"/>
    </w:p>
    <w:p w14:paraId="4F4FF225" w14:textId="77777777" w:rsidR="005602C0" w:rsidRPr="005602C0" w:rsidRDefault="005602C0" w:rsidP="005602C0">
      <w:pPr>
        <w:pStyle w:val="ECCEditorsNote"/>
      </w:pPr>
      <w:r>
        <w:t>This chapter should go after the chapter on RNSS</w:t>
      </w:r>
    </w:p>
    <w:p w14:paraId="4909429E" w14:textId="77777777" w:rsidR="008E0D94" w:rsidRDefault="008E0D94" w:rsidP="008E0D94">
      <w:pPr>
        <w:pStyle w:val="ECCEditorsNote"/>
      </w:pPr>
      <w:r>
        <w:t>The list of scenarios may not be exhaustive</w:t>
      </w:r>
    </w:p>
    <w:p w14:paraId="034D84B0" w14:textId="77777777" w:rsidR="00E849FD" w:rsidRDefault="00E849FD" w:rsidP="005602C0">
      <w:pPr>
        <w:pStyle w:val="Heading2"/>
      </w:pPr>
      <w:bookmarkStart w:id="45" w:name="_Toc57966083"/>
      <w:r>
        <w:t>Frequency overlap betweeN, RNSS and amateurs</w:t>
      </w:r>
      <w:bookmarkEnd w:id="45"/>
    </w:p>
    <w:p w14:paraId="4FE80CE2" w14:textId="77777777" w:rsidR="00E849FD" w:rsidRDefault="00E849FD" w:rsidP="00E849FD">
      <w:pPr>
        <w:pStyle w:val="ECCEditorsNote"/>
      </w:pPr>
      <w:r>
        <w:t>The text and the figure should be updated adding the other systems as well</w:t>
      </w:r>
    </w:p>
    <w:p w14:paraId="144315BF" w14:textId="77777777" w:rsidR="00E849FD" w:rsidRDefault="00E849FD" w:rsidP="00E849FD">
      <w:r w:rsidRPr="00DA7E3A">
        <w:t xml:space="preserve">Figure </w:t>
      </w:r>
      <w:r>
        <w:t>3</w:t>
      </w:r>
      <w:r w:rsidRPr="00DA7E3A">
        <w:t xml:space="preserve"> shows the spread GALILEO E6-signal and the corresponding portions with applications of the amateur service. Except the very wide-band modes of FM-ATV and various options for D-ATV (DVB-T/DVB-S) the remainder of applications falls into three categories which may show different grades of impact, if at all, on the reception and decoding of the GALILEO signals.</w:t>
      </w:r>
    </w:p>
    <w:p w14:paraId="6CA5EA1F" w14:textId="77777777" w:rsidR="00E849FD" w:rsidRPr="00E849FD" w:rsidRDefault="00E849FD" w:rsidP="00E849FD">
      <w:r w:rsidRPr="00EB548C">
        <w:rPr>
          <w:noProof/>
          <w:lang w:eastAsia="en-GB"/>
        </w:rPr>
        <w:drawing>
          <wp:inline distT="0" distB="0" distL="0" distR="0" wp14:anchorId="66C57E6B" wp14:editId="418FCAF4">
            <wp:extent cx="6120765" cy="2550160"/>
            <wp:effectExtent l="0" t="0" r="0" b="254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765" cy="2550160"/>
                    </a:xfrm>
                    <a:prstGeom prst="rect">
                      <a:avLst/>
                    </a:prstGeom>
                    <a:noFill/>
                  </pic:spPr>
                </pic:pic>
              </a:graphicData>
            </a:graphic>
          </wp:inline>
        </w:drawing>
      </w:r>
    </w:p>
    <w:p w14:paraId="341387C5" w14:textId="77777777" w:rsidR="00E849FD" w:rsidRDefault="00E849FD" w:rsidP="00EA6C8A"/>
    <w:p w14:paraId="6C4C689B" w14:textId="77777777" w:rsidR="00E849FD" w:rsidRDefault="00E849FD" w:rsidP="00EA6C8A"/>
    <w:p w14:paraId="4A55EC8E" w14:textId="77777777" w:rsidR="00E849FD" w:rsidRDefault="00E849FD" w:rsidP="00EA6C8A"/>
    <w:p w14:paraId="5D60F34D" w14:textId="77777777" w:rsidR="00E849FD" w:rsidRDefault="003F28FF" w:rsidP="00933C4B">
      <w:pPr>
        <w:pStyle w:val="Heading2"/>
      </w:pPr>
      <w:bookmarkStart w:id="46" w:name="_Toc57966084"/>
      <w:r>
        <w:t xml:space="preserve">SELECTED REPRESENTATIVE </w:t>
      </w:r>
      <w:r w:rsidR="00E849FD">
        <w:t>SCENARIOS</w:t>
      </w:r>
      <w:bookmarkEnd w:id="46"/>
    </w:p>
    <w:p w14:paraId="6B62CA81" w14:textId="77777777" w:rsidR="00EA6C8A" w:rsidRPr="00EA6C8A" w:rsidRDefault="00EA6C8A" w:rsidP="00EA6C8A">
      <w:r w:rsidRPr="00EA6C8A">
        <w:t>Amateur Transmitting Parameters for coexistence evaluation</w:t>
      </w:r>
    </w:p>
    <w:p w14:paraId="47FFA888" w14:textId="77777777" w:rsidR="00EA6C8A" w:rsidRPr="00EA6C8A" w:rsidRDefault="00EA6C8A" w:rsidP="00EA6C8A">
      <w:r w:rsidRPr="00EA6C8A">
        <w:t xml:space="preserve">Two scenarios are proposed to cover the majority of expected amateur and amateur satellite applications in the 1240-1300MHz band. </w:t>
      </w:r>
    </w:p>
    <w:p w14:paraId="35F13203" w14:textId="77777777" w:rsidR="00EA6C8A" w:rsidRPr="00EA6C8A" w:rsidRDefault="00EA6C8A" w:rsidP="00E44840">
      <w:pPr>
        <w:pStyle w:val="Heading3"/>
      </w:pPr>
      <w:bookmarkStart w:id="47" w:name="_Toc57966085"/>
      <w:r w:rsidRPr="00EA6C8A">
        <w:t>Scenario 1:</w:t>
      </w:r>
      <w:bookmarkEnd w:id="47"/>
      <w:r w:rsidRPr="00EA6C8A">
        <w:t xml:space="preserve"> </w:t>
      </w:r>
    </w:p>
    <w:p w14:paraId="0118774F" w14:textId="77777777" w:rsidR="00EA6C8A" w:rsidRPr="00EA6C8A" w:rsidRDefault="00EA6C8A" w:rsidP="00EA6C8A">
      <w:r w:rsidRPr="00EA6C8A">
        <w:t>Directional antenna radiating away from a home or temporary station site, the following parameters are considered.</w:t>
      </w:r>
    </w:p>
    <w:p w14:paraId="22A5B97D" w14:textId="77777777" w:rsidR="00EA6C8A" w:rsidRPr="00EA6C8A" w:rsidRDefault="00EA6C8A" w:rsidP="00EA6C8A">
      <w:r w:rsidRPr="00EA6C8A">
        <w:t xml:space="preserve">These parameters can be considered to cover the home and temporary “portable” station situations with an amateur operator using narrow band telegraphy and telephony applications including MGM modes. Satellite uplink operation and EME operation can be </w:t>
      </w:r>
      <w:proofErr w:type="gramStart"/>
      <w:r w:rsidRPr="00EA6C8A">
        <w:t>taken into account</w:t>
      </w:r>
      <w:proofErr w:type="gramEnd"/>
      <w:r w:rsidRPr="00EA6C8A">
        <w:t xml:space="preserve"> by considering antenna off axis gain. Wideband modes such as DATV are included within this scenario. Nominal values are </w:t>
      </w:r>
      <w:proofErr w:type="gramStart"/>
      <w:r w:rsidRPr="00EA6C8A">
        <w:t>highlighted</w:t>
      </w:r>
      <w:proofErr w:type="gramEnd"/>
      <w:r w:rsidRPr="00EA6C8A">
        <w:t xml:space="preserve"> and a range of reasonable values can be considered if sensitivity analysis is needed.</w:t>
      </w:r>
    </w:p>
    <w:p w14:paraId="4AC9B532" w14:textId="77777777" w:rsidR="00EA6C8A" w:rsidRPr="00EA6C8A" w:rsidRDefault="00EA6C8A" w:rsidP="00E44840">
      <w:pPr>
        <w:pStyle w:val="Heading3"/>
      </w:pPr>
      <w:bookmarkStart w:id="48" w:name="_Toc57966086"/>
      <w:r w:rsidRPr="00EA6C8A">
        <w:lastRenderedPageBreak/>
        <w:t>Scenario 2:</w:t>
      </w:r>
      <w:bookmarkEnd w:id="48"/>
      <w:r w:rsidRPr="00EA6C8A">
        <w:t xml:space="preserve"> </w:t>
      </w:r>
    </w:p>
    <w:p w14:paraId="37391AC4" w14:textId="77777777" w:rsidR="00EA6C8A" w:rsidRPr="00EA6C8A" w:rsidRDefault="00EA6C8A" w:rsidP="00EA6C8A">
      <w:r w:rsidRPr="00EA6C8A">
        <w:t>Omni-Directional antenna radiating away from a permanent station site.</w:t>
      </w:r>
    </w:p>
    <w:p w14:paraId="24C49A09" w14:textId="77777777" w:rsidR="00EA6C8A" w:rsidRPr="00EA6C8A" w:rsidRDefault="00EA6C8A" w:rsidP="00EA6C8A">
      <w:r w:rsidRPr="00EA6C8A">
        <w:t>These parameters cover permanent installations such as beacon and repeater station outputs (narrow band and wide band) using antennas intended for area coverage (omni/low gain).</w:t>
      </w:r>
    </w:p>
    <w:tbl>
      <w:tblPr>
        <w:tblStyle w:val="ECCTable-redheader"/>
        <w:tblW w:w="9210" w:type="dxa"/>
        <w:tblInd w:w="0" w:type="dxa"/>
        <w:tblLayout w:type="fixed"/>
        <w:tblLook w:val="04A0" w:firstRow="1" w:lastRow="0" w:firstColumn="1" w:lastColumn="0" w:noHBand="0" w:noVBand="1"/>
      </w:tblPr>
      <w:tblGrid>
        <w:gridCol w:w="2973"/>
        <w:gridCol w:w="1276"/>
        <w:gridCol w:w="1843"/>
        <w:gridCol w:w="1275"/>
        <w:gridCol w:w="1843"/>
      </w:tblGrid>
      <w:tr w:rsidR="00EA6C8A" w14:paraId="53F666FE" w14:textId="77777777" w:rsidTr="00833D03">
        <w:trPr>
          <w:cnfStyle w:val="100000000000" w:firstRow="1" w:lastRow="0" w:firstColumn="0" w:lastColumn="0" w:oddVBand="0" w:evenVBand="0" w:oddHBand="0" w:evenHBand="0" w:firstRowFirstColumn="0" w:firstRowLastColumn="0" w:lastRowFirstColumn="0" w:lastRowLastColumn="0"/>
        </w:trPr>
        <w:tc>
          <w:tcPr>
            <w:tcW w:w="2973" w:type="dxa"/>
            <w:hideMark/>
          </w:tcPr>
          <w:p w14:paraId="25561407" w14:textId="77777777" w:rsidR="00EA6C8A" w:rsidRPr="00EA6C8A" w:rsidRDefault="00EA6C8A" w:rsidP="00EA6C8A">
            <w:r w:rsidRPr="00EA6C8A">
              <w:t>Parameter</w:t>
            </w:r>
          </w:p>
        </w:tc>
        <w:tc>
          <w:tcPr>
            <w:tcW w:w="3119" w:type="dxa"/>
            <w:gridSpan w:val="2"/>
            <w:hideMark/>
          </w:tcPr>
          <w:p w14:paraId="724B1254" w14:textId="77777777" w:rsidR="00EA6C8A" w:rsidRPr="00EA6C8A" w:rsidRDefault="00EA6C8A" w:rsidP="00EA6C8A">
            <w:r w:rsidRPr="00EA6C8A">
              <w:t>Scenario 1 (directional)</w:t>
            </w:r>
          </w:p>
        </w:tc>
        <w:tc>
          <w:tcPr>
            <w:tcW w:w="3118" w:type="dxa"/>
            <w:gridSpan w:val="2"/>
            <w:hideMark/>
          </w:tcPr>
          <w:p w14:paraId="450B0CC9" w14:textId="77777777" w:rsidR="00EA6C8A" w:rsidRPr="00EA6C8A" w:rsidRDefault="00EA6C8A" w:rsidP="00EA6C8A">
            <w:proofErr w:type="gramStart"/>
            <w:r w:rsidRPr="00EA6C8A">
              <w:t>Scenario  2</w:t>
            </w:r>
            <w:proofErr w:type="gramEnd"/>
            <w:r w:rsidRPr="00EA6C8A">
              <w:t xml:space="preserve"> (omni)</w:t>
            </w:r>
          </w:p>
        </w:tc>
      </w:tr>
      <w:tr w:rsidR="00EA6C8A" w14:paraId="204A8AE4" w14:textId="77777777" w:rsidTr="00833D03">
        <w:tc>
          <w:tcPr>
            <w:tcW w:w="2973" w:type="dxa"/>
          </w:tcPr>
          <w:p w14:paraId="2ED9EE4C" w14:textId="77777777" w:rsidR="00EA6C8A" w:rsidRPr="00EA6C8A" w:rsidRDefault="00EA6C8A" w:rsidP="00EA6C8A"/>
        </w:tc>
        <w:tc>
          <w:tcPr>
            <w:tcW w:w="1276" w:type="dxa"/>
            <w:hideMark/>
          </w:tcPr>
          <w:p w14:paraId="7997B325" w14:textId="77777777" w:rsidR="00EA6C8A" w:rsidRPr="00EA6C8A" w:rsidRDefault="00EA6C8A" w:rsidP="00EA6C8A">
            <w:r w:rsidRPr="00EA6C8A">
              <w:t>Nominal</w:t>
            </w:r>
          </w:p>
        </w:tc>
        <w:tc>
          <w:tcPr>
            <w:tcW w:w="1843" w:type="dxa"/>
            <w:hideMark/>
          </w:tcPr>
          <w:p w14:paraId="4BC094F7" w14:textId="77777777" w:rsidR="00EA6C8A" w:rsidRPr="00EA6C8A" w:rsidRDefault="00EA6C8A" w:rsidP="00EA6C8A">
            <w:r w:rsidRPr="00EA6C8A">
              <w:t>Range</w:t>
            </w:r>
          </w:p>
        </w:tc>
        <w:tc>
          <w:tcPr>
            <w:tcW w:w="1275" w:type="dxa"/>
            <w:hideMark/>
          </w:tcPr>
          <w:p w14:paraId="361FB1C1" w14:textId="77777777" w:rsidR="00EA6C8A" w:rsidRPr="00EA6C8A" w:rsidRDefault="00EA6C8A" w:rsidP="00EA6C8A">
            <w:r w:rsidRPr="00EA6C8A">
              <w:t>Nominal</w:t>
            </w:r>
          </w:p>
        </w:tc>
        <w:tc>
          <w:tcPr>
            <w:tcW w:w="1843" w:type="dxa"/>
            <w:hideMark/>
          </w:tcPr>
          <w:p w14:paraId="78F313C6" w14:textId="77777777" w:rsidR="00EA6C8A" w:rsidRPr="00EA6C8A" w:rsidRDefault="00EA6C8A" w:rsidP="00EA6C8A">
            <w:r w:rsidRPr="00EA6C8A">
              <w:t>Range</w:t>
            </w:r>
          </w:p>
        </w:tc>
      </w:tr>
      <w:tr w:rsidR="00EA6C8A" w14:paraId="58CCB87B" w14:textId="77777777" w:rsidTr="00833D03">
        <w:tc>
          <w:tcPr>
            <w:tcW w:w="2973" w:type="dxa"/>
            <w:hideMark/>
          </w:tcPr>
          <w:p w14:paraId="66BF1F52" w14:textId="77777777" w:rsidR="00EA6C8A" w:rsidRPr="00EA6C8A" w:rsidRDefault="00EA6C8A" w:rsidP="00EA6C8A">
            <w:commentRangeStart w:id="49"/>
            <w:r w:rsidRPr="00EA6C8A">
              <w:t>Tx Power (</w:t>
            </w:r>
            <w:proofErr w:type="spellStart"/>
            <w:r w:rsidRPr="00EA6C8A">
              <w:t>dBW</w:t>
            </w:r>
            <w:proofErr w:type="spellEnd"/>
            <w:r w:rsidRPr="00EA6C8A">
              <w:t>)</w:t>
            </w:r>
            <w:commentRangeEnd w:id="49"/>
            <w:r w:rsidR="00D53F8C">
              <w:commentReference w:id="49"/>
            </w:r>
          </w:p>
        </w:tc>
        <w:tc>
          <w:tcPr>
            <w:tcW w:w="1276" w:type="dxa"/>
            <w:hideMark/>
          </w:tcPr>
          <w:p w14:paraId="4D218C77" w14:textId="77777777" w:rsidR="00EA6C8A" w:rsidRPr="00EA6C8A" w:rsidRDefault="00EA6C8A" w:rsidP="00EA6C8A">
            <w:r w:rsidRPr="00EA6C8A">
              <w:t>10</w:t>
            </w:r>
          </w:p>
        </w:tc>
        <w:tc>
          <w:tcPr>
            <w:tcW w:w="1843" w:type="dxa"/>
            <w:hideMark/>
          </w:tcPr>
          <w:p w14:paraId="1B169EDA" w14:textId="77777777" w:rsidR="00EA6C8A" w:rsidRPr="00EA6C8A" w:rsidRDefault="00EA6C8A" w:rsidP="00EA6C8A">
            <w:r w:rsidRPr="00EA6C8A">
              <w:t>up to 24</w:t>
            </w:r>
          </w:p>
        </w:tc>
        <w:tc>
          <w:tcPr>
            <w:tcW w:w="1275" w:type="dxa"/>
            <w:hideMark/>
          </w:tcPr>
          <w:p w14:paraId="4DD8E111" w14:textId="77777777" w:rsidR="00EA6C8A" w:rsidRPr="00EA6C8A" w:rsidRDefault="00EA6C8A" w:rsidP="00EA6C8A">
            <w:r w:rsidRPr="00EA6C8A">
              <w:t>10</w:t>
            </w:r>
          </w:p>
        </w:tc>
        <w:tc>
          <w:tcPr>
            <w:tcW w:w="1843" w:type="dxa"/>
            <w:hideMark/>
          </w:tcPr>
          <w:p w14:paraId="143F3B25" w14:textId="77777777" w:rsidR="00EA6C8A" w:rsidRPr="00EA6C8A" w:rsidRDefault="00EA6C8A" w:rsidP="00EA6C8A">
            <w:r w:rsidRPr="00EA6C8A">
              <w:t>up to 13</w:t>
            </w:r>
          </w:p>
        </w:tc>
      </w:tr>
      <w:tr w:rsidR="00EA6C8A" w14:paraId="0EA3C9FA" w14:textId="77777777" w:rsidTr="00833D03">
        <w:tc>
          <w:tcPr>
            <w:tcW w:w="2973" w:type="dxa"/>
            <w:hideMark/>
          </w:tcPr>
          <w:p w14:paraId="40CE2FCF" w14:textId="77777777" w:rsidR="00EA6C8A" w:rsidRPr="00EA6C8A" w:rsidRDefault="00EA6C8A" w:rsidP="00EA6C8A">
            <w:r w:rsidRPr="00EA6C8A">
              <w:t>Antenna Gain (</w:t>
            </w:r>
            <w:proofErr w:type="spellStart"/>
            <w:r w:rsidRPr="00EA6C8A">
              <w:t>dBi</w:t>
            </w:r>
            <w:proofErr w:type="spellEnd"/>
            <w:r w:rsidRPr="00EA6C8A">
              <w:t>)</w:t>
            </w:r>
          </w:p>
        </w:tc>
        <w:tc>
          <w:tcPr>
            <w:tcW w:w="1276" w:type="dxa"/>
            <w:hideMark/>
          </w:tcPr>
          <w:p w14:paraId="410CEBF8" w14:textId="77777777" w:rsidR="00EA6C8A" w:rsidRPr="00EA6C8A" w:rsidRDefault="00EA6C8A" w:rsidP="00EA6C8A">
            <w:r w:rsidRPr="00EA6C8A">
              <w:t>20</w:t>
            </w:r>
          </w:p>
        </w:tc>
        <w:tc>
          <w:tcPr>
            <w:tcW w:w="1843" w:type="dxa"/>
            <w:hideMark/>
          </w:tcPr>
          <w:p w14:paraId="27C565C8" w14:textId="77777777" w:rsidR="00EA6C8A" w:rsidRPr="00EA6C8A" w:rsidRDefault="00EA6C8A" w:rsidP="00EA6C8A">
            <w:r w:rsidRPr="00EA6C8A">
              <w:t>up to 30</w:t>
            </w:r>
          </w:p>
        </w:tc>
        <w:tc>
          <w:tcPr>
            <w:tcW w:w="1275" w:type="dxa"/>
            <w:hideMark/>
          </w:tcPr>
          <w:p w14:paraId="5ADE7795" w14:textId="77777777" w:rsidR="00EA6C8A" w:rsidRPr="00EA6C8A" w:rsidRDefault="00EA6C8A" w:rsidP="00EA6C8A">
            <w:r w:rsidRPr="00EA6C8A">
              <w:t>6</w:t>
            </w:r>
          </w:p>
        </w:tc>
        <w:tc>
          <w:tcPr>
            <w:tcW w:w="1843" w:type="dxa"/>
            <w:hideMark/>
          </w:tcPr>
          <w:p w14:paraId="239E6560" w14:textId="77777777" w:rsidR="00EA6C8A" w:rsidRPr="00EA6C8A" w:rsidRDefault="00EA6C8A" w:rsidP="00EA6C8A">
            <w:r w:rsidRPr="00EA6C8A">
              <w:t>up to 10</w:t>
            </w:r>
          </w:p>
        </w:tc>
      </w:tr>
      <w:tr w:rsidR="00EA6C8A" w14:paraId="4962E571" w14:textId="77777777" w:rsidTr="00833D03">
        <w:tc>
          <w:tcPr>
            <w:tcW w:w="2973" w:type="dxa"/>
            <w:hideMark/>
          </w:tcPr>
          <w:p w14:paraId="3C8834D7" w14:textId="77777777" w:rsidR="00EA6C8A" w:rsidRPr="00EA6C8A" w:rsidRDefault="00EA6C8A" w:rsidP="00EA6C8A">
            <w:r w:rsidRPr="00EA6C8A">
              <w:t>Antenna 3dB beam width (</w:t>
            </w:r>
            <w:proofErr w:type="spellStart"/>
            <w:r w:rsidRPr="00EA6C8A">
              <w:t>deg</w:t>
            </w:r>
            <w:proofErr w:type="spellEnd"/>
            <w:r w:rsidRPr="00EA6C8A">
              <w:t>)</w:t>
            </w:r>
          </w:p>
        </w:tc>
        <w:tc>
          <w:tcPr>
            <w:tcW w:w="1276" w:type="dxa"/>
            <w:hideMark/>
          </w:tcPr>
          <w:p w14:paraId="505FFEB6" w14:textId="77777777" w:rsidR="00EA6C8A" w:rsidRPr="00EA6C8A" w:rsidRDefault="00EA6C8A" w:rsidP="00EA6C8A">
            <w:r w:rsidRPr="00EA6C8A">
              <w:t>18</w:t>
            </w:r>
          </w:p>
        </w:tc>
        <w:tc>
          <w:tcPr>
            <w:tcW w:w="1843" w:type="dxa"/>
            <w:hideMark/>
          </w:tcPr>
          <w:p w14:paraId="0DBB6775" w14:textId="77777777" w:rsidR="00EA6C8A" w:rsidRPr="00EA6C8A" w:rsidRDefault="00EA6C8A" w:rsidP="00EA6C8A">
            <w:r w:rsidRPr="00EA6C8A">
              <w:t>-</w:t>
            </w:r>
          </w:p>
        </w:tc>
        <w:tc>
          <w:tcPr>
            <w:tcW w:w="1275" w:type="dxa"/>
            <w:hideMark/>
          </w:tcPr>
          <w:p w14:paraId="697CB716" w14:textId="77777777" w:rsidR="00EA6C8A" w:rsidRPr="00EA6C8A" w:rsidRDefault="00EA6C8A" w:rsidP="00EA6C8A">
            <w:r w:rsidRPr="00EA6C8A">
              <w:t>N/A</w:t>
            </w:r>
          </w:p>
        </w:tc>
        <w:tc>
          <w:tcPr>
            <w:tcW w:w="1843" w:type="dxa"/>
            <w:hideMark/>
          </w:tcPr>
          <w:p w14:paraId="7088C10C" w14:textId="77777777" w:rsidR="00EA6C8A" w:rsidRPr="00EA6C8A" w:rsidRDefault="00EA6C8A" w:rsidP="00EA6C8A">
            <w:r w:rsidRPr="00EA6C8A">
              <w:t>-</w:t>
            </w:r>
          </w:p>
        </w:tc>
      </w:tr>
      <w:tr w:rsidR="00EA6C8A" w14:paraId="61342F37" w14:textId="77777777" w:rsidTr="00833D03">
        <w:tc>
          <w:tcPr>
            <w:tcW w:w="2973" w:type="dxa"/>
            <w:hideMark/>
          </w:tcPr>
          <w:p w14:paraId="7208F218" w14:textId="77777777" w:rsidR="00EA6C8A" w:rsidRPr="00EA6C8A" w:rsidRDefault="00EA6C8A" w:rsidP="00EA6C8A">
            <w:r w:rsidRPr="00EA6C8A">
              <w:t>Height over ground (m)</w:t>
            </w:r>
          </w:p>
        </w:tc>
        <w:tc>
          <w:tcPr>
            <w:tcW w:w="1276" w:type="dxa"/>
            <w:hideMark/>
          </w:tcPr>
          <w:p w14:paraId="5C3C7EF3" w14:textId="77777777" w:rsidR="00EA6C8A" w:rsidRPr="00EA6C8A" w:rsidRDefault="00EA6C8A" w:rsidP="00EA6C8A">
            <w:r w:rsidRPr="00EA6C8A">
              <w:t>12</w:t>
            </w:r>
          </w:p>
        </w:tc>
        <w:tc>
          <w:tcPr>
            <w:tcW w:w="1843" w:type="dxa"/>
            <w:hideMark/>
          </w:tcPr>
          <w:p w14:paraId="17DF106A" w14:textId="77777777" w:rsidR="00EA6C8A" w:rsidRPr="00EA6C8A" w:rsidRDefault="00EA6C8A" w:rsidP="00EA6C8A">
            <w:r w:rsidRPr="00EA6C8A">
              <w:t>-</w:t>
            </w:r>
          </w:p>
        </w:tc>
        <w:tc>
          <w:tcPr>
            <w:tcW w:w="1275" w:type="dxa"/>
            <w:hideMark/>
          </w:tcPr>
          <w:p w14:paraId="638567B4" w14:textId="77777777" w:rsidR="00EA6C8A" w:rsidRPr="00EA6C8A" w:rsidRDefault="00EA6C8A" w:rsidP="00EA6C8A">
            <w:r w:rsidRPr="00EA6C8A">
              <w:t>25</w:t>
            </w:r>
          </w:p>
        </w:tc>
        <w:tc>
          <w:tcPr>
            <w:tcW w:w="1843" w:type="dxa"/>
            <w:hideMark/>
          </w:tcPr>
          <w:p w14:paraId="0FE8633F" w14:textId="77777777" w:rsidR="00EA6C8A" w:rsidRPr="00EA6C8A" w:rsidRDefault="00EA6C8A" w:rsidP="00EA6C8A">
            <w:r w:rsidRPr="00EA6C8A">
              <w:t>-</w:t>
            </w:r>
          </w:p>
        </w:tc>
      </w:tr>
      <w:tr w:rsidR="00EA6C8A" w14:paraId="3F63A58E" w14:textId="77777777" w:rsidTr="00833D03">
        <w:tc>
          <w:tcPr>
            <w:tcW w:w="2973" w:type="dxa"/>
            <w:hideMark/>
          </w:tcPr>
          <w:p w14:paraId="2A044E30" w14:textId="77777777" w:rsidR="00EA6C8A" w:rsidRPr="00EA6C8A" w:rsidRDefault="00EA6C8A" w:rsidP="00EA6C8A">
            <w:r w:rsidRPr="00EA6C8A">
              <w:t>Antenna off axis gain (dB)</w:t>
            </w:r>
          </w:p>
        </w:tc>
        <w:tc>
          <w:tcPr>
            <w:tcW w:w="1276" w:type="dxa"/>
            <w:hideMark/>
          </w:tcPr>
          <w:p w14:paraId="02384EEC" w14:textId="77777777" w:rsidR="00EA6C8A" w:rsidRPr="00EA6C8A" w:rsidRDefault="00EA6C8A" w:rsidP="00EA6C8A">
            <w:r w:rsidRPr="00EA6C8A">
              <w:t>-20</w:t>
            </w:r>
          </w:p>
        </w:tc>
        <w:tc>
          <w:tcPr>
            <w:tcW w:w="1843" w:type="dxa"/>
            <w:hideMark/>
          </w:tcPr>
          <w:p w14:paraId="45387226" w14:textId="77777777" w:rsidR="00EA6C8A" w:rsidRPr="00EA6C8A" w:rsidRDefault="00EA6C8A" w:rsidP="00EA6C8A">
            <w:r w:rsidRPr="00EA6C8A">
              <w:t>-</w:t>
            </w:r>
          </w:p>
        </w:tc>
        <w:tc>
          <w:tcPr>
            <w:tcW w:w="1275" w:type="dxa"/>
            <w:hideMark/>
          </w:tcPr>
          <w:p w14:paraId="21800169" w14:textId="77777777" w:rsidR="00EA6C8A" w:rsidRPr="00EA6C8A" w:rsidRDefault="00EA6C8A" w:rsidP="00EA6C8A">
            <w:r w:rsidRPr="00EA6C8A">
              <w:t>N</w:t>
            </w:r>
            <w:proofErr w:type="gramStart"/>
            <w:r w:rsidRPr="00EA6C8A">
              <w:t>/.A</w:t>
            </w:r>
            <w:proofErr w:type="gramEnd"/>
          </w:p>
        </w:tc>
        <w:tc>
          <w:tcPr>
            <w:tcW w:w="1843" w:type="dxa"/>
          </w:tcPr>
          <w:p w14:paraId="46C2EF50" w14:textId="77777777" w:rsidR="00EA6C8A" w:rsidRPr="00EA6C8A" w:rsidRDefault="00EA6C8A" w:rsidP="00EA6C8A"/>
        </w:tc>
      </w:tr>
    </w:tbl>
    <w:p w14:paraId="496B6063" w14:textId="77777777" w:rsidR="00EA6C8A" w:rsidRPr="00EA6C8A" w:rsidRDefault="00EA6C8A" w:rsidP="00EA6C8A"/>
    <w:p w14:paraId="375D90B4" w14:textId="77777777" w:rsidR="00EA6C8A" w:rsidRPr="00EA6C8A" w:rsidRDefault="00EA6C8A" w:rsidP="00933C4B">
      <w:pPr>
        <w:pStyle w:val="Heading2"/>
      </w:pPr>
      <w:bookmarkStart w:id="50" w:name="_Toc57966087"/>
      <w:r w:rsidRPr="00EA6C8A">
        <w:t xml:space="preserve">Propagation model: </w:t>
      </w:r>
      <w:r w:rsidRPr="00EA6C8A">
        <w:tab/>
      </w:r>
      <w:r w:rsidRPr="00EA6C8A">
        <w:tab/>
        <w:t>[</w:t>
      </w:r>
      <w:r w:rsidRPr="00EA6C8A">
        <w:rPr>
          <w:highlight w:val="yellow"/>
        </w:rPr>
        <w:t>For Further Discussion – This needs to account for path terrain and clutter at the receiver end</w:t>
      </w:r>
      <w:r w:rsidRPr="00EA6C8A">
        <w:t>]</w:t>
      </w:r>
      <w:bookmarkEnd w:id="50"/>
    </w:p>
    <w:p w14:paraId="1B8521F5" w14:textId="77777777" w:rsidR="00933C4B" w:rsidRDefault="00933C4B" w:rsidP="00191AE6">
      <w:pPr>
        <w:pStyle w:val="ECCEditorsNote"/>
      </w:pPr>
      <w:r>
        <w:t>Other propagation models, suitable for maritime and aeronautical receivers should be added</w:t>
      </w:r>
    </w:p>
    <w:p w14:paraId="5D74824D" w14:textId="77777777" w:rsidR="00004774" w:rsidRPr="00004774" w:rsidRDefault="00004774" w:rsidP="00004774">
      <w:r w:rsidRPr="00004774">
        <w:t xml:space="preserve">The goal is to estimate the dimension of interference areas. For doing so, several propagation models can be </w:t>
      </w:r>
      <w:proofErr w:type="gramStart"/>
      <w:r w:rsidRPr="00004774">
        <w:t>used;</w:t>
      </w:r>
      <w:proofErr w:type="gramEnd"/>
      <w:r w:rsidRPr="00004774">
        <w:t xml:space="preserve"> such as ITU-R P.452, ITU-R P.1546 or other models used for mobile radio planning, such as Okumura-</w:t>
      </w:r>
      <w:proofErr w:type="spellStart"/>
      <w:r w:rsidRPr="00004774">
        <w:t>Hata</w:t>
      </w:r>
      <w:proofErr w:type="spellEnd"/>
      <w:r w:rsidRPr="00004774">
        <w:t>.</w:t>
      </w:r>
      <w:r w:rsidR="007F7281" w:rsidRPr="007F7281">
        <w:t xml:space="preserve"> </w:t>
      </w:r>
      <w:r w:rsidR="007F7281">
        <w:t>The CEPT Monte-Carlo analysis SEAMCAT tool (See ECC Report 252 Annex 17) includes these models and additionally the Extended Okamura-</w:t>
      </w:r>
      <w:proofErr w:type="spellStart"/>
      <w:r w:rsidR="007F7281">
        <w:t>Hata</w:t>
      </w:r>
      <w:proofErr w:type="spellEnd"/>
      <w:r w:rsidR="007F7281">
        <w:t xml:space="preserve"> model.</w:t>
      </w:r>
    </w:p>
    <w:p w14:paraId="59B7BD0E" w14:textId="77777777" w:rsidR="00004774" w:rsidRPr="00004774" w:rsidRDefault="00004774" w:rsidP="00004774">
      <w:r w:rsidRPr="00004774">
        <w:t>For each of the models cited above, the following considerations ca be made:</w:t>
      </w:r>
    </w:p>
    <w:p w14:paraId="78DCB04D" w14:textId="4D3F9A75" w:rsidR="00004774" w:rsidRPr="00004774" w:rsidRDefault="00004774" w:rsidP="00933C4B">
      <w:pPr>
        <w:pStyle w:val="ECCBulletsLv1"/>
      </w:pPr>
      <w:r w:rsidRPr="00004774">
        <w:t>Okumura-</w:t>
      </w:r>
      <w:proofErr w:type="spellStart"/>
      <w:r w:rsidRPr="00004774">
        <w:t>Hata</w:t>
      </w:r>
      <w:proofErr w:type="spellEnd"/>
      <w:r w:rsidRPr="00004774">
        <w:t xml:space="preserve"> is relatively easy to </w:t>
      </w:r>
      <w:proofErr w:type="gramStart"/>
      <w:r w:rsidRPr="00004774">
        <w:t>use</w:t>
      </w:r>
      <w:proofErr w:type="gramEnd"/>
      <w:r w:rsidRPr="00004774">
        <w:t xml:space="preserve"> and it is well known for its general reliability, but it has the limitation that ideally the transmitting station should be at least 30 m</w:t>
      </w:r>
      <w:r w:rsidR="009075B6">
        <w:t xml:space="preserve"> above the ground</w:t>
      </w:r>
      <w:r w:rsidRPr="00004774">
        <w:t>. The model is intended to calculate the media</w:t>
      </w:r>
      <w:r w:rsidR="00676207">
        <w:t>n</w:t>
      </w:r>
      <w:r w:rsidRPr="00004774">
        <w:t xml:space="preserve"> loss over a pixel of terrain at distance d from the transmitter. Because of this, if the model is used to calculate interference area, a margin factor should be inserted in the analysis </w:t>
      </w:r>
      <w:proofErr w:type="gramStart"/>
      <w:r w:rsidRPr="00004774">
        <w:t>in order to</w:t>
      </w:r>
      <w:proofErr w:type="gramEnd"/>
      <w:r w:rsidRPr="00004774">
        <w:t xml:space="preserve"> take into account the spatial variability of the electromagnetic field. If one applies Okumura-</w:t>
      </w:r>
      <w:proofErr w:type="spellStart"/>
      <w:r w:rsidRPr="00004774">
        <w:t>Hata</w:t>
      </w:r>
      <w:proofErr w:type="spellEnd"/>
      <w:r w:rsidRPr="00004774">
        <w:t>, he must be aware of the limitations on its param</w:t>
      </w:r>
      <w:r w:rsidR="00833D03">
        <w:t>e</w:t>
      </w:r>
      <w:r w:rsidRPr="00004774">
        <w:t>ters, including a maximum distance of 10 km, a minimum BS antenna height of 30 m. On the other side, since Okumura-</w:t>
      </w:r>
      <w:proofErr w:type="spellStart"/>
      <w:r w:rsidRPr="00004774">
        <w:t>Hata</w:t>
      </w:r>
      <w:proofErr w:type="spellEnd"/>
      <w:r w:rsidRPr="00004774">
        <w:t xml:space="preserve"> is conceived for frequencies up to 1500 MHz, its frequency range suites the case at hand</w:t>
      </w:r>
      <w:proofErr w:type="gramStart"/>
      <w:r w:rsidRPr="00004774">
        <w:t>.</w:t>
      </w:r>
      <w:r w:rsidR="007F7281" w:rsidRPr="007F7281">
        <w:t xml:space="preserve"> </w:t>
      </w:r>
      <w:r w:rsidR="007F7281" w:rsidRPr="00004774">
        <w:t>.</w:t>
      </w:r>
      <w:proofErr w:type="gramEnd"/>
      <w:r w:rsidR="007F7281">
        <w:t xml:space="preserve"> Within the ECO SEAMCAT tool this is implemented as “Extended Okumura-</w:t>
      </w:r>
      <w:proofErr w:type="spellStart"/>
      <w:r w:rsidR="007F7281">
        <w:t>Hata</w:t>
      </w:r>
      <w:proofErr w:type="spellEnd"/>
      <w:r w:rsidR="007F7281">
        <w:t>” and can typically be used for m</w:t>
      </w:r>
      <w:r w:rsidR="007F7281" w:rsidRPr="00C4468D">
        <w:t>obile services and other services working in non-LOS/cluttered environment</w:t>
      </w:r>
      <w:r w:rsidR="007F7281">
        <w:t>s up to 3 GHz, for link lengths preferably below 40 km</w:t>
      </w:r>
      <w:r w:rsidR="007F7281" w:rsidRPr="00C4468D">
        <w:t>.</w:t>
      </w:r>
    </w:p>
    <w:p w14:paraId="45648198" w14:textId="77777777" w:rsidR="00004774" w:rsidRPr="00004774" w:rsidRDefault="00004774" w:rsidP="00933C4B">
      <w:pPr>
        <w:pStyle w:val="ECCBulletsLv1"/>
      </w:pPr>
      <w:r w:rsidRPr="00004774">
        <w:t>ITU-R P. 1546 does not have the limitation on antenna height of the TX (it can be as low as 10 m), but it has a limitation on the minimum distance, that should be at least 1 km. This model has the advantage of having built in location and time probabilities, so that it can be directly used for the analysis of interference areas.</w:t>
      </w:r>
    </w:p>
    <w:p w14:paraId="3BCC755E" w14:textId="77777777" w:rsidR="00004774" w:rsidRPr="00004774" w:rsidRDefault="00004774" w:rsidP="00933C4B">
      <w:pPr>
        <w:pStyle w:val="ECCBulletsLv1"/>
      </w:pPr>
      <w:r w:rsidRPr="00004774">
        <w:t>On the other side, ITU-R ITU-1812 is more versatile because it does not have significant limitations on the TX antenna height and the minimum distance, and it considers antenna probability. The minimum distance at which it can be used is 250 m.</w:t>
      </w:r>
    </w:p>
    <w:p w14:paraId="2DBF6620" w14:textId="77777777" w:rsidR="00004774" w:rsidRDefault="00004774" w:rsidP="00004774">
      <w:r w:rsidRPr="00004774">
        <w:lastRenderedPageBreak/>
        <w:t xml:space="preserve">For the models ITU-R P.1546 and ITU-R 1812 a tested </w:t>
      </w:r>
      <w:proofErr w:type="spellStart"/>
      <w:r w:rsidRPr="00004774">
        <w:t>Matlab</w:t>
      </w:r>
      <w:proofErr w:type="spellEnd"/>
      <w:r w:rsidRPr="00004774">
        <w:t xml:space="preserve"> implementation is available to ITU members. </w:t>
      </w:r>
    </w:p>
    <w:p w14:paraId="22BD9E56" w14:textId="77777777" w:rsidR="007F7281" w:rsidRDefault="007F7281" w:rsidP="007F7281">
      <w:r>
        <w:t xml:space="preserve">The ECO hosts a </w:t>
      </w:r>
      <w:proofErr w:type="spellStart"/>
      <w:r>
        <w:t>WiKi</w:t>
      </w:r>
      <w:proofErr w:type="spellEnd"/>
      <w:r>
        <w:t xml:space="preserve"> page at </w:t>
      </w:r>
      <w:hyperlink r:id="rId14" w:history="1">
        <w:r w:rsidRPr="008B1616">
          <w:rPr>
            <w:rStyle w:val="Hyperlink"/>
          </w:rPr>
          <w:t>https://wiki.cept.org/display/SH/A17+Propagation+models</w:t>
        </w:r>
      </w:hyperlink>
      <w:r>
        <w:t xml:space="preserve"> that provides useful information on the models implemented in the SEAMCAT tool. </w:t>
      </w:r>
    </w:p>
    <w:p w14:paraId="5F70125F" w14:textId="77777777" w:rsidR="007F7281" w:rsidRDefault="007F7281" w:rsidP="007F7281">
      <w:r>
        <w:t xml:space="preserve">A useful comparison of the P.1546 model and the Extended </w:t>
      </w:r>
      <w:proofErr w:type="spellStart"/>
      <w:r>
        <w:t>Hata</w:t>
      </w:r>
      <w:proofErr w:type="spellEnd"/>
      <w:r>
        <w:t xml:space="preserve"> model can be found at </w:t>
      </w:r>
      <w:hyperlink r:id="rId15" w:history="1">
        <w:r w:rsidRPr="008B1616">
          <w:rPr>
            <w:rStyle w:val="Hyperlink"/>
          </w:rPr>
          <w:t>https://wiki.cept.org/display/SH/A17.1.3+Using+the+Extended+Hata+vs.+P.1546+models</w:t>
        </w:r>
      </w:hyperlink>
      <w:r>
        <w:t>.</w:t>
      </w:r>
    </w:p>
    <w:p w14:paraId="697DAB23" w14:textId="77777777" w:rsidR="00AF6D59" w:rsidRPr="00004774" w:rsidRDefault="003667DE" w:rsidP="003667DE">
      <w:pPr>
        <w:pStyle w:val="ECCEditorsNote"/>
        <w:numPr>
          <w:ilvl w:val="0"/>
          <w:numId w:val="0"/>
        </w:numPr>
        <w:ind w:left="1559" w:hanging="1559"/>
      </w:pPr>
      <w:r>
        <w:t>[</w:t>
      </w:r>
      <w:r w:rsidR="00AF6D59">
        <w:t>Make these Wiki references into footnotes</w:t>
      </w:r>
      <w:r>
        <w:t>]</w:t>
      </w:r>
    </w:p>
    <w:p w14:paraId="151B5BBF" w14:textId="77777777" w:rsidR="00004774" w:rsidRPr="00004774" w:rsidRDefault="00004774" w:rsidP="00004774">
      <w:r w:rsidRPr="00004774">
        <w:t>For reference, the following figure gives the curves of propagation loss, along a path of 100 km, over rural terrain at 1300 MHz, for a transmitting antenna height of 10 meters, a receiving antenna height of 1.5, and a rural terrain. The two curves refer to two location probabilities, namely of 50% and 1%.</w:t>
      </w:r>
    </w:p>
    <w:p w14:paraId="559B75CB" w14:textId="77777777" w:rsidR="00004774" w:rsidRPr="00004774" w:rsidRDefault="00004774" w:rsidP="00004774">
      <w:r w:rsidRPr="00004774">
        <w:rPr>
          <w:noProof/>
          <w:lang w:eastAsia="en-GB"/>
        </w:rPr>
        <w:drawing>
          <wp:inline distT="0" distB="0" distL="0" distR="0" wp14:anchorId="4469C4B0" wp14:editId="28AB69CF">
            <wp:extent cx="6502823" cy="309562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14691" cy="3101275"/>
                    </a:xfrm>
                    <a:prstGeom prst="rect">
                      <a:avLst/>
                    </a:prstGeom>
                    <a:noFill/>
                    <a:ln>
                      <a:noFill/>
                    </a:ln>
                  </pic:spPr>
                </pic:pic>
              </a:graphicData>
            </a:graphic>
          </wp:inline>
        </w:drawing>
      </w:r>
    </w:p>
    <w:p w14:paraId="4802CA8E" w14:textId="77777777" w:rsidR="00004774" w:rsidRPr="00004774" w:rsidRDefault="00004774" w:rsidP="00004774">
      <w:pPr>
        <w:pStyle w:val="Caption"/>
      </w:pPr>
      <w:r w:rsidRPr="00004774">
        <w:t xml:space="preserve">Figure </w:t>
      </w:r>
      <w:r w:rsidRPr="00004774">
        <w:fldChar w:fldCharType="begin"/>
      </w:r>
      <w:r w:rsidRPr="00004774">
        <w:instrText xml:space="preserve"> SEQ Figure \* ARABIC </w:instrText>
      </w:r>
      <w:r w:rsidRPr="00004774">
        <w:fldChar w:fldCharType="separate"/>
      </w:r>
      <w:r w:rsidRPr="00004774">
        <w:t>1</w:t>
      </w:r>
      <w:r w:rsidRPr="00004774">
        <w:fldChar w:fldCharType="end"/>
      </w:r>
    </w:p>
    <w:p w14:paraId="2E219350" w14:textId="77777777" w:rsidR="00004774" w:rsidRDefault="00004774" w:rsidP="00004774">
      <w:r w:rsidRPr="00004774">
        <w:t xml:space="preserve">If one is interested in the magnitude of interference at very short distances, in the order of magnitude of a few hundreds of meters, more detailed analyses should be conducted, where the case of light of sight and free space propagation is also considered. </w:t>
      </w:r>
    </w:p>
    <w:p w14:paraId="591D22DA" w14:textId="77777777" w:rsidR="00004774" w:rsidRPr="00004774" w:rsidRDefault="00004774" w:rsidP="00004774"/>
    <w:p w14:paraId="4DCEE747" w14:textId="77777777" w:rsidR="00004774" w:rsidRPr="00004774" w:rsidRDefault="00004774" w:rsidP="006501E4">
      <w:pPr>
        <w:pStyle w:val="Heading3"/>
      </w:pPr>
      <w:bookmarkStart w:id="51" w:name="_Toc57966088"/>
      <w:r w:rsidRPr="00004774">
        <w:t>Time variability effects</w:t>
      </w:r>
      <w:bookmarkEnd w:id="51"/>
    </w:p>
    <w:p w14:paraId="158B5FB8" w14:textId="77777777" w:rsidR="00004774" w:rsidRPr="00004774" w:rsidRDefault="00004774" w:rsidP="00004774">
      <w:r w:rsidRPr="00004774">
        <w:t xml:space="preserve">Due to the variation in the atmospheric conditions and propagation conditions, such as ducting, the interfering signal can show time variability.  These phenomena are </w:t>
      </w:r>
      <w:proofErr w:type="gramStart"/>
      <w:r w:rsidRPr="00004774">
        <w:t>taken into account</w:t>
      </w:r>
      <w:proofErr w:type="gramEnd"/>
      <w:r w:rsidRPr="00004774">
        <w:t xml:space="preserve"> by the models ITU-R. P. 1546 and ITU-R. P. 1812, however, these time effects are mostly relevant over long distances, while at short distances they tend to be negligible.</w:t>
      </w:r>
    </w:p>
    <w:p w14:paraId="1EE3CFEA" w14:textId="77777777" w:rsidR="00004774" w:rsidRPr="00004774" w:rsidRDefault="00004774" w:rsidP="006501E4">
      <w:pPr>
        <w:pStyle w:val="Heading3"/>
      </w:pPr>
      <w:bookmarkStart w:id="52" w:name="_Toc57966089"/>
      <w:r w:rsidRPr="00004774">
        <w:t>Space variability effects</w:t>
      </w:r>
      <w:bookmarkEnd w:id="52"/>
    </w:p>
    <w:p w14:paraId="24AC1515" w14:textId="77777777" w:rsidR="00004774" w:rsidRPr="00004774" w:rsidRDefault="00004774" w:rsidP="00004774">
      <w:r w:rsidRPr="00004774">
        <w:t>The other aspect to be considered is the space variability of the electromagnetic field. By the way it is conceived, a propagation model such as Okumura-</w:t>
      </w:r>
      <w:proofErr w:type="spellStart"/>
      <w:r w:rsidRPr="00004774">
        <w:t>Hata</w:t>
      </w:r>
      <w:proofErr w:type="spellEnd"/>
      <w:r w:rsidRPr="00004774">
        <w:t xml:space="preserve"> gives the estimated median value of the received power </w:t>
      </w:r>
      <w:proofErr w:type="gramStart"/>
      <w:r w:rsidRPr="00004774">
        <w:t>in a given</w:t>
      </w:r>
      <w:proofErr w:type="gramEnd"/>
      <w:r w:rsidRPr="00004774">
        <w:t xml:space="preserve"> pixel of terrain. Inside this pixel of terrain, you can still have slow fading and fast fading. The effect of local statistical variations </w:t>
      </w:r>
      <w:proofErr w:type="spellStart"/>
      <w:r w:rsidRPr="00004774">
        <w:t>f</w:t>
      </w:r>
      <w:proofErr w:type="spellEnd"/>
      <w:r w:rsidRPr="00004774">
        <w:t xml:space="preserve"> the EM field also needs to be </w:t>
      </w:r>
      <w:proofErr w:type="gramStart"/>
      <w:r w:rsidRPr="00004774">
        <w:t>taken into account</w:t>
      </w:r>
      <w:proofErr w:type="gramEnd"/>
      <w:r w:rsidRPr="00004774">
        <w:t xml:space="preserve">. </w:t>
      </w:r>
    </w:p>
    <w:p w14:paraId="78B18EA2" w14:textId="77777777" w:rsidR="00004774" w:rsidRPr="00004774" w:rsidRDefault="00004774" w:rsidP="00004774">
      <w:proofErr w:type="gramStart"/>
      <w:r w:rsidRPr="00004774">
        <w:lastRenderedPageBreak/>
        <w:t>In order to</w:t>
      </w:r>
      <w:proofErr w:type="gramEnd"/>
      <w:r w:rsidRPr="00004774">
        <w:t xml:space="preserve"> appreciate this fact, consider a pixel of terrain 50x50 m wide. Assume that the maximum tolerable interfering power for the RNSS receiver is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w:t>
      </w:r>
      <w:proofErr w:type="gramStart"/>
      <w:r w:rsidRPr="00004774">
        <w:t>In order to</w:t>
      </w:r>
      <w:proofErr w:type="gramEnd"/>
      <w:r w:rsidRPr="00004774">
        <w:t xml:space="preserve"> declare that the pixel is free from interference it is not suffi</w:t>
      </w:r>
      <w:proofErr w:type="spellStart"/>
      <w:r w:rsidRPr="00004774">
        <w:t>cient</w:t>
      </w:r>
      <w:proofErr w:type="spellEnd"/>
      <w:r w:rsidRPr="00004774">
        <w:t xml:space="preserve"> to verify that the interfering received power from the radio amateur station, calculated with the chose propagation model, is equal or below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For instance, when its value is exactly equal to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this means that 50% of the locations inside the pixel </w:t>
      </w:r>
      <w:proofErr w:type="gramStart"/>
      <w:r w:rsidRPr="00004774">
        <w:t>will be still be</w:t>
      </w:r>
      <w:proofErr w:type="gramEnd"/>
      <w:r w:rsidRPr="00004774">
        <w:t xml:space="preserve"> above this value. For this reason, the analysis of interference shall be conducted in such a way that, for a given pixel to be declared interference free, the interfering EM field shall below the reference threshold for, say, X=99% of its locations.</w:t>
      </w:r>
    </w:p>
    <w:p w14:paraId="4EB9CC0B" w14:textId="77777777" w:rsidR="00004774" w:rsidRPr="00004774" w:rsidRDefault="00004774" w:rsidP="00004774">
      <w:r w:rsidRPr="00004774">
        <w:t>It is therefore necessary to have statistical model of the spatial variability of the EM field for a given pixel. In general, such a variation is composed of a slow variation (shadow fading) and fast variation (fast fading), that it due to multipath effects</w:t>
      </w:r>
      <w:r w:rsidRPr="00004774">
        <w:rPr>
          <w:rStyle w:val="FootnoteReference"/>
        </w:rPr>
        <w:footnoteReference w:id="6"/>
      </w:r>
      <w:r w:rsidRPr="00004774">
        <w:t>.</w:t>
      </w:r>
    </w:p>
    <w:p w14:paraId="48D5B11D" w14:textId="77777777" w:rsidR="00004774" w:rsidRPr="00004774" w:rsidRDefault="00004774" w:rsidP="00004774">
      <w:r w:rsidRPr="00004774">
        <w:t xml:space="preserve">A characterization of the spatial variability of the field strength in various frequency band and for different propagation scenarios (the clutter at the location of the RX plays a fundamental role), is implicitly contained in the curves of ITU-R. 1546 and it is also treated in ITU-R. P1812, but it is excluded by </w:t>
      </w:r>
      <w:proofErr w:type="spellStart"/>
      <w:r w:rsidRPr="00004774">
        <w:t>Hata</w:t>
      </w:r>
      <w:proofErr w:type="spellEnd"/>
      <w:r w:rsidRPr="00004774">
        <w:t xml:space="preserve">. Should one use </w:t>
      </w:r>
      <w:proofErr w:type="spellStart"/>
      <w:r w:rsidRPr="00004774">
        <w:t>Hata</w:t>
      </w:r>
      <w:proofErr w:type="spellEnd"/>
      <w:r w:rsidRPr="00004774">
        <w:t xml:space="preserve">, an additional margin for fading should be added, in the same way it is added when </w:t>
      </w:r>
      <w:proofErr w:type="spellStart"/>
      <w:r w:rsidRPr="00004774">
        <w:t>Hata</w:t>
      </w:r>
      <w:proofErr w:type="spellEnd"/>
      <w:r w:rsidRPr="00004774">
        <w:t xml:space="preserve"> is used for mobile radio planning.</w:t>
      </w:r>
    </w:p>
    <w:p w14:paraId="48F88DAF" w14:textId="77777777" w:rsidR="00004774" w:rsidRDefault="00004774" w:rsidP="00004774">
      <w:r w:rsidRPr="00004774">
        <w:t xml:space="preserve">If one considers, for instance ITU-R. P.1812, for an outdoor location, at 1.5 meters, in the frequency band 1300 MHz, the standard deviation of spatial variation of the received power (that is assumed to be lognormal) is 5.5 dB for the 1300 MHz (see section 4.8 and Table 6). A value of 5.5 dB and the assumption of a lognormal fading clearly refer to the slow variation of the field, while the fast variation is not considered.  </w:t>
      </w:r>
    </w:p>
    <w:p w14:paraId="02605EDA" w14:textId="77777777" w:rsidR="008B5F71" w:rsidRDefault="008B5F71" w:rsidP="008B5F71">
      <w:r>
        <w:t>The following table gives a comparison of the propagation models presented above.</w:t>
      </w:r>
    </w:p>
    <w:p w14:paraId="4623705E" w14:textId="77777777" w:rsidR="008B5F71" w:rsidRDefault="008B5F71" w:rsidP="008B5F71"/>
    <w:tbl>
      <w:tblPr>
        <w:tblStyle w:val="ECCTable-redheader"/>
        <w:tblW w:w="0" w:type="auto"/>
        <w:tblInd w:w="0" w:type="dxa"/>
        <w:tblLook w:val="04A0" w:firstRow="1" w:lastRow="0" w:firstColumn="1" w:lastColumn="0" w:noHBand="0" w:noVBand="1"/>
      </w:tblPr>
      <w:tblGrid>
        <w:gridCol w:w="1379"/>
        <w:gridCol w:w="1470"/>
        <w:gridCol w:w="1861"/>
        <w:gridCol w:w="1832"/>
        <w:gridCol w:w="1744"/>
        <w:gridCol w:w="1569"/>
      </w:tblGrid>
      <w:tr w:rsidR="008B5F71" w14:paraId="4FDB115F" w14:textId="77777777" w:rsidTr="00884D9A">
        <w:trPr>
          <w:cnfStyle w:val="100000000000" w:firstRow="1" w:lastRow="0" w:firstColumn="0" w:lastColumn="0" w:oddVBand="0" w:evenVBand="0" w:oddHBand="0" w:evenHBand="0" w:firstRowFirstColumn="0" w:firstRowLastColumn="0" w:lastRowFirstColumn="0" w:lastRowLastColumn="0"/>
        </w:trPr>
        <w:tc>
          <w:tcPr>
            <w:tcW w:w="1951" w:type="dxa"/>
          </w:tcPr>
          <w:p w14:paraId="589A8F34" w14:textId="77777777" w:rsidR="008B5F71" w:rsidRPr="008B5F71" w:rsidRDefault="008B5F71" w:rsidP="008B5F71">
            <w:r>
              <w:t>Model</w:t>
            </w:r>
          </w:p>
        </w:tc>
        <w:tc>
          <w:tcPr>
            <w:tcW w:w="1559" w:type="dxa"/>
          </w:tcPr>
          <w:p w14:paraId="3C74B28E" w14:textId="77777777" w:rsidR="008B5F71" w:rsidRPr="008B5F71" w:rsidRDefault="008B5F71" w:rsidP="008B5F71">
            <w:r>
              <w:t>Scope</w:t>
            </w:r>
          </w:p>
        </w:tc>
        <w:tc>
          <w:tcPr>
            <w:tcW w:w="3544" w:type="dxa"/>
          </w:tcPr>
          <w:p w14:paraId="63F2C44E" w14:textId="77777777" w:rsidR="008B5F71" w:rsidRPr="008B5F71" w:rsidRDefault="008B5F71" w:rsidP="008B5F71">
            <w:r>
              <w:t>Limitations</w:t>
            </w:r>
          </w:p>
        </w:tc>
        <w:tc>
          <w:tcPr>
            <w:tcW w:w="2718" w:type="dxa"/>
          </w:tcPr>
          <w:p w14:paraId="7361D28D" w14:textId="77777777" w:rsidR="008B5F71" w:rsidRPr="008B5F71" w:rsidRDefault="008B5F71" w:rsidP="008B5F71">
            <w:r>
              <w:t>Clutter loss consideration</w:t>
            </w:r>
          </w:p>
        </w:tc>
        <w:tc>
          <w:tcPr>
            <w:tcW w:w="2274" w:type="dxa"/>
          </w:tcPr>
          <w:p w14:paraId="0AD772D9" w14:textId="77777777" w:rsidR="008B5F71" w:rsidRPr="008B5F71" w:rsidRDefault="008B5F71" w:rsidP="008B5F71">
            <w:r>
              <w:t>Advantages</w:t>
            </w:r>
          </w:p>
        </w:tc>
        <w:tc>
          <w:tcPr>
            <w:tcW w:w="2174" w:type="dxa"/>
          </w:tcPr>
          <w:p w14:paraId="065D999F" w14:textId="77777777" w:rsidR="008B5F71" w:rsidRPr="008B5F71" w:rsidRDefault="008B5F71" w:rsidP="008B5F71">
            <w:r>
              <w:t>Drawbacks</w:t>
            </w:r>
          </w:p>
        </w:tc>
      </w:tr>
      <w:tr w:rsidR="008B5F71" w:rsidRPr="00E91B6D" w14:paraId="44725D0A" w14:textId="77777777" w:rsidTr="00884D9A">
        <w:tc>
          <w:tcPr>
            <w:tcW w:w="1951" w:type="dxa"/>
          </w:tcPr>
          <w:p w14:paraId="22365496" w14:textId="77777777" w:rsidR="008B5F71" w:rsidRPr="008B5F71" w:rsidRDefault="008B5F71" w:rsidP="008B5F71">
            <w:r>
              <w:t>ITU-R P.1546</w:t>
            </w:r>
          </w:p>
        </w:tc>
        <w:tc>
          <w:tcPr>
            <w:tcW w:w="1559" w:type="dxa"/>
          </w:tcPr>
          <w:p w14:paraId="1957C7A0" w14:textId="77777777" w:rsidR="008B5F71" w:rsidRPr="008B5F71" w:rsidRDefault="008B5F71" w:rsidP="008B5F71">
            <w:r>
              <w:t>Point to area</w:t>
            </w:r>
          </w:p>
        </w:tc>
        <w:tc>
          <w:tcPr>
            <w:tcW w:w="3544" w:type="dxa"/>
          </w:tcPr>
          <w:p w14:paraId="57920364" w14:textId="77777777" w:rsidR="008B5F71" w:rsidRPr="008B5F71" w:rsidRDefault="008B5F71" w:rsidP="008B5F71">
            <w:r w:rsidRPr="00955F54">
              <w:t xml:space="preserve">Tx height </w:t>
            </w:r>
            <m:oMath>
              <m:r>
                <w:rPr>
                  <w:rFonts w:ascii="Cambria Math" w:hAnsi="Cambria Math"/>
                </w:rPr>
                <m:t>∈[10;3000]</m:t>
              </m:r>
            </m:oMath>
            <w:r w:rsidRPr="008B5F71">
              <w:t xml:space="preserve"> m</w:t>
            </w:r>
          </w:p>
          <w:p w14:paraId="1798EAFF" w14:textId="77777777" w:rsidR="008B5F71" w:rsidRPr="008B5F71" w:rsidRDefault="008B5F71" w:rsidP="008B5F71">
            <w:r w:rsidRPr="00955F54">
              <w:t xml:space="preserve">Distance </w:t>
            </w:r>
            <m:oMath>
              <m:r>
                <w:rPr>
                  <w:rFonts w:ascii="Cambria Math" w:hAnsi="Cambria Math"/>
                </w:rPr>
                <m:t>∈[1;1000]</m:t>
              </m:r>
            </m:oMath>
            <w:r w:rsidRPr="008B5F71">
              <w:t xml:space="preserve"> m</w:t>
            </w:r>
          </w:p>
        </w:tc>
        <w:tc>
          <w:tcPr>
            <w:tcW w:w="2718" w:type="dxa"/>
          </w:tcPr>
          <w:p w14:paraId="607C000B" w14:textId="77777777" w:rsidR="008B5F71" w:rsidRPr="008B5F71" w:rsidRDefault="008B5F71" w:rsidP="008B5F71">
            <w:r>
              <w:t xml:space="preserve">The clutter heights around the </w:t>
            </w:r>
            <w:r w:rsidRPr="008B5F71">
              <w:t>transmitter and the receiver are represented by two parameters</w:t>
            </w:r>
          </w:p>
        </w:tc>
        <w:tc>
          <w:tcPr>
            <w:tcW w:w="2274" w:type="dxa"/>
          </w:tcPr>
          <w:p w14:paraId="101A83CF" w14:textId="77777777" w:rsidR="00AF6D59" w:rsidRPr="00AF6D59" w:rsidRDefault="00AF6D59" w:rsidP="00AF6D59">
            <w:r>
              <w:t>C</w:t>
            </w:r>
            <w:r w:rsidRPr="00AF6D59">
              <w:t>an be used without specific terrain data.</w:t>
            </w:r>
          </w:p>
          <w:p w14:paraId="643F5F8F" w14:textId="77777777" w:rsidR="008B5F71" w:rsidRDefault="008B5F71" w:rsidP="008B5F71">
            <w:r>
              <w:t>Works with sea paths</w:t>
            </w:r>
            <w:r w:rsidR="00AF6D59">
              <w:t>.</w:t>
            </w:r>
          </w:p>
          <w:p w14:paraId="6E41D61A" w14:textId="77777777" w:rsidR="00AF6D59" w:rsidRPr="008B5F71" w:rsidRDefault="00AF6D59" w:rsidP="008B5F71">
            <w:r>
              <w:t>Implemented in SEAMCAT.</w:t>
            </w:r>
          </w:p>
        </w:tc>
        <w:tc>
          <w:tcPr>
            <w:tcW w:w="2174" w:type="dxa"/>
          </w:tcPr>
          <w:p w14:paraId="6EBF8586" w14:textId="77777777" w:rsidR="008B5F71" w:rsidRPr="00955F54" w:rsidRDefault="008B5F71" w:rsidP="008B5F71"/>
        </w:tc>
      </w:tr>
      <w:tr w:rsidR="008B5F71" w:rsidRPr="009E5678" w14:paraId="776B9095" w14:textId="77777777" w:rsidTr="00884D9A">
        <w:tc>
          <w:tcPr>
            <w:tcW w:w="1951" w:type="dxa"/>
          </w:tcPr>
          <w:p w14:paraId="7268301B" w14:textId="77777777" w:rsidR="008B5F71" w:rsidRPr="008B5F71" w:rsidRDefault="008B5F71" w:rsidP="008B5F71">
            <w:r>
              <w:t>ITU-R P.1812</w:t>
            </w:r>
          </w:p>
        </w:tc>
        <w:tc>
          <w:tcPr>
            <w:tcW w:w="1559" w:type="dxa"/>
          </w:tcPr>
          <w:p w14:paraId="220A7618" w14:textId="77777777" w:rsidR="008B5F71" w:rsidRPr="008B5F71" w:rsidRDefault="008B5F71" w:rsidP="008B5F71">
            <w:r>
              <w:t>Point to area</w:t>
            </w:r>
          </w:p>
        </w:tc>
        <w:tc>
          <w:tcPr>
            <w:tcW w:w="3544" w:type="dxa"/>
          </w:tcPr>
          <w:p w14:paraId="06613AFB" w14:textId="77777777" w:rsidR="008B5F71" w:rsidRPr="008B5F71" w:rsidRDefault="008B5F71" w:rsidP="008B5F71">
            <w:r>
              <w:t>Distance &gt; 250 m</w:t>
            </w:r>
          </w:p>
        </w:tc>
        <w:tc>
          <w:tcPr>
            <w:tcW w:w="2718" w:type="dxa"/>
          </w:tcPr>
          <w:p w14:paraId="5B2074DE" w14:textId="77777777" w:rsidR="008B5F71" w:rsidRDefault="008B5F71" w:rsidP="008B5F71"/>
          <w:p w14:paraId="07303FA5" w14:textId="77777777" w:rsidR="008B5F71" w:rsidRPr="008B5F71" w:rsidRDefault="008B5F71" w:rsidP="008B5F71">
            <w:r w:rsidRPr="005013DD">
              <w:t xml:space="preserve">1) At each point on the profile between the transmitter and receiver point a clutter height is added to the terrain height.  This profile is used in </w:t>
            </w:r>
            <w:r w:rsidRPr="005013DD">
              <w:lastRenderedPageBreak/>
              <w:t xml:space="preserve">the diffraction calculation </w:t>
            </w:r>
            <w:r w:rsidRPr="008B5F71">
              <w:t xml:space="preserve">(the antenna heights are also adjusted depending on the clutter at each end). </w:t>
            </w:r>
          </w:p>
          <w:p w14:paraId="61064BFF" w14:textId="77777777" w:rsidR="008B5F71" w:rsidRPr="008B5F71" w:rsidRDefault="008B5F71" w:rsidP="008B5F71">
            <w:r w:rsidRPr="005013DD">
              <w:t xml:space="preserve">2) A terminal clutter correction is also applied, </w:t>
            </w:r>
            <w:r w:rsidRPr="008B5F71">
              <w:t>dependant on the clutter at the transmit and receiving end; this is the same as in P. 1546</w:t>
            </w:r>
          </w:p>
          <w:p w14:paraId="499E522C" w14:textId="77777777" w:rsidR="008B5F71" w:rsidRPr="009E5678" w:rsidRDefault="008B5F71" w:rsidP="008B5F71"/>
        </w:tc>
        <w:tc>
          <w:tcPr>
            <w:tcW w:w="2274" w:type="dxa"/>
          </w:tcPr>
          <w:p w14:paraId="59C34856" w14:textId="77777777" w:rsidR="008B5F71" w:rsidRPr="008B5F71" w:rsidRDefault="008B5F71" w:rsidP="008B5F71">
            <w:r w:rsidRPr="00E91B6D">
              <w:lastRenderedPageBreak/>
              <w:t>Representative of terrain, work</w:t>
            </w:r>
            <w:r w:rsidRPr="008B5F71">
              <w:t>s with sea paths</w:t>
            </w:r>
          </w:p>
        </w:tc>
        <w:tc>
          <w:tcPr>
            <w:tcW w:w="2174" w:type="dxa"/>
          </w:tcPr>
          <w:p w14:paraId="33BAE9BA" w14:textId="77777777" w:rsidR="00AF6D59" w:rsidRPr="00AF6D59" w:rsidRDefault="00AF6D59" w:rsidP="00AF6D59">
            <w:r>
              <w:t>Requires detailed terrain height data along the path.</w:t>
            </w:r>
          </w:p>
          <w:p w14:paraId="24A56049" w14:textId="77777777" w:rsidR="008B5F71" w:rsidRPr="00E91B6D" w:rsidRDefault="00AF6D59" w:rsidP="00AF6D59">
            <w:r>
              <w:t xml:space="preserve">Not implemented in </w:t>
            </w:r>
            <w:r w:rsidRPr="00AF6D59">
              <w:t>SEAMCAT</w:t>
            </w:r>
          </w:p>
        </w:tc>
      </w:tr>
      <w:tr w:rsidR="008B5F71" w:rsidRPr="009E5678" w14:paraId="4A8C3458" w14:textId="77777777" w:rsidTr="00884D9A">
        <w:tc>
          <w:tcPr>
            <w:tcW w:w="1951" w:type="dxa"/>
          </w:tcPr>
          <w:p w14:paraId="74968994" w14:textId="77777777" w:rsidR="008B5F71" w:rsidRPr="008B5F71" w:rsidRDefault="008B5F71" w:rsidP="008B5F71">
            <w:r>
              <w:t>Okumura-</w:t>
            </w:r>
            <w:proofErr w:type="spellStart"/>
            <w:r>
              <w:t>Hata</w:t>
            </w:r>
            <w:proofErr w:type="spellEnd"/>
          </w:p>
        </w:tc>
        <w:tc>
          <w:tcPr>
            <w:tcW w:w="1559" w:type="dxa"/>
          </w:tcPr>
          <w:p w14:paraId="4E28F0DF" w14:textId="77777777" w:rsidR="008B5F71" w:rsidRPr="008B5F71" w:rsidRDefault="008B5F71" w:rsidP="008B5F71">
            <w:proofErr w:type="spellStart"/>
            <w:r>
              <w:t>PtP</w:t>
            </w:r>
            <w:proofErr w:type="spellEnd"/>
            <w:r>
              <w:t>, broadcast</w:t>
            </w:r>
          </w:p>
        </w:tc>
        <w:tc>
          <w:tcPr>
            <w:tcW w:w="3544" w:type="dxa"/>
          </w:tcPr>
          <w:p w14:paraId="13AD6977" w14:textId="77777777" w:rsidR="008B5F71" w:rsidRPr="008B5F71" w:rsidRDefault="008B5F71" w:rsidP="008B5F71">
            <w:r>
              <w:t>Tx</w:t>
            </w:r>
            <w:r w:rsidRPr="008B5F71">
              <w:t xml:space="preserve"> height &gt; 30 m</w:t>
            </w:r>
          </w:p>
          <w:p w14:paraId="7EB3B485" w14:textId="77777777" w:rsidR="008B5F71" w:rsidRPr="008B5F71" w:rsidRDefault="008B5F71" w:rsidP="008B5F71">
            <w:r w:rsidRPr="00E41446">
              <w:t>M</w:t>
            </w:r>
            <w:r w:rsidRPr="008B5F71">
              <w:t xml:space="preserve">obile station height </w:t>
            </w:r>
            <m:oMath>
              <m:r>
                <w:rPr>
                  <w:rFonts w:ascii="Cambria Math" w:hAnsi="Cambria Math"/>
                </w:rPr>
                <m:t>∈[1; 10]</m:t>
              </m:r>
            </m:oMath>
            <w:r w:rsidRPr="008B5F71">
              <w:t xml:space="preserve"> m</w:t>
            </w:r>
          </w:p>
          <w:p w14:paraId="4F215EA8" w14:textId="77777777" w:rsidR="008B5F71" w:rsidRPr="008B5F71" w:rsidRDefault="008B5F71" w:rsidP="008B5F71">
            <w:r w:rsidRPr="00C256AC">
              <w:t xml:space="preserve">Distance </w:t>
            </w:r>
            <m:oMath>
              <m:r>
                <w:rPr>
                  <w:rFonts w:ascii="Cambria Math" w:hAnsi="Cambria Math"/>
                </w:rPr>
                <m:t>∈[1;10]</m:t>
              </m:r>
            </m:oMath>
            <w:r w:rsidRPr="008B5F71">
              <w:t xml:space="preserve"> km</w:t>
            </w:r>
          </w:p>
        </w:tc>
        <w:tc>
          <w:tcPr>
            <w:tcW w:w="2718" w:type="dxa"/>
          </w:tcPr>
          <w:p w14:paraId="4E39351D" w14:textId="77777777" w:rsidR="008B5F71" w:rsidRPr="008B5F71" w:rsidRDefault="008B5F71" w:rsidP="008B5F71">
            <w:r>
              <w:t xml:space="preserve">Fit on measured data from urban environment, not terrain </w:t>
            </w:r>
            <w:r w:rsidRPr="008B5F71">
              <w:t>specific</w:t>
            </w:r>
          </w:p>
        </w:tc>
        <w:tc>
          <w:tcPr>
            <w:tcW w:w="2274" w:type="dxa"/>
          </w:tcPr>
          <w:p w14:paraId="03B76A76" w14:textId="77777777" w:rsidR="008B5F71" w:rsidRPr="008B5F71" w:rsidRDefault="008B5F71" w:rsidP="008B5F71">
            <w:r>
              <w:t>Easy to use</w:t>
            </w:r>
          </w:p>
        </w:tc>
        <w:tc>
          <w:tcPr>
            <w:tcW w:w="2174" w:type="dxa"/>
          </w:tcPr>
          <w:p w14:paraId="2E7BEAF0" w14:textId="1C15601C" w:rsidR="00AF6D59" w:rsidRDefault="00AF6D59" w:rsidP="008B5F71"/>
          <w:p w14:paraId="62F0CA42" w14:textId="77777777" w:rsidR="008B5F71" w:rsidRPr="008B5F71" w:rsidRDefault="00AF6D59" w:rsidP="008B5F71">
            <w:r>
              <w:t xml:space="preserve">Not path </w:t>
            </w:r>
            <w:r w:rsidRPr="00AF6D59">
              <w:t>specific</w:t>
            </w:r>
          </w:p>
        </w:tc>
      </w:tr>
      <w:tr w:rsidR="00AF6D59" w:rsidRPr="009E5678" w14:paraId="6ACAE06B" w14:textId="77777777" w:rsidTr="00884D9A">
        <w:tc>
          <w:tcPr>
            <w:tcW w:w="1951" w:type="dxa"/>
          </w:tcPr>
          <w:p w14:paraId="7FC10329" w14:textId="77777777" w:rsidR="00AF6D59" w:rsidRDefault="00AF6D59" w:rsidP="008B5F71">
            <w:r>
              <w:t>Extended Okumura-</w:t>
            </w:r>
            <w:proofErr w:type="spellStart"/>
            <w:r>
              <w:t>Hata</w:t>
            </w:r>
            <w:proofErr w:type="spellEnd"/>
            <w:r w:rsidRPr="00AF6D59">
              <w:t xml:space="preserve"> in SEAMCAT</w:t>
            </w:r>
          </w:p>
        </w:tc>
        <w:tc>
          <w:tcPr>
            <w:tcW w:w="1559" w:type="dxa"/>
          </w:tcPr>
          <w:p w14:paraId="2AA32B04" w14:textId="77777777" w:rsidR="00AF6D59" w:rsidRPr="00AF6D59" w:rsidRDefault="00AF6D59" w:rsidP="00AF6D59">
            <w:r w:rsidRPr="00AF6D59">
              <w:t xml:space="preserve">Mobile services and other services working in non-LOS/cluttered </w:t>
            </w:r>
            <w:proofErr w:type="gramStart"/>
            <w:r w:rsidRPr="00AF6D59">
              <w:t>environment .</w:t>
            </w:r>
            <w:proofErr w:type="gramEnd"/>
            <w:r w:rsidRPr="00AF6D59">
              <w:t xml:space="preserve"> Urban, sub-urban and open area environments considered. </w:t>
            </w:r>
          </w:p>
          <w:p w14:paraId="50B5FA50" w14:textId="77777777" w:rsidR="00AF6D59" w:rsidRDefault="00AF6D59" w:rsidP="008B5F71"/>
        </w:tc>
        <w:tc>
          <w:tcPr>
            <w:tcW w:w="3544" w:type="dxa"/>
          </w:tcPr>
          <w:p w14:paraId="7050C24D" w14:textId="77777777" w:rsidR="00AF6D59" w:rsidRDefault="00AF6D59" w:rsidP="008B5F71"/>
        </w:tc>
        <w:tc>
          <w:tcPr>
            <w:tcW w:w="2718" w:type="dxa"/>
          </w:tcPr>
          <w:p w14:paraId="653AEBBF" w14:textId="77777777" w:rsidR="00AF6D59" w:rsidRDefault="00AF6D59" w:rsidP="008B5F71">
            <w:r>
              <w:t xml:space="preserve">Statistical variation of path loss </w:t>
            </w:r>
            <w:r w:rsidRPr="00AF6D59">
              <w:t>included</w:t>
            </w:r>
          </w:p>
        </w:tc>
        <w:tc>
          <w:tcPr>
            <w:tcW w:w="2274" w:type="dxa"/>
          </w:tcPr>
          <w:p w14:paraId="2072EE42" w14:textId="77777777" w:rsidR="00AF6D59" w:rsidRPr="00AF6D59" w:rsidRDefault="00AF6D59" w:rsidP="00AF6D59">
            <w:r>
              <w:t>Easy to use</w:t>
            </w:r>
            <w:r w:rsidRPr="00AF6D59">
              <w:t xml:space="preserve"> and implemented in SEAMCAT.</w:t>
            </w:r>
          </w:p>
          <w:p w14:paraId="742B14B8" w14:textId="77777777" w:rsidR="00AF6D59" w:rsidRDefault="00AF6D59" w:rsidP="00AF6D59">
            <w:r>
              <w:t>L</w:t>
            </w:r>
            <w:r w:rsidRPr="00AF6D59">
              <w:t>ow-height mobile terminals moving in cluttered environment.</w:t>
            </w:r>
          </w:p>
        </w:tc>
        <w:tc>
          <w:tcPr>
            <w:tcW w:w="2174" w:type="dxa"/>
          </w:tcPr>
          <w:p w14:paraId="33C6C045" w14:textId="77777777" w:rsidR="00AF6D59" w:rsidDel="00AF6D59" w:rsidRDefault="00AF6D59" w:rsidP="008B5F71">
            <w:r>
              <w:t>Not path specific</w:t>
            </w:r>
          </w:p>
        </w:tc>
      </w:tr>
    </w:tbl>
    <w:p w14:paraId="04106269" w14:textId="77777777" w:rsidR="008B5F71" w:rsidRPr="00004774" w:rsidRDefault="008B5F71" w:rsidP="008B5F71"/>
    <w:p w14:paraId="039BFB3D" w14:textId="77777777" w:rsidR="008B5F71" w:rsidRPr="00004774" w:rsidRDefault="008B5F71" w:rsidP="00004774"/>
    <w:p w14:paraId="12020344" w14:textId="77777777" w:rsidR="006F4B0C" w:rsidRDefault="006F4B0C" w:rsidP="006F4B0C">
      <w:pPr>
        <w:pStyle w:val="Heading1"/>
      </w:pPr>
      <w:bookmarkStart w:id="53" w:name="_Toc36021732"/>
      <w:bookmarkStart w:id="54" w:name="_Toc57966090"/>
      <w:bookmarkStart w:id="55" w:name="_Toc33619479"/>
      <w:bookmarkStart w:id="56" w:name="_Toc33717628"/>
      <w:r>
        <w:lastRenderedPageBreak/>
        <w:t>RNSS systems</w:t>
      </w:r>
      <w:bookmarkEnd w:id="53"/>
      <w:bookmarkEnd w:id="54"/>
    </w:p>
    <w:p w14:paraId="724412B4" w14:textId="77777777" w:rsidR="006F4B0C" w:rsidRDefault="006F4B0C" w:rsidP="006F4B0C">
      <w:pPr>
        <w:rPr>
          <w:rStyle w:val="ECCParagraph"/>
        </w:rPr>
      </w:pPr>
      <w:r w:rsidRPr="0012326E">
        <w:t xml:space="preserve">RNSS </w:t>
      </w:r>
      <w:r>
        <w:t>systems are in</w:t>
      </w:r>
      <w:r w:rsidRPr="0012326E">
        <w:t xml:space="preserve"> use around the globe, with billion RNSS devices in use. </w:t>
      </w:r>
      <w:r>
        <w:t xml:space="preserve">There are currently several systems that transmit signals within the </w:t>
      </w:r>
      <w:r w:rsidRPr="007B241C">
        <w:rPr>
          <w:rStyle w:val="ECCParagraph"/>
        </w:rPr>
        <w:t xml:space="preserve">frequency range </w:t>
      </w:r>
      <w:r>
        <w:rPr>
          <w:rStyle w:val="ECCParagraph"/>
        </w:rPr>
        <w:t>1240-1300</w:t>
      </w:r>
      <w:r w:rsidRPr="007B241C">
        <w:rPr>
          <w:rStyle w:val="ECCParagraph"/>
        </w:rPr>
        <w:t xml:space="preserve"> </w:t>
      </w:r>
      <w:proofErr w:type="spellStart"/>
      <w:r w:rsidRPr="007B241C">
        <w:rPr>
          <w:rStyle w:val="ECCParagraph"/>
        </w:rPr>
        <w:t>MHz</w:t>
      </w:r>
      <w:r>
        <w:rPr>
          <w:rStyle w:val="ECCParagraph"/>
        </w:rPr>
        <w:t>.</w:t>
      </w:r>
      <w:proofErr w:type="spellEnd"/>
      <w:r>
        <w:rPr>
          <w:rStyle w:val="ECCParagraph"/>
        </w:rPr>
        <w:t xml:space="preserve"> The band 1240-1260 MHz is currently</w:t>
      </w:r>
      <w:r w:rsidRPr="007B241C">
        <w:rPr>
          <w:rStyle w:val="ECCParagraph"/>
        </w:rPr>
        <w:t xml:space="preserve"> used by the Russian Federation </w:t>
      </w:r>
      <w:proofErr w:type="spellStart"/>
      <w:r w:rsidRPr="007B241C">
        <w:rPr>
          <w:rStyle w:val="ECCParagraph"/>
        </w:rPr>
        <w:t>Glonass</w:t>
      </w:r>
      <w:proofErr w:type="spellEnd"/>
      <w:r w:rsidRPr="007B241C">
        <w:rPr>
          <w:rStyle w:val="ECCParagraph"/>
        </w:rPr>
        <w:t xml:space="preserve"> system </w:t>
      </w:r>
      <w:r>
        <w:rPr>
          <w:rStyle w:val="ECCParagraph"/>
        </w:rPr>
        <w:t>while</w:t>
      </w:r>
      <w:r w:rsidRPr="007B241C">
        <w:rPr>
          <w:rStyle w:val="ECCParagraph"/>
        </w:rPr>
        <w:t xml:space="preserve"> the </w:t>
      </w:r>
      <w:r>
        <w:rPr>
          <w:rStyle w:val="ECCParagraph"/>
        </w:rPr>
        <w:t>band</w:t>
      </w:r>
      <w:r w:rsidRPr="007B241C">
        <w:rPr>
          <w:rStyle w:val="ECCParagraph"/>
        </w:rPr>
        <w:t xml:space="preserve"> </w:t>
      </w:r>
      <w:r>
        <w:rPr>
          <w:rStyle w:val="ECCParagraph"/>
        </w:rPr>
        <w:t>1260-1300 MHz is</w:t>
      </w:r>
      <w:r w:rsidRPr="007B241C">
        <w:rPr>
          <w:rStyle w:val="ECCParagraph"/>
        </w:rPr>
        <w:t xml:space="preserve"> used by the European G</w:t>
      </w:r>
      <w:r>
        <w:rPr>
          <w:rStyle w:val="ECCParagraph"/>
        </w:rPr>
        <w:t>alileo</w:t>
      </w:r>
      <w:r w:rsidRPr="007B241C">
        <w:rPr>
          <w:rStyle w:val="ECCParagraph"/>
        </w:rPr>
        <w:t xml:space="preserve"> system as well as by the Chinese </w:t>
      </w:r>
      <w:proofErr w:type="spellStart"/>
      <w:r w:rsidRPr="007B241C">
        <w:rPr>
          <w:rStyle w:val="ECCParagraph"/>
        </w:rPr>
        <w:t>Beidou</w:t>
      </w:r>
      <w:proofErr w:type="spellEnd"/>
      <w:r w:rsidRPr="007B241C">
        <w:rPr>
          <w:rStyle w:val="ECCParagraph"/>
        </w:rPr>
        <w:t xml:space="preserve"> and the Japanese QZSS</w:t>
      </w:r>
      <w:r>
        <w:rPr>
          <w:rStyle w:val="ECCParagraph"/>
        </w:rPr>
        <w:t xml:space="preserve">. The same band is also </w:t>
      </w:r>
      <w:r w:rsidRPr="007B241C">
        <w:rPr>
          <w:rStyle w:val="ECCParagraph"/>
        </w:rPr>
        <w:t>planned to be used by the Korean KPS</w:t>
      </w:r>
      <w:r>
        <w:rPr>
          <w:rStyle w:val="ECCParagraph"/>
        </w:rPr>
        <w:t xml:space="preserve">. Specific inputs are provided for Galileo within section </w:t>
      </w:r>
      <w:r>
        <w:rPr>
          <w:rStyle w:val="ECCParagraph"/>
        </w:rPr>
        <w:fldChar w:fldCharType="begin"/>
      </w:r>
      <w:r>
        <w:rPr>
          <w:rStyle w:val="ECCParagraph"/>
        </w:rPr>
        <w:instrText xml:space="preserve"> REF _Ref36814495 \r \h </w:instrText>
      </w:r>
      <w:r>
        <w:rPr>
          <w:rStyle w:val="ECCParagraph"/>
        </w:rPr>
      </w:r>
      <w:r>
        <w:rPr>
          <w:rStyle w:val="ECCParagraph"/>
        </w:rPr>
        <w:fldChar w:fldCharType="separate"/>
      </w:r>
      <w:r>
        <w:rPr>
          <w:rStyle w:val="ECCParagraph"/>
        </w:rPr>
        <w:t>3.3</w:t>
      </w:r>
      <w:r>
        <w:rPr>
          <w:rStyle w:val="ECCParagraph"/>
        </w:rPr>
        <w:fldChar w:fldCharType="end"/>
      </w:r>
      <w:r>
        <w:rPr>
          <w:rStyle w:val="ECCParagraph"/>
        </w:rPr>
        <w:t xml:space="preserve">, for </w:t>
      </w:r>
      <w:proofErr w:type="spellStart"/>
      <w:r>
        <w:rPr>
          <w:rStyle w:val="ECCParagraph"/>
        </w:rPr>
        <w:t>Glonass</w:t>
      </w:r>
      <w:proofErr w:type="spellEnd"/>
      <w:r>
        <w:rPr>
          <w:rStyle w:val="ECCParagraph"/>
        </w:rPr>
        <w:t xml:space="preserve"> within section </w:t>
      </w:r>
      <w:r>
        <w:rPr>
          <w:rStyle w:val="ECCParagraph"/>
        </w:rPr>
        <w:fldChar w:fldCharType="begin"/>
      </w:r>
      <w:r>
        <w:rPr>
          <w:rStyle w:val="ECCParagraph"/>
        </w:rPr>
        <w:instrText xml:space="preserve"> REF _Ref36814510 \r \h </w:instrText>
      </w:r>
      <w:r>
        <w:rPr>
          <w:rStyle w:val="ECCParagraph"/>
        </w:rPr>
      </w:r>
      <w:r>
        <w:rPr>
          <w:rStyle w:val="ECCParagraph"/>
        </w:rPr>
        <w:fldChar w:fldCharType="separate"/>
      </w:r>
      <w:r>
        <w:rPr>
          <w:rStyle w:val="ECCParagraph"/>
        </w:rPr>
        <w:t>3.4</w:t>
      </w:r>
      <w:r>
        <w:rPr>
          <w:rStyle w:val="ECCParagraph"/>
        </w:rPr>
        <w:fldChar w:fldCharType="end"/>
      </w:r>
      <w:r>
        <w:rPr>
          <w:rStyle w:val="ECCParagraph"/>
        </w:rPr>
        <w:t xml:space="preserve"> and for other RNSS within section </w:t>
      </w:r>
      <w:r>
        <w:rPr>
          <w:rStyle w:val="ECCParagraph"/>
        </w:rPr>
        <w:fldChar w:fldCharType="begin"/>
      </w:r>
      <w:r>
        <w:rPr>
          <w:rStyle w:val="ECCParagraph"/>
        </w:rPr>
        <w:instrText xml:space="preserve"> REF _Ref36814523 \r \h </w:instrText>
      </w:r>
      <w:r>
        <w:rPr>
          <w:rStyle w:val="ECCParagraph"/>
        </w:rPr>
      </w:r>
      <w:r>
        <w:rPr>
          <w:rStyle w:val="ECCParagraph"/>
        </w:rPr>
        <w:fldChar w:fldCharType="separate"/>
      </w:r>
      <w:r>
        <w:rPr>
          <w:rStyle w:val="ECCParagraph"/>
        </w:rPr>
        <w:t>3.5</w:t>
      </w:r>
      <w:r>
        <w:rPr>
          <w:rStyle w:val="ECCParagraph"/>
        </w:rPr>
        <w:fldChar w:fldCharType="end"/>
      </w:r>
      <w:r>
        <w:rPr>
          <w:rStyle w:val="ECCParagraph"/>
        </w:rPr>
        <w:t xml:space="preserve">, respectively. </w:t>
      </w:r>
    </w:p>
    <w:p w14:paraId="388E7CC6" w14:textId="77777777" w:rsidR="006F4B0C" w:rsidRDefault="006F4B0C" w:rsidP="006F4B0C">
      <w:pPr>
        <w:rPr>
          <w:rStyle w:val="ECCParagraph"/>
        </w:rPr>
      </w:pPr>
      <w:r>
        <w:rPr>
          <w:rStyle w:val="ECCParagraph"/>
        </w:rPr>
        <w:t xml:space="preserve">Before going into the specific of each system, it is worth go give an overview of the RNSS applications that are typically provided within the band. </w:t>
      </w:r>
    </w:p>
    <w:p w14:paraId="4D559BA9" w14:textId="77777777" w:rsidR="006F4B0C" w:rsidRPr="007B241C" w:rsidRDefault="006F4B0C" w:rsidP="006F4B0C">
      <w:pPr>
        <w:pStyle w:val="Heading2"/>
      </w:pPr>
      <w:bookmarkStart w:id="57" w:name="_Toc57966091"/>
      <w:r>
        <w:t>typical RNSS</w:t>
      </w:r>
      <w:r w:rsidRPr="007B241C">
        <w:t xml:space="preserve"> applications</w:t>
      </w:r>
      <w:r>
        <w:t xml:space="preserve"> in the </w:t>
      </w:r>
      <w:r w:rsidRPr="007B241C">
        <w:rPr>
          <w:rStyle w:val="ECCParagraph"/>
        </w:rPr>
        <w:t>1240-1300 MHz</w:t>
      </w:r>
      <w:r>
        <w:rPr>
          <w:rStyle w:val="ECCParagraph"/>
        </w:rPr>
        <w:t xml:space="preserve"> BAND</w:t>
      </w:r>
      <w:bookmarkEnd w:id="57"/>
    </w:p>
    <w:p w14:paraId="6841732A" w14:textId="77777777" w:rsidR="001511F9" w:rsidRPr="00E44840" w:rsidRDefault="001511F9" w:rsidP="001511F9">
      <w:pPr>
        <w:pStyle w:val="ECCEditorsNote"/>
      </w:pPr>
      <w:r>
        <w:t>This section should be reviewed making it more technical, EC to propose an update for the next meeting</w:t>
      </w:r>
    </w:p>
    <w:p w14:paraId="31EC0B1E" w14:textId="77777777" w:rsidR="006F4B0C" w:rsidRPr="0012326E" w:rsidRDefault="006F4B0C" w:rsidP="006F4B0C">
      <w:r w:rsidRPr="0012326E">
        <w:t>Although the globally installed base of RNSS devices is greatly dominated by smartphones, followed a distant second by au</w:t>
      </w:r>
      <w:bookmarkStart w:id="58" w:name="_Hlk488149930"/>
      <w:r w:rsidRPr="0012326E">
        <w:t>t</w:t>
      </w:r>
      <w:bookmarkEnd w:id="58"/>
      <w:r w:rsidRPr="0012326E">
        <w:t>omobiles, the number of RNSS devices in use for professional applications continues to grow and serve a critical role in national economies, public safety, science, etc. Billions of people globally benefit from thes</w:t>
      </w:r>
      <w:bookmarkStart w:id="59" w:name="_Hlk488150296"/>
      <w:r w:rsidRPr="0012326E">
        <w:t>e</w:t>
      </w:r>
      <w:bookmarkEnd w:id="59"/>
      <w:r w:rsidRPr="0012326E">
        <w:t xml:space="preserve"> high-end RNSS devices on a day-to-day basis, </w:t>
      </w:r>
      <w:proofErr w:type="gramStart"/>
      <w:r w:rsidRPr="0012326E">
        <w:t>e.g.</w:t>
      </w:r>
      <w:proofErr w:type="gramEnd"/>
      <w:r w:rsidRPr="0012326E">
        <w:t xml:space="preserve"> enjoying the produc</w:t>
      </w:r>
      <w:r>
        <w:t>tion</w:t>
      </w:r>
      <w:r w:rsidRPr="0012326E">
        <w:t xml:space="preserve"> of sustainable and cost-effective agriculture, using efficiently coordinated transport networks, and leveraging RNSS-synchronized telecommunication networks.</w:t>
      </w:r>
    </w:p>
    <w:p w14:paraId="47735736" w14:textId="77777777" w:rsidR="006F4B0C" w:rsidRDefault="006F4B0C" w:rsidP="006F4B0C">
      <w:r>
        <w:t>RNSS is used for several type of applications including high precision applications.</w:t>
      </w:r>
    </w:p>
    <w:p w14:paraId="2EE5A03D" w14:textId="77777777" w:rsidR="006F4B0C" w:rsidRDefault="006F4B0C" w:rsidP="006F4B0C">
      <w:pPr>
        <w:pStyle w:val="Heading3"/>
      </w:pPr>
      <w:bookmarkStart w:id="60" w:name="_Toc36021733"/>
      <w:bookmarkStart w:id="61" w:name="_Toc57966092"/>
      <w:r>
        <w:t>High Precision applications</w:t>
      </w:r>
      <w:bookmarkEnd w:id="60"/>
      <w:bookmarkEnd w:id="61"/>
    </w:p>
    <w:p w14:paraId="3A411409" w14:textId="77777777" w:rsidR="006F4B0C" w:rsidRDefault="006F4B0C" w:rsidP="006F4B0C">
      <w:pPr>
        <w:pStyle w:val="Heading4"/>
      </w:pPr>
      <w:bookmarkStart w:id="62" w:name="_Toc36021734"/>
      <w:bookmarkStart w:id="63" w:name="_Toc57966093"/>
      <w:r w:rsidRPr="00C66B7B">
        <w:t>Government: Transportation and environmental management</w:t>
      </w:r>
      <w:bookmarkEnd w:id="62"/>
      <w:bookmarkEnd w:id="63"/>
    </w:p>
    <w:p w14:paraId="6DAA68DF" w14:textId="77777777" w:rsidR="006F4B0C" w:rsidRPr="00224383" w:rsidRDefault="006F4B0C" w:rsidP="006F4B0C">
      <w:r w:rsidRPr="00224383">
        <w:t>Commercial high-precision RNSS is used widely by national and local governments, including within the departments for administration of transportation, agriculture, forest and land management, and security as well as by emergency services/first responders and other departments and bureaus.</w:t>
      </w:r>
    </w:p>
    <w:p w14:paraId="3D86176B" w14:textId="77777777" w:rsidR="006F4B0C" w:rsidRPr="00224383" w:rsidRDefault="006F4B0C" w:rsidP="006F4B0C">
      <w:r w:rsidRPr="00224383">
        <w:t>Local government uses of high-precision RNSS include mapping, surveying and other transportation uses, Geographic Information Systems (GIS) for asset management, emergency preparedness, disaster response and E911 mapping, public sector water, wastewater and electric utilities, public works, environmental management, dam and structure monitoring, environmental health, insurance rating districts, flood zones, tax appraisals, the provision of geodetic control networks, and other functions.</w:t>
      </w:r>
    </w:p>
    <w:p w14:paraId="5C3D26A1" w14:textId="77777777" w:rsidR="006F4B0C" w:rsidRDefault="006F4B0C" w:rsidP="006F4B0C">
      <w:r w:rsidRPr="00224383">
        <w:t xml:space="preserve">High-precision RNSS is used in response and disaster planning to capture the location of critical infrastructure for utilities, </w:t>
      </w:r>
      <w:proofErr w:type="gramStart"/>
      <w:r w:rsidRPr="00224383">
        <w:t>transportation</w:t>
      </w:r>
      <w:proofErr w:type="gramEnd"/>
      <w:r w:rsidRPr="00224383">
        <w:t xml:space="preserve"> and emergency services. By combining RNSS measurements with elevation models, planners can identify areas susceptible to flooding or other damage. The information is stored in Geographic Information Systems (GIS) where it can be accessed by emergency managers and response organizations.</w:t>
      </w:r>
    </w:p>
    <w:p w14:paraId="30FFE89F" w14:textId="77777777" w:rsidR="006F4B0C" w:rsidRPr="00C66B7B" w:rsidRDefault="006F4B0C" w:rsidP="006F4B0C">
      <w:r w:rsidRPr="00C66B7B">
        <w:t xml:space="preserve">RNSS is being increasingly used as an essential enabling technology to monitor and provide early warnings for natural phenomena such as earthquakes, landslides, </w:t>
      </w:r>
      <w:proofErr w:type="gramStart"/>
      <w:r w:rsidRPr="00C66B7B">
        <w:t>volcanoes</w:t>
      </w:r>
      <w:proofErr w:type="gramEnd"/>
      <w:r w:rsidRPr="00C66B7B">
        <w:t xml:space="preserve"> and flood hazards.</w:t>
      </w:r>
    </w:p>
    <w:p w14:paraId="648BF872" w14:textId="77777777" w:rsidR="006F4B0C" w:rsidRDefault="006F4B0C" w:rsidP="006F4B0C">
      <w:pPr>
        <w:pStyle w:val="Heading4"/>
      </w:pPr>
      <w:bookmarkStart w:id="64" w:name="_Toc36021735"/>
      <w:bookmarkStart w:id="65" w:name="_Toc57966094"/>
      <w:r>
        <w:t>Agriculture</w:t>
      </w:r>
      <w:bookmarkEnd w:id="64"/>
      <w:bookmarkEnd w:id="65"/>
    </w:p>
    <w:p w14:paraId="68C721B3" w14:textId="77777777" w:rsidR="006F4B0C" w:rsidRDefault="006F4B0C" w:rsidP="006F4B0C">
      <w:r w:rsidRPr="00224383">
        <w:t xml:space="preserve">Precision agriculture uses high accuracy, real-time RNSS on-board agricultural machinery to manage distribution of fertilizer and </w:t>
      </w:r>
      <w:proofErr w:type="gramStart"/>
      <w:r w:rsidRPr="00224383">
        <w:t>pesticides, and</w:t>
      </w:r>
      <w:proofErr w:type="gramEnd"/>
      <w:r w:rsidRPr="00224383">
        <w:t xml:space="preserve"> planting and harvesting of crops.</w:t>
      </w:r>
    </w:p>
    <w:p w14:paraId="3A64CCA2" w14:textId="77777777" w:rsidR="006F4B0C" w:rsidRPr="00C66B7B" w:rsidRDefault="006F4B0C" w:rsidP="006F4B0C">
      <w:r w:rsidRPr="00C66B7B">
        <w:lastRenderedPageBreak/>
        <w:t>Using RNSS precision guidance, farmers can plant rows closer together and with greater precision, to increase crop yields and reduce waste due to overlaps or gaps. When used on harvesting machines, the collection of RNSS precise positioning data, combined with information about crop yields, is applied to seeding and fertilization plans for the following season’s crops. The RNSS positioning adds precision to weed and insect control, allowing farms to decrease the use of potentially toxic pesticides and herbicides by as much as 80 percent. Precision agriculture requires 24/7 delivery of continuous real-time position accuracies with Key Performance Indicators (KPI) from 1 cm to 10 cm during agricultural operations. This positional capability enables the grower to operate a range of farm machinery, including at night that carefully follows precision farming plans requiring repeatable KPI throughout the growing cycle, from tilling through harvesting. Many precision agriculture receivers require a real-time differential data stream, often delivered by integrated MSS receiver equipment.</w:t>
      </w:r>
    </w:p>
    <w:p w14:paraId="480B3F50" w14:textId="77777777" w:rsidR="006F4B0C" w:rsidRDefault="006F4B0C" w:rsidP="006F4B0C">
      <w:pPr>
        <w:pStyle w:val="Heading4"/>
      </w:pPr>
      <w:bookmarkStart w:id="66" w:name="_Toc36021736"/>
      <w:bookmarkStart w:id="67" w:name="_Toc57966095"/>
      <w:r w:rsidRPr="00C66B7B">
        <w:t>Construction – Heavy and civil engineering</w:t>
      </w:r>
      <w:bookmarkEnd w:id="66"/>
      <w:bookmarkEnd w:id="67"/>
    </w:p>
    <w:p w14:paraId="7288BF72" w14:textId="77777777" w:rsidR="006F4B0C" w:rsidRPr="00224383" w:rsidRDefault="006F4B0C" w:rsidP="006F4B0C">
      <w:r w:rsidRPr="00224383">
        <w:t xml:space="preserve">RNSS construction machine control systems consist of rugged, high-precision RNSS receivers mounted on construction machines of various types. With reference to a computer model of a job grading plan, the RNSS system is required to determine the precise position of the machine’s blade continuously (24/7) to within one inch or less using the on-board computer to continuously compare the blade’s precise position to the design plan. By watching a display in the machine’s cab, the operator controls the machine to produce the desired results. </w:t>
      </w:r>
    </w:p>
    <w:p w14:paraId="03255B06" w14:textId="77777777" w:rsidR="006F4B0C" w:rsidRDefault="006F4B0C" w:rsidP="006F4B0C">
      <w:pPr>
        <w:pStyle w:val="Heading4"/>
      </w:pPr>
      <w:bookmarkStart w:id="68" w:name="_Toc36021737"/>
      <w:bookmarkStart w:id="69" w:name="_Toc57966096"/>
      <w:r w:rsidRPr="00C66B7B">
        <w:t>Automotive navigation</w:t>
      </w:r>
      <w:bookmarkEnd w:id="68"/>
      <w:bookmarkEnd w:id="69"/>
    </w:p>
    <w:p w14:paraId="4B21AA27" w14:textId="77777777" w:rsidR="006F4B0C" w:rsidRPr="00224383" w:rsidRDefault="006F4B0C" w:rsidP="006F4B0C">
      <w:r w:rsidRPr="00224383">
        <w:t>RNSS technology is the enabling technology for all automotive navigation. Integration with other sensors and communications networks is common, making RNSS integral to the development of smart cars and autonomous vehicles.</w:t>
      </w:r>
    </w:p>
    <w:p w14:paraId="6589841E" w14:textId="77777777" w:rsidR="006F4B0C" w:rsidRDefault="006F4B0C" w:rsidP="006F4B0C">
      <w:pPr>
        <w:pStyle w:val="Heading4"/>
      </w:pPr>
      <w:bookmarkStart w:id="70" w:name="_Toc36021738"/>
      <w:bookmarkStart w:id="71" w:name="_Toc57966097"/>
      <w:r>
        <w:t>-Surveying and mapping</w:t>
      </w:r>
      <w:bookmarkEnd w:id="70"/>
      <w:bookmarkEnd w:id="71"/>
    </w:p>
    <w:p w14:paraId="679E5D98" w14:textId="77777777" w:rsidR="006F4B0C" w:rsidRDefault="006F4B0C" w:rsidP="006F4B0C">
      <w:r w:rsidRPr="00224383">
        <w:t xml:space="preserve">High-precision RNSS is used in many surveying functions necessary for civil engineering and architectural design, production and maintenance of maps and Geographic Information Systems (GIS), land management and title transactions, and management of critical assets such as utility infrastructure, pipelines, dams, roads, </w:t>
      </w:r>
      <w:proofErr w:type="gramStart"/>
      <w:r w:rsidRPr="00224383">
        <w:t>rail</w:t>
      </w:r>
      <w:proofErr w:type="gramEnd"/>
      <w:r w:rsidRPr="00224383">
        <w:t xml:space="preserve"> and waterways. High-precision RNSS is also used to provide services to cities and counties for tax appraisal purposes and flood zone mapping.</w:t>
      </w:r>
    </w:p>
    <w:p w14:paraId="4179833C" w14:textId="77777777" w:rsidR="006F4B0C" w:rsidRDefault="006F4B0C" w:rsidP="006F4B0C">
      <w:pPr>
        <w:pStyle w:val="Heading4"/>
      </w:pPr>
      <w:bookmarkStart w:id="72" w:name="_Toc36021739"/>
      <w:bookmarkStart w:id="73" w:name="_Toc57966098"/>
      <w:r w:rsidRPr="00224383">
        <w:t>Utilities, energy, mining, oil and natural gas</w:t>
      </w:r>
      <w:bookmarkEnd w:id="72"/>
      <w:bookmarkEnd w:id="73"/>
    </w:p>
    <w:p w14:paraId="6DAC67AA" w14:textId="77777777" w:rsidR="006F4B0C" w:rsidRPr="00224383" w:rsidRDefault="006F4B0C" w:rsidP="006F4B0C">
      <w:r w:rsidRPr="00224383">
        <w:t xml:space="preserve">High-precision RNSS is used by electric, gas and water utilities to map and manage their widely dispersed assets, in the avoidance and management of major power, water, or gas outages, in vegetation management, rapid location of damaged equipment, in pipeline integrity inspections and in tasks related to environmental and safety compliance. In Energy and Natural Resources, RNSS is used extensively in the construction of sustainable energy projects such as wind farms and solar power sites, seismic exploration and production of domestic oil and gas reserves, mine surveying, measurement and safety monitoring, pipeline construction, pipeline integrity and safety monitoring, drill location and environmental monitoring, </w:t>
      </w:r>
      <w:proofErr w:type="gramStart"/>
      <w:r w:rsidRPr="00224383">
        <w:t>measurement</w:t>
      </w:r>
      <w:proofErr w:type="gramEnd"/>
      <w:r w:rsidRPr="00224383">
        <w:t xml:space="preserve"> and compliance. </w:t>
      </w:r>
    </w:p>
    <w:p w14:paraId="0A11E0EB" w14:textId="77777777" w:rsidR="006F4B0C" w:rsidRPr="007E1997" w:rsidRDefault="006F4B0C" w:rsidP="006F4B0C">
      <w:pPr>
        <w:pStyle w:val="Heading3"/>
      </w:pPr>
      <w:bookmarkStart w:id="74" w:name="_Toc57966099"/>
      <w:bookmarkStart w:id="75" w:name="_Ref36814495"/>
      <w:bookmarkEnd w:id="55"/>
      <w:bookmarkEnd w:id="56"/>
      <w:r w:rsidRPr="007E1997">
        <w:t>Authentication applications</w:t>
      </w:r>
      <w:bookmarkEnd w:id="74"/>
    </w:p>
    <w:p w14:paraId="6AEE4A18" w14:textId="77777777" w:rsidR="006F4B0C" w:rsidRPr="007E1997" w:rsidRDefault="006F4B0C" w:rsidP="006F4B0C">
      <w:r w:rsidRPr="007E1997">
        <w:t xml:space="preserve">Nowadays, the use of RNSS as a primary source of PVT can be found in an increasing number of products and services. According to </w:t>
      </w:r>
      <w:r w:rsidRPr="007E1997">
        <w:fldChar w:fldCharType="begin"/>
      </w:r>
      <w:r w:rsidRPr="007E1997">
        <w:instrText xml:space="preserve"> REF _Ref36636093 \r \h </w:instrText>
      </w:r>
      <w:r w:rsidRPr="007E1997">
        <w:fldChar w:fldCharType="separate"/>
      </w:r>
      <w:r w:rsidRPr="007E1997">
        <w:t>[16]</w:t>
      </w:r>
      <w:r w:rsidRPr="007E1997">
        <w:fldChar w:fldCharType="end"/>
      </w:r>
      <w:r w:rsidRPr="007E1997">
        <w:t xml:space="preserve">, 5.8 </w:t>
      </w:r>
      <w:proofErr w:type="spellStart"/>
      <w:r w:rsidRPr="007E1997">
        <w:t>bln</w:t>
      </w:r>
      <w:proofErr w:type="spellEnd"/>
      <w:r w:rsidRPr="007E1997">
        <w:t xml:space="preserve"> RNSS devices were in use in 2017. By 2025, this number is forecasted to increase to more than 9 </w:t>
      </w:r>
      <w:proofErr w:type="spellStart"/>
      <w:r w:rsidRPr="007E1997">
        <w:t>bln</w:t>
      </w:r>
      <w:proofErr w:type="spellEnd"/>
      <w:r w:rsidRPr="007E1997">
        <w:t xml:space="preserve">. In this context, a failure or loss of signal due to outside influence can result in a range of consequences, as highlighted also in </w:t>
      </w:r>
      <w:r w:rsidRPr="007E1997">
        <w:fldChar w:fldCharType="begin"/>
      </w:r>
      <w:r w:rsidRPr="007E1997">
        <w:instrText xml:space="preserve"> REF _Ref36636159 \r \h </w:instrText>
      </w:r>
      <w:r w:rsidRPr="007E1997">
        <w:fldChar w:fldCharType="separate"/>
      </w:r>
      <w:r w:rsidRPr="007E1997">
        <w:t>[17]</w:t>
      </w:r>
      <w:r w:rsidRPr="007E1997">
        <w:fldChar w:fldCharType="end"/>
      </w:r>
      <w:r w:rsidRPr="007E1997">
        <w:t>.</w:t>
      </w:r>
    </w:p>
    <w:p w14:paraId="529D79CC" w14:textId="77777777" w:rsidR="006F4B0C" w:rsidRPr="007E1997" w:rsidRDefault="006F4B0C" w:rsidP="006F4B0C">
      <w:r w:rsidRPr="007E1997">
        <w:t xml:space="preserve">Due to the extreme low power, RNSS, can be harmed by several threats, intentional and unintentional. Normally these threats are classified in literature is three main categories: </w:t>
      </w:r>
    </w:p>
    <w:p w14:paraId="7E566358" w14:textId="77777777" w:rsidR="006F4B0C" w:rsidRPr="007E1997" w:rsidRDefault="006F4B0C" w:rsidP="006F4B0C">
      <w:r w:rsidRPr="007E1997">
        <w:lastRenderedPageBreak/>
        <w:t xml:space="preserve">Jamming is the act of directing electromagnetics energy toward communication (and navigation) system disrupting or preventing signal reception. It can be categorized as denial of service, since the GNSS is still </w:t>
      </w:r>
      <w:proofErr w:type="gramStart"/>
      <w:r w:rsidRPr="007E1997">
        <w:t>available</w:t>
      </w:r>
      <w:proofErr w:type="gramEnd"/>
      <w:r w:rsidRPr="007E1997">
        <w:t xml:space="preserve"> but its signal is interfered;</w:t>
      </w:r>
    </w:p>
    <w:p w14:paraId="532E17CF" w14:textId="77777777" w:rsidR="006F4B0C" w:rsidRPr="007E1997" w:rsidRDefault="006F4B0C" w:rsidP="006F4B0C">
      <w:r w:rsidRPr="007E1997">
        <w:t xml:space="preserve">Spoofing is deliberate transmission of counterfeit RNSS signals with intention to manipulate GNSS receiver into providing false Position, Velocity and Time (PVT) information. </w:t>
      </w:r>
      <w:r>
        <w:t xml:space="preserve">The introduction of authentication functionalities is aiming to prevent to the extent technically possible this kind of manipulation. </w:t>
      </w:r>
    </w:p>
    <w:p w14:paraId="2A544F52" w14:textId="77777777" w:rsidR="006F4B0C" w:rsidRPr="007E1997" w:rsidRDefault="006F4B0C" w:rsidP="006F4B0C">
      <w:r w:rsidRPr="007E1997">
        <w:t xml:space="preserve">Meaconing means recording and rebroadcasting of authentic RNSS signals </w:t>
      </w:r>
      <w:proofErr w:type="gramStart"/>
      <w:r w:rsidRPr="007E1997">
        <w:t>in order to</w:t>
      </w:r>
      <w:proofErr w:type="gramEnd"/>
      <w:r w:rsidRPr="007E1997">
        <w:t xml:space="preserve"> confuse a navigation system or user. </w:t>
      </w:r>
      <w:proofErr w:type="gramStart"/>
      <w:r w:rsidRPr="007E1997">
        <w:t>In order to</w:t>
      </w:r>
      <w:proofErr w:type="gramEnd"/>
      <w:r w:rsidRPr="007E1997">
        <w:t xml:space="preserve"> o mitigate these risks, several RNSS provide different authentication capabilities for civil use. </w:t>
      </w:r>
    </w:p>
    <w:p w14:paraId="7F73BE93" w14:textId="77777777" w:rsidR="006F4B0C" w:rsidRPr="007E1997" w:rsidRDefault="006F4B0C" w:rsidP="006F4B0C">
      <w:r w:rsidRPr="007E1997">
        <w:t>Several applications domain have been identified for authentication applications with the corresponding economic impact.</w:t>
      </w:r>
    </w:p>
    <w:p w14:paraId="1662F9AD" w14:textId="77777777" w:rsidR="006F4B0C" w:rsidRPr="007E1997" w:rsidRDefault="006F4B0C" w:rsidP="006F4B0C">
      <w:pPr>
        <w:pStyle w:val="Heading4"/>
      </w:pPr>
      <w:bookmarkStart w:id="76" w:name="_Toc57966100"/>
      <w:r w:rsidRPr="007E1997">
        <w:t>Maritime</w:t>
      </w:r>
      <w:bookmarkEnd w:id="76"/>
    </w:p>
    <w:p w14:paraId="6E112774" w14:textId="77777777" w:rsidR="006F4B0C" w:rsidRPr="007E1997" w:rsidRDefault="006F4B0C" w:rsidP="006F4B0C">
      <w:r w:rsidRPr="007E1997">
        <w:t xml:space="preserve">Authentication applications are expected to bring </w:t>
      </w:r>
      <w:proofErr w:type="gramStart"/>
      <w:r w:rsidRPr="007E1997">
        <w:t>the majority of</w:t>
      </w:r>
      <w:proofErr w:type="gramEnd"/>
      <w:r w:rsidRPr="007E1997">
        <w:t xml:space="preserve"> benefits to autonomous vessels being able to provide continuous authentication that is required for real-time operations which is considered fundamental by this sector.</w:t>
      </w:r>
    </w:p>
    <w:p w14:paraId="23238388" w14:textId="77777777" w:rsidR="006F4B0C" w:rsidRPr="007E1997" w:rsidRDefault="006F4B0C" w:rsidP="006F4B0C">
      <w:r w:rsidRPr="007E1997">
        <w:t>The potential benefits of this kind of applications have been ranked as medium/low for fishing vessels, with an added value for this application mainly in case of a depending on the cost of the service.</w:t>
      </w:r>
    </w:p>
    <w:p w14:paraId="2479AB96" w14:textId="77777777" w:rsidR="006F4B0C" w:rsidRPr="007E1997" w:rsidRDefault="006F4B0C" w:rsidP="006F4B0C">
      <w:pPr>
        <w:pStyle w:val="Heading4"/>
      </w:pPr>
      <w:bookmarkStart w:id="77" w:name="_Toc57966101"/>
      <w:r w:rsidRPr="007E1997">
        <w:t>Road</w:t>
      </w:r>
      <w:bookmarkEnd w:id="77"/>
    </w:p>
    <w:p w14:paraId="6AB84F4A" w14:textId="77777777" w:rsidR="006F4B0C" w:rsidRPr="007E1997" w:rsidRDefault="006F4B0C" w:rsidP="006F4B0C">
      <w:r w:rsidRPr="007E1997">
        <w:t>Road presents some similarities with the maritime, especially for connected and automated vehicles:</w:t>
      </w:r>
    </w:p>
    <w:p w14:paraId="3BC6B3C2" w14:textId="77777777" w:rsidR="006F4B0C" w:rsidRPr="007E1997" w:rsidRDefault="006F4B0C" w:rsidP="006F4B0C">
      <w:r w:rsidRPr="007E1997">
        <w:t>Authentication applications are expected to positively impact mainly CAD (Connected and Automated Driving),</w:t>
      </w:r>
      <w:r>
        <w:t xml:space="preserve"> due to it</w:t>
      </w:r>
      <w:r w:rsidRPr="007E1997">
        <w:t>s real time authentication capability.</w:t>
      </w:r>
    </w:p>
    <w:p w14:paraId="50EAE634" w14:textId="77777777" w:rsidR="006F4B0C" w:rsidRPr="007E1997" w:rsidRDefault="006F4B0C" w:rsidP="006F4B0C">
      <w:pPr>
        <w:pStyle w:val="Heading4"/>
      </w:pPr>
      <w:bookmarkStart w:id="78" w:name="_Toc57966102"/>
      <w:r w:rsidRPr="007E1997">
        <w:t>Timing</w:t>
      </w:r>
      <w:bookmarkEnd w:id="78"/>
    </w:p>
    <w:p w14:paraId="5E8E32BA" w14:textId="77777777" w:rsidR="006F4B0C" w:rsidRPr="007E1997" w:rsidRDefault="006F4B0C" w:rsidP="006F4B0C">
      <w:r w:rsidRPr="007E1997">
        <w:t xml:space="preserve">For timing and synchronization, the experts think that a concrete impact can come from authentication applications for all the applications. </w:t>
      </w:r>
    </w:p>
    <w:p w14:paraId="103D019C" w14:textId="77777777" w:rsidR="006F4B0C" w:rsidRPr="007E1997" w:rsidRDefault="006F4B0C" w:rsidP="006F4B0C">
      <w:r w:rsidRPr="007E1997">
        <w:t>The table below provides a summary of the potential gross impacts of authentication applications, distinguishing between</w:t>
      </w:r>
      <w:r w:rsidRPr="007E1997">
        <w:br/>
        <w:t>the two scenarios (free vs fee) and highlighting the type of benefit created.</w:t>
      </w:r>
    </w:p>
    <w:p w14:paraId="0F7370B4" w14:textId="77777777" w:rsidR="006F4B0C" w:rsidRPr="007E1997" w:rsidRDefault="006F4B0C" w:rsidP="006F4B0C"/>
    <w:tbl>
      <w:tblPr>
        <w:tblStyle w:val="ECCTable-redheader"/>
        <w:tblW w:w="5000" w:type="pct"/>
        <w:tblInd w:w="0" w:type="dxa"/>
        <w:tblLook w:val="0000" w:firstRow="0" w:lastRow="0" w:firstColumn="0" w:lastColumn="0" w:noHBand="0" w:noVBand="0"/>
      </w:tblPr>
      <w:tblGrid>
        <w:gridCol w:w="3456"/>
        <w:gridCol w:w="3767"/>
        <w:gridCol w:w="2632"/>
      </w:tblGrid>
      <w:tr w:rsidR="006F4B0C" w14:paraId="5014EC82" w14:textId="77777777" w:rsidTr="00685277">
        <w:tc>
          <w:tcPr>
            <w:tcW w:w="0" w:type="pct"/>
          </w:tcPr>
          <w:p w14:paraId="5AB75140" w14:textId="77777777" w:rsidR="006F4B0C" w:rsidRPr="006F4B0C" w:rsidRDefault="006F4B0C" w:rsidP="006F4B0C">
            <w:r w:rsidRPr="007E1997">
              <w:t>Domain</w:t>
            </w:r>
          </w:p>
        </w:tc>
        <w:tc>
          <w:tcPr>
            <w:tcW w:w="0" w:type="pct"/>
          </w:tcPr>
          <w:p w14:paraId="45B4F65E" w14:textId="77777777" w:rsidR="006F4B0C" w:rsidRPr="006F4B0C" w:rsidRDefault="006F4B0C" w:rsidP="006F4B0C">
            <w:r w:rsidRPr="007E1997">
              <w:t>Application</w:t>
            </w:r>
          </w:p>
        </w:tc>
        <w:tc>
          <w:tcPr>
            <w:tcW w:w="0" w:type="pct"/>
          </w:tcPr>
          <w:p w14:paraId="4A5C4020" w14:textId="77777777" w:rsidR="006F4B0C" w:rsidRPr="006F4B0C" w:rsidRDefault="006F4B0C" w:rsidP="006F4B0C">
            <w:r w:rsidRPr="007E1997">
              <w:t>Impact (tot - 2025-2035)</w:t>
            </w:r>
          </w:p>
        </w:tc>
      </w:tr>
      <w:tr w:rsidR="006F4B0C" w14:paraId="6B259A89" w14:textId="77777777" w:rsidTr="00685277">
        <w:tc>
          <w:tcPr>
            <w:tcW w:w="0" w:type="pct"/>
            <w:vMerge w:val="restart"/>
          </w:tcPr>
          <w:p w14:paraId="4DC20BBF" w14:textId="77777777" w:rsidR="006F4B0C" w:rsidRPr="006F4B0C" w:rsidRDefault="006F4B0C" w:rsidP="006F4B0C">
            <w:r w:rsidRPr="007E1997">
              <w:t>Maritime</w:t>
            </w:r>
          </w:p>
        </w:tc>
        <w:tc>
          <w:tcPr>
            <w:tcW w:w="0" w:type="pct"/>
          </w:tcPr>
          <w:p w14:paraId="28497408" w14:textId="77777777" w:rsidR="006F4B0C" w:rsidRPr="006F4B0C" w:rsidRDefault="006F4B0C" w:rsidP="006F4B0C">
            <w:r w:rsidRPr="007E1997">
              <w:t>Autonomous vessels</w:t>
            </w:r>
          </w:p>
        </w:tc>
        <w:tc>
          <w:tcPr>
            <w:tcW w:w="0" w:type="pct"/>
          </w:tcPr>
          <w:p w14:paraId="24F521FD" w14:textId="77777777" w:rsidR="006F4B0C" w:rsidRPr="006F4B0C" w:rsidRDefault="006F4B0C" w:rsidP="006F4B0C">
            <w:r w:rsidRPr="007E1997">
              <w:t>5.8 M€</w:t>
            </w:r>
          </w:p>
        </w:tc>
      </w:tr>
      <w:tr w:rsidR="006F4B0C" w14:paraId="0E46DD43" w14:textId="77777777" w:rsidTr="00685277">
        <w:tc>
          <w:tcPr>
            <w:tcW w:w="0" w:type="pct"/>
            <w:vMerge/>
          </w:tcPr>
          <w:p w14:paraId="1CA65961" w14:textId="77777777" w:rsidR="006F4B0C" w:rsidRPr="007E1997" w:rsidRDefault="006F4B0C" w:rsidP="006F4B0C"/>
        </w:tc>
        <w:tc>
          <w:tcPr>
            <w:tcW w:w="0" w:type="pct"/>
          </w:tcPr>
          <w:p w14:paraId="34BFAF63" w14:textId="77777777" w:rsidR="006F4B0C" w:rsidRPr="006F4B0C" w:rsidRDefault="006F4B0C" w:rsidP="006F4B0C">
            <w:r w:rsidRPr="007E1997">
              <w:t>Fishing vessels</w:t>
            </w:r>
          </w:p>
        </w:tc>
        <w:tc>
          <w:tcPr>
            <w:tcW w:w="0" w:type="pct"/>
          </w:tcPr>
          <w:p w14:paraId="38B837F1" w14:textId="77777777" w:rsidR="006F4B0C" w:rsidRPr="006F4B0C" w:rsidRDefault="006F4B0C" w:rsidP="006F4B0C">
            <w:r w:rsidRPr="007E1997">
              <w:t>6.1 M€</w:t>
            </w:r>
          </w:p>
        </w:tc>
      </w:tr>
      <w:tr w:rsidR="006F4B0C" w14:paraId="65193048" w14:textId="77777777" w:rsidTr="00685277">
        <w:tc>
          <w:tcPr>
            <w:tcW w:w="0" w:type="pct"/>
            <w:vMerge w:val="restart"/>
          </w:tcPr>
          <w:p w14:paraId="4FA31C78" w14:textId="77777777" w:rsidR="006F4B0C" w:rsidRPr="006F4B0C" w:rsidRDefault="006F4B0C" w:rsidP="006F4B0C">
            <w:r w:rsidRPr="007E1997">
              <w:t>Road</w:t>
            </w:r>
          </w:p>
        </w:tc>
        <w:tc>
          <w:tcPr>
            <w:tcW w:w="0" w:type="pct"/>
          </w:tcPr>
          <w:p w14:paraId="3F880C39" w14:textId="77777777" w:rsidR="006F4B0C" w:rsidRPr="006F4B0C" w:rsidRDefault="006F4B0C" w:rsidP="006F4B0C">
            <w:r w:rsidRPr="007E1997">
              <w:t>Connected and Automated Driving (CAD)</w:t>
            </w:r>
          </w:p>
        </w:tc>
        <w:tc>
          <w:tcPr>
            <w:tcW w:w="0" w:type="pct"/>
          </w:tcPr>
          <w:p w14:paraId="6149BE5F" w14:textId="77777777" w:rsidR="006F4B0C" w:rsidRPr="006F4B0C" w:rsidRDefault="006F4B0C" w:rsidP="006F4B0C">
            <w:r w:rsidRPr="007E1997">
              <w:t>1000 M€</w:t>
            </w:r>
          </w:p>
        </w:tc>
      </w:tr>
      <w:tr w:rsidR="006F4B0C" w14:paraId="4F9C7254" w14:textId="77777777" w:rsidTr="00685277">
        <w:tc>
          <w:tcPr>
            <w:tcW w:w="0" w:type="pct"/>
            <w:vMerge/>
          </w:tcPr>
          <w:p w14:paraId="125E17F8" w14:textId="77777777" w:rsidR="006F4B0C" w:rsidRPr="007E1997" w:rsidRDefault="006F4B0C" w:rsidP="006F4B0C"/>
        </w:tc>
        <w:tc>
          <w:tcPr>
            <w:tcW w:w="0" w:type="pct"/>
          </w:tcPr>
          <w:p w14:paraId="3ECA4874" w14:textId="77777777" w:rsidR="006F4B0C" w:rsidRPr="006F4B0C" w:rsidRDefault="006F4B0C" w:rsidP="006F4B0C">
            <w:r w:rsidRPr="007E1997">
              <w:t xml:space="preserve">Dangerous </w:t>
            </w:r>
            <w:r w:rsidRPr="006F4B0C">
              <w:t>and Valuable Goods (DVG) tracking</w:t>
            </w:r>
          </w:p>
        </w:tc>
        <w:tc>
          <w:tcPr>
            <w:tcW w:w="0" w:type="pct"/>
          </w:tcPr>
          <w:p w14:paraId="714A6F4B" w14:textId="77777777" w:rsidR="006F4B0C" w:rsidRPr="006F4B0C" w:rsidRDefault="006F4B0C" w:rsidP="006F4B0C">
            <w:r w:rsidRPr="007E1997">
              <w:t>0.5 M€</w:t>
            </w:r>
          </w:p>
        </w:tc>
      </w:tr>
      <w:tr w:rsidR="006F4B0C" w14:paraId="47DE9F73" w14:textId="77777777" w:rsidTr="00685277">
        <w:tc>
          <w:tcPr>
            <w:tcW w:w="0" w:type="pct"/>
            <w:vMerge/>
          </w:tcPr>
          <w:p w14:paraId="3FDAD183" w14:textId="77777777" w:rsidR="006F4B0C" w:rsidRPr="007E1997" w:rsidRDefault="006F4B0C" w:rsidP="006F4B0C"/>
        </w:tc>
        <w:tc>
          <w:tcPr>
            <w:tcW w:w="0" w:type="pct"/>
          </w:tcPr>
          <w:p w14:paraId="48A475FE" w14:textId="77777777" w:rsidR="006F4B0C" w:rsidRPr="006F4B0C" w:rsidRDefault="006F4B0C" w:rsidP="006F4B0C">
            <w:r w:rsidRPr="007E1997">
              <w:t>Fleet management (FM)</w:t>
            </w:r>
          </w:p>
        </w:tc>
        <w:tc>
          <w:tcPr>
            <w:tcW w:w="0" w:type="pct"/>
          </w:tcPr>
          <w:p w14:paraId="684F5E39" w14:textId="77777777" w:rsidR="006F4B0C" w:rsidRPr="006F4B0C" w:rsidRDefault="006F4B0C" w:rsidP="006F4B0C">
            <w:r w:rsidRPr="007E1997">
              <w:t>0.5 M€</w:t>
            </w:r>
          </w:p>
        </w:tc>
      </w:tr>
      <w:tr w:rsidR="006F4B0C" w14:paraId="478C76F2" w14:textId="77777777" w:rsidTr="00685277">
        <w:tc>
          <w:tcPr>
            <w:tcW w:w="0" w:type="pct"/>
            <w:vMerge/>
          </w:tcPr>
          <w:p w14:paraId="4297EA73" w14:textId="77777777" w:rsidR="006F4B0C" w:rsidRPr="007E1997" w:rsidRDefault="006F4B0C" w:rsidP="006F4B0C"/>
        </w:tc>
        <w:tc>
          <w:tcPr>
            <w:tcW w:w="0" w:type="pct"/>
          </w:tcPr>
          <w:p w14:paraId="590A184A" w14:textId="77777777" w:rsidR="006F4B0C" w:rsidRPr="006F4B0C" w:rsidRDefault="006F4B0C" w:rsidP="006F4B0C">
            <w:r w:rsidRPr="007E1997">
              <w:t>Road User Charging (RUC)</w:t>
            </w:r>
          </w:p>
        </w:tc>
        <w:tc>
          <w:tcPr>
            <w:tcW w:w="0" w:type="pct"/>
          </w:tcPr>
          <w:p w14:paraId="7352B8E7" w14:textId="77777777" w:rsidR="006F4B0C" w:rsidRPr="006F4B0C" w:rsidRDefault="006F4B0C" w:rsidP="006F4B0C">
            <w:r w:rsidRPr="007E1997">
              <w:t>0.5 M€</w:t>
            </w:r>
          </w:p>
        </w:tc>
      </w:tr>
      <w:tr w:rsidR="006F4B0C" w14:paraId="186ED837" w14:textId="77777777" w:rsidTr="00685277">
        <w:tc>
          <w:tcPr>
            <w:tcW w:w="0" w:type="pct"/>
            <w:vMerge w:val="restart"/>
          </w:tcPr>
          <w:p w14:paraId="72BBF3A8" w14:textId="77777777" w:rsidR="006F4B0C" w:rsidRPr="006F4B0C" w:rsidRDefault="006F4B0C" w:rsidP="006F4B0C">
            <w:r w:rsidRPr="007E1997">
              <w:t xml:space="preserve">Timing &amp; Synchronization </w:t>
            </w:r>
          </w:p>
        </w:tc>
        <w:tc>
          <w:tcPr>
            <w:tcW w:w="0" w:type="pct"/>
          </w:tcPr>
          <w:p w14:paraId="2F7F7AC1" w14:textId="77777777" w:rsidR="006F4B0C" w:rsidRPr="006F4B0C" w:rsidRDefault="006F4B0C" w:rsidP="006F4B0C">
            <w:r w:rsidRPr="007E1997">
              <w:t>Telecommunication applications</w:t>
            </w:r>
          </w:p>
        </w:tc>
        <w:tc>
          <w:tcPr>
            <w:tcW w:w="0" w:type="pct"/>
          </w:tcPr>
          <w:p w14:paraId="4895085E" w14:textId="77777777" w:rsidR="006F4B0C" w:rsidRPr="006F4B0C" w:rsidRDefault="006F4B0C" w:rsidP="006F4B0C">
            <w:r w:rsidRPr="007E1997">
              <w:t>13.3 M€</w:t>
            </w:r>
          </w:p>
        </w:tc>
      </w:tr>
      <w:tr w:rsidR="006F4B0C" w14:paraId="75BBF55A" w14:textId="77777777" w:rsidTr="00685277">
        <w:tc>
          <w:tcPr>
            <w:tcW w:w="0" w:type="pct"/>
            <w:vMerge/>
          </w:tcPr>
          <w:p w14:paraId="6F697631" w14:textId="77777777" w:rsidR="006F4B0C" w:rsidRPr="007E1997" w:rsidRDefault="006F4B0C" w:rsidP="006F4B0C"/>
        </w:tc>
        <w:tc>
          <w:tcPr>
            <w:tcW w:w="0" w:type="pct"/>
          </w:tcPr>
          <w:p w14:paraId="3BE82931" w14:textId="77777777" w:rsidR="006F4B0C" w:rsidRPr="006F4B0C" w:rsidRDefault="006F4B0C" w:rsidP="006F4B0C">
            <w:r w:rsidRPr="007E1997">
              <w:t>Energy applications</w:t>
            </w:r>
          </w:p>
        </w:tc>
        <w:tc>
          <w:tcPr>
            <w:tcW w:w="0" w:type="pct"/>
          </w:tcPr>
          <w:p w14:paraId="54810C26" w14:textId="77777777" w:rsidR="006F4B0C" w:rsidRPr="006F4B0C" w:rsidRDefault="006F4B0C" w:rsidP="006F4B0C">
            <w:r w:rsidRPr="007E1997">
              <w:t>0.4 M€</w:t>
            </w:r>
          </w:p>
        </w:tc>
      </w:tr>
      <w:tr w:rsidR="006F4B0C" w14:paraId="43502DD2" w14:textId="77777777" w:rsidTr="00685277">
        <w:tc>
          <w:tcPr>
            <w:tcW w:w="0" w:type="pct"/>
            <w:vMerge/>
          </w:tcPr>
          <w:p w14:paraId="46C07EF2" w14:textId="77777777" w:rsidR="006F4B0C" w:rsidRPr="007E1997" w:rsidRDefault="006F4B0C" w:rsidP="006F4B0C"/>
        </w:tc>
        <w:tc>
          <w:tcPr>
            <w:tcW w:w="0" w:type="pct"/>
          </w:tcPr>
          <w:p w14:paraId="61D2F07D" w14:textId="77777777" w:rsidR="006F4B0C" w:rsidRPr="006F4B0C" w:rsidRDefault="006F4B0C" w:rsidP="006F4B0C">
            <w:r w:rsidRPr="007E1997">
              <w:t>Finance applications</w:t>
            </w:r>
          </w:p>
        </w:tc>
        <w:tc>
          <w:tcPr>
            <w:tcW w:w="0" w:type="pct"/>
          </w:tcPr>
          <w:p w14:paraId="7460DECC" w14:textId="77777777" w:rsidR="006F4B0C" w:rsidRPr="006F4B0C" w:rsidRDefault="006F4B0C" w:rsidP="006F4B0C">
            <w:r w:rsidRPr="007E1997">
              <w:t>2.3 M€</w:t>
            </w:r>
          </w:p>
        </w:tc>
      </w:tr>
      <w:tr w:rsidR="006F4B0C" w14:paraId="70D6C04B" w14:textId="77777777" w:rsidTr="00685277">
        <w:tc>
          <w:tcPr>
            <w:tcW w:w="0" w:type="pct"/>
          </w:tcPr>
          <w:p w14:paraId="75FAB8E9" w14:textId="77777777" w:rsidR="006F4B0C" w:rsidRPr="006F4B0C" w:rsidRDefault="006F4B0C" w:rsidP="006F4B0C">
            <w:r w:rsidRPr="007E1997">
              <w:t>Consumer Platform</w:t>
            </w:r>
          </w:p>
        </w:tc>
        <w:tc>
          <w:tcPr>
            <w:tcW w:w="0" w:type="pct"/>
          </w:tcPr>
          <w:p w14:paraId="2E94CADE" w14:textId="77777777" w:rsidR="006F4B0C" w:rsidRPr="006F4B0C" w:rsidRDefault="006F4B0C" w:rsidP="006F4B0C">
            <w:r w:rsidRPr="007E1997">
              <w:t>Smartphones, Mobiles and PDAs (payments)</w:t>
            </w:r>
          </w:p>
        </w:tc>
        <w:tc>
          <w:tcPr>
            <w:tcW w:w="0" w:type="pct"/>
          </w:tcPr>
          <w:p w14:paraId="1D3762D1" w14:textId="77777777" w:rsidR="006F4B0C" w:rsidRPr="006F4B0C" w:rsidRDefault="006F4B0C" w:rsidP="006F4B0C">
            <w:r w:rsidRPr="007E1997">
              <w:t>1.67 M€</w:t>
            </w:r>
          </w:p>
        </w:tc>
      </w:tr>
      <w:tr w:rsidR="006F4B0C" w14:paraId="2E297F9D" w14:textId="77777777" w:rsidTr="00685277">
        <w:tc>
          <w:tcPr>
            <w:tcW w:w="0" w:type="pct"/>
          </w:tcPr>
          <w:p w14:paraId="799BEB50" w14:textId="77777777" w:rsidR="006F4B0C" w:rsidRPr="007E1997" w:rsidRDefault="006F4B0C" w:rsidP="006F4B0C"/>
        </w:tc>
        <w:tc>
          <w:tcPr>
            <w:tcW w:w="0" w:type="pct"/>
          </w:tcPr>
          <w:p w14:paraId="6D9F55D2" w14:textId="77777777" w:rsidR="006F4B0C" w:rsidRPr="006F4B0C" w:rsidRDefault="006F4B0C" w:rsidP="006F4B0C">
            <w:r w:rsidRPr="007E1997">
              <w:t>Total</w:t>
            </w:r>
          </w:p>
        </w:tc>
        <w:tc>
          <w:tcPr>
            <w:tcW w:w="0" w:type="pct"/>
          </w:tcPr>
          <w:p w14:paraId="14AC3993" w14:textId="77777777" w:rsidR="006F4B0C" w:rsidRPr="006F4B0C" w:rsidRDefault="006F4B0C" w:rsidP="006F4B0C">
            <w:r w:rsidRPr="007E1997">
              <w:t>1.65 b€</w:t>
            </w:r>
          </w:p>
        </w:tc>
      </w:tr>
    </w:tbl>
    <w:p w14:paraId="09118141" w14:textId="77777777" w:rsidR="006F4B0C" w:rsidRPr="007E1997" w:rsidRDefault="006F4B0C" w:rsidP="006F4B0C"/>
    <w:p w14:paraId="7F985E92" w14:textId="77777777" w:rsidR="006F4B0C" w:rsidRDefault="006F4B0C" w:rsidP="009D1B67">
      <w:pPr>
        <w:pStyle w:val="Heading2"/>
        <w:numPr>
          <w:ilvl w:val="0"/>
          <w:numId w:val="0"/>
        </w:numPr>
      </w:pPr>
    </w:p>
    <w:p w14:paraId="1370FD94" w14:textId="77777777" w:rsidR="006F4B0C" w:rsidRPr="006F4B0C" w:rsidRDefault="006F4B0C" w:rsidP="006F4B0C">
      <w:r>
        <w:br w:type="page"/>
      </w:r>
    </w:p>
    <w:p w14:paraId="70BCD807" w14:textId="77777777" w:rsidR="006F4B0C" w:rsidRPr="00820A8A" w:rsidRDefault="006F4B0C" w:rsidP="006F4B0C">
      <w:pPr>
        <w:pStyle w:val="Heading2"/>
      </w:pPr>
      <w:bookmarkStart w:id="79" w:name="_Toc57966103"/>
      <w:r>
        <w:lastRenderedPageBreak/>
        <w:t>Galileo Emissions and Protection requirements</w:t>
      </w:r>
      <w:bookmarkEnd w:id="75"/>
      <w:bookmarkEnd w:id="79"/>
    </w:p>
    <w:p w14:paraId="17B86667" w14:textId="77777777" w:rsidR="006F4B0C" w:rsidRDefault="006F4B0C" w:rsidP="006F4B0C">
      <w:pPr>
        <w:pStyle w:val="Heading3"/>
      </w:pPr>
      <w:bookmarkStart w:id="80" w:name="_Toc33717633"/>
      <w:bookmarkStart w:id="81" w:name="_Toc36021745"/>
      <w:bookmarkStart w:id="82" w:name="_Toc57966104"/>
      <w:bookmarkStart w:id="83" w:name="_Toc33619482"/>
      <w:r>
        <w:t>Galileo  system description</w:t>
      </w:r>
      <w:bookmarkEnd w:id="80"/>
      <w:bookmarkEnd w:id="81"/>
      <w:bookmarkEnd w:id="82"/>
    </w:p>
    <w:p w14:paraId="183D3997" w14:textId="77777777" w:rsidR="006F4B0C" w:rsidRDefault="006F4B0C" w:rsidP="006F4B0C">
      <w:r w:rsidRPr="0033158A">
        <w:t>The Galileo system consists of a constellation of 30 satellite positions (24 transmitting satellites and six in-orbit active spares) with ten satellites positioned on each of three 56° inclined equally spaced orbital planes. Each satellite transmits navigation signals on three carrier frequencies. These signals are modulated with a structured bit stream, containing coded ephemeris data and navigation messages, and have sufficient bandwidth to produce the necessary navigation precision without recourse to two</w:t>
      </w:r>
      <w:r w:rsidRPr="0033158A">
        <w:noBreakHyphen/>
        <w:t>way transmission or Doppler integration. The system provides accurate timing and position determination in three dimensions anywhere on or near the surface of the Earth.</w:t>
      </w:r>
      <w:r>
        <w:t xml:space="preserve"> One of the three carrier frequencies is within the frequency band, 1260-1300Mhz, with a central frequency at 1278.75Mhz, and the signal baseline transmitted at that frequency is described in the following section.</w:t>
      </w:r>
    </w:p>
    <w:p w14:paraId="7FD703DC" w14:textId="77777777" w:rsidR="006F4B0C" w:rsidRDefault="006F4B0C" w:rsidP="006F4B0C">
      <w:pPr>
        <w:pStyle w:val="Heading3"/>
      </w:pPr>
      <w:bookmarkStart w:id="84" w:name="_Toc57966105"/>
      <w:r w:rsidRPr="006347DC">
        <w:t>GALILEO</w:t>
      </w:r>
      <w:r>
        <w:t xml:space="preserve"> E6 Signal Baseline</w:t>
      </w:r>
      <w:bookmarkEnd w:id="84"/>
    </w:p>
    <w:p w14:paraId="76BBFCFD" w14:textId="77777777" w:rsidR="006F4B0C" w:rsidRPr="007B241C" w:rsidRDefault="006F4B0C" w:rsidP="006F4B0C">
      <w:r w:rsidRPr="007B241C">
        <w:t xml:space="preserve">The Galileo E6 signal baseline is transmitted at the carrier frequency </w:t>
      </w:r>
      <w:r>
        <w:t>1</w:t>
      </w:r>
      <w:r w:rsidRPr="007B241C">
        <w:t>278.75 </w:t>
      </w:r>
      <w:proofErr w:type="spellStart"/>
      <w:r w:rsidRPr="007B241C">
        <w:t>MHz.</w:t>
      </w:r>
      <w:proofErr w:type="spellEnd"/>
      <w:r w:rsidRPr="007B241C">
        <w:t xml:space="preserve"> The E6 signal baseline includes two different signals, the E6-A signal carrying the “Public Regulated Service (PRS)”, and the signal commonly known as “Commercial Service (CS)”, with the components E6-B and -C. The E6-BC signal, which is specified in </w:t>
      </w:r>
      <w:r>
        <w:fldChar w:fldCharType="begin"/>
      </w:r>
      <w:r>
        <w:instrText xml:space="preserve"> REF _Ref36815192 \r \h </w:instrText>
      </w:r>
      <w:r>
        <w:fldChar w:fldCharType="separate"/>
      </w:r>
      <w:r>
        <w:t>[1]</w:t>
      </w:r>
      <w:r>
        <w:fldChar w:fldCharType="end"/>
      </w:r>
      <w:r>
        <w:t xml:space="preserve"> </w:t>
      </w:r>
      <w:r w:rsidRPr="007B241C">
        <w:t xml:space="preserve">and </w:t>
      </w:r>
      <w:r>
        <w:fldChar w:fldCharType="begin"/>
      </w:r>
      <w:r>
        <w:instrText xml:space="preserve"> REF _Ref36815206 \r \h </w:instrText>
      </w:r>
      <w:r>
        <w:fldChar w:fldCharType="separate"/>
      </w:r>
      <w:r>
        <w:t>[15]</w:t>
      </w:r>
      <w:r>
        <w:fldChar w:fldCharType="end"/>
      </w:r>
      <w:r w:rsidRPr="007B241C">
        <w:t>, includes the newly defined High Accuracy Service (HAS) and Commercial Authentication Service (CAS), as described below.</w:t>
      </w:r>
      <w:r>
        <w:t xml:space="preserve"> </w:t>
      </w:r>
      <w:bookmarkEnd w:id="83"/>
      <w:r w:rsidRPr="007B241C">
        <w:t>In the following table some basic parameters for the E6</w:t>
      </w:r>
      <w:r>
        <w:t>-BC</w:t>
      </w:r>
      <w:r w:rsidRPr="007B241C">
        <w:t xml:space="preserve"> signal baseline </w:t>
      </w:r>
      <w:r>
        <w:t>are</w:t>
      </w:r>
      <w:r w:rsidRPr="007B241C">
        <w:t xml:space="preserve"> provided.</w:t>
      </w:r>
    </w:p>
    <w:tbl>
      <w:tblPr>
        <w:tblStyle w:val="ECCTable-redheader"/>
        <w:tblW w:w="5744" w:type="dxa"/>
        <w:tblInd w:w="0" w:type="dxa"/>
        <w:tblLook w:val="0420" w:firstRow="1" w:lastRow="0" w:firstColumn="0" w:lastColumn="0" w:noHBand="0" w:noVBand="1"/>
      </w:tblPr>
      <w:tblGrid>
        <w:gridCol w:w="2729"/>
        <w:gridCol w:w="1510"/>
        <w:gridCol w:w="1505"/>
      </w:tblGrid>
      <w:tr w:rsidR="006F4B0C" w:rsidRPr="00466EFC" w14:paraId="5B79AA9E" w14:textId="77777777" w:rsidTr="00D620E3">
        <w:trPr>
          <w:cnfStyle w:val="100000000000" w:firstRow="1" w:lastRow="0" w:firstColumn="0" w:lastColumn="0" w:oddVBand="0" w:evenVBand="0" w:oddHBand="0" w:evenHBand="0" w:firstRowFirstColumn="0" w:firstRowLastColumn="0" w:lastRowFirstColumn="0" w:lastRowLastColumn="0"/>
          <w:trHeight w:val="510"/>
        </w:trPr>
        <w:tc>
          <w:tcPr>
            <w:tcW w:w="2729" w:type="dxa"/>
            <w:hideMark/>
          </w:tcPr>
          <w:p w14:paraId="24E56FAC" w14:textId="77777777" w:rsidR="006F4B0C" w:rsidRPr="006F4B0C" w:rsidRDefault="006F4B0C" w:rsidP="006F4B0C">
            <w:pPr>
              <w:pStyle w:val="ECCTableHeaderwhitefont"/>
            </w:pPr>
            <w:r w:rsidRPr="007B241C">
              <w:t>Service</w:t>
            </w:r>
          </w:p>
        </w:tc>
        <w:tc>
          <w:tcPr>
            <w:tcW w:w="1510" w:type="dxa"/>
            <w:hideMark/>
          </w:tcPr>
          <w:p w14:paraId="10F9D368" w14:textId="77777777" w:rsidR="006F4B0C" w:rsidRPr="006F4B0C" w:rsidRDefault="006F4B0C" w:rsidP="006F4B0C">
            <w:pPr>
              <w:pStyle w:val="ECCTableHeaderwhitefont"/>
            </w:pPr>
            <w:r w:rsidRPr="007B241C">
              <w:t>E6 HAS</w:t>
            </w:r>
          </w:p>
        </w:tc>
        <w:tc>
          <w:tcPr>
            <w:tcW w:w="1505" w:type="dxa"/>
            <w:hideMark/>
          </w:tcPr>
          <w:p w14:paraId="5B2FFFEA" w14:textId="77777777" w:rsidR="006F4B0C" w:rsidRPr="006F4B0C" w:rsidRDefault="006F4B0C" w:rsidP="006F4B0C">
            <w:pPr>
              <w:pStyle w:val="ECCTableHeaderwhitefont"/>
            </w:pPr>
            <w:r w:rsidRPr="007B241C">
              <w:t>E6 CAS</w:t>
            </w:r>
          </w:p>
        </w:tc>
      </w:tr>
      <w:tr w:rsidR="006F4B0C" w:rsidRPr="00466EFC" w14:paraId="1EB1D6B4" w14:textId="77777777" w:rsidTr="00D620E3">
        <w:trPr>
          <w:trHeight w:val="510"/>
        </w:trPr>
        <w:tc>
          <w:tcPr>
            <w:tcW w:w="2729" w:type="dxa"/>
            <w:hideMark/>
          </w:tcPr>
          <w:p w14:paraId="65935DD7" w14:textId="77777777" w:rsidR="006F4B0C" w:rsidRPr="006F4B0C" w:rsidRDefault="006F4B0C" w:rsidP="006F4B0C">
            <w:pPr>
              <w:pStyle w:val="ECCTabletext"/>
            </w:pPr>
            <w:r w:rsidRPr="007B241C">
              <w:t xml:space="preserve">Carrier Frequency </w:t>
            </w:r>
          </w:p>
        </w:tc>
        <w:tc>
          <w:tcPr>
            <w:tcW w:w="3015" w:type="dxa"/>
            <w:gridSpan w:val="2"/>
            <w:hideMark/>
          </w:tcPr>
          <w:p w14:paraId="6183F744" w14:textId="77777777" w:rsidR="006F4B0C" w:rsidRPr="006F4B0C" w:rsidRDefault="006F4B0C" w:rsidP="006F4B0C">
            <w:pPr>
              <w:pStyle w:val="ECCTabletext"/>
            </w:pPr>
            <w:r w:rsidRPr="007B241C">
              <w:t>1278.75 MHz</w:t>
            </w:r>
          </w:p>
        </w:tc>
      </w:tr>
      <w:tr w:rsidR="006F4B0C" w:rsidRPr="00466EFC" w14:paraId="1ACF6DC0" w14:textId="77777777" w:rsidTr="00D620E3">
        <w:trPr>
          <w:trHeight w:val="510"/>
        </w:trPr>
        <w:tc>
          <w:tcPr>
            <w:tcW w:w="2729" w:type="dxa"/>
            <w:hideMark/>
          </w:tcPr>
          <w:p w14:paraId="2786798E" w14:textId="77777777" w:rsidR="006F4B0C" w:rsidRPr="006F4B0C" w:rsidRDefault="006F4B0C" w:rsidP="006F4B0C">
            <w:pPr>
              <w:pStyle w:val="ECCTabletext"/>
            </w:pPr>
            <w:r w:rsidRPr="007B241C">
              <w:t>Signal frequency range</w:t>
            </w:r>
          </w:p>
        </w:tc>
        <w:tc>
          <w:tcPr>
            <w:tcW w:w="3015" w:type="dxa"/>
            <w:gridSpan w:val="2"/>
            <w:hideMark/>
          </w:tcPr>
          <w:p w14:paraId="6CF1FEF8" w14:textId="77777777" w:rsidR="006F4B0C" w:rsidRPr="006F4B0C" w:rsidRDefault="006F4B0C" w:rsidP="006F4B0C">
            <w:pPr>
              <w:pStyle w:val="ECCTabletext"/>
            </w:pPr>
            <w:r w:rsidRPr="007B241C">
              <w:t>1260-1300 MHz</w:t>
            </w:r>
          </w:p>
        </w:tc>
      </w:tr>
      <w:tr w:rsidR="006F4B0C" w:rsidRPr="00466EFC" w14:paraId="08BD9016" w14:textId="77777777" w:rsidTr="00D620E3">
        <w:trPr>
          <w:trHeight w:val="510"/>
        </w:trPr>
        <w:tc>
          <w:tcPr>
            <w:tcW w:w="2729" w:type="dxa"/>
            <w:hideMark/>
          </w:tcPr>
          <w:p w14:paraId="22B229C1" w14:textId="77777777" w:rsidR="006F4B0C" w:rsidRPr="006F4B0C" w:rsidRDefault="006F4B0C" w:rsidP="006F4B0C">
            <w:pPr>
              <w:pStyle w:val="ECCTabletext"/>
            </w:pPr>
            <w:r w:rsidRPr="007B241C">
              <w:t xml:space="preserve">Multiple </w:t>
            </w:r>
            <w:r w:rsidRPr="006F4B0C">
              <w:t>Access Technique</w:t>
            </w:r>
          </w:p>
        </w:tc>
        <w:tc>
          <w:tcPr>
            <w:tcW w:w="3015" w:type="dxa"/>
            <w:gridSpan w:val="2"/>
            <w:hideMark/>
          </w:tcPr>
          <w:p w14:paraId="27F8A423" w14:textId="77777777" w:rsidR="006F4B0C" w:rsidRPr="006F4B0C" w:rsidRDefault="006F4B0C" w:rsidP="006F4B0C">
            <w:pPr>
              <w:pStyle w:val="ECCTabletext"/>
            </w:pPr>
            <w:r w:rsidRPr="007B241C">
              <w:t>CDMA</w:t>
            </w:r>
          </w:p>
        </w:tc>
      </w:tr>
      <w:tr w:rsidR="006F4B0C" w:rsidRPr="00466EFC" w14:paraId="2C737D66" w14:textId="77777777" w:rsidTr="00D620E3">
        <w:trPr>
          <w:trHeight w:val="510"/>
        </w:trPr>
        <w:tc>
          <w:tcPr>
            <w:tcW w:w="2729" w:type="dxa"/>
            <w:hideMark/>
          </w:tcPr>
          <w:p w14:paraId="6B4D4666" w14:textId="77777777" w:rsidR="006F4B0C" w:rsidRPr="006F4B0C" w:rsidRDefault="006F4B0C" w:rsidP="006F4B0C">
            <w:pPr>
              <w:pStyle w:val="ECCTabletext"/>
            </w:pPr>
            <w:r w:rsidRPr="007B241C">
              <w:t>Spreading Modulation</w:t>
            </w:r>
          </w:p>
        </w:tc>
        <w:tc>
          <w:tcPr>
            <w:tcW w:w="3015" w:type="dxa"/>
            <w:gridSpan w:val="2"/>
            <w:hideMark/>
          </w:tcPr>
          <w:p w14:paraId="0E92AFEB" w14:textId="77777777" w:rsidR="006F4B0C" w:rsidRPr="006F4B0C" w:rsidRDefault="006F4B0C" w:rsidP="006F4B0C">
            <w:pPr>
              <w:pStyle w:val="ECCTabletext"/>
            </w:pPr>
            <w:proofErr w:type="gramStart"/>
            <w:r w:rsidRPr="007B241C">
              <w:t>BPSK(</w:t>
            </w:r>
            <w:proofErr w:type="gramEnd"/>
            <w:r w:rsidRPr="007B241C">
              <w:t>5)</w:t>
            </w:r>
          </w:p>
        </w:tc>
      </w:tr>
      <w:tr w:rsidR="006F4B0C" w:rsidRPr="00466EFC" w14:paraId="40D1579F" w14:textId="77777777" w:rsidTr="00D620E3">
        <w:trPr>
          <w:trHeight w:val="510"/>
        </w:trPr>
        <w:tc>
          <w:tcPr>
            <w:tcW w:w="2729" w:type="dxa"/>
            <w:hideMark/>
          </w:tcPr>
          <w:p w14:paraId="659E8047" w14:textId="77777777" w:rsidR="006F4B0C" w:rsidRPr="006F4B0C" w:rsidRDefault="006F4B0C" w:rsidP="006F4B0C">
            <w:pPr>
              <w:pStyle w:val="ECCTabletext"/>
            </w:pPr>
            <w:r w:rsidRPr="007B241C">
              <w:t>Code Frequency</w:t>
            </w:r>
          </w:p>
        </w:tc>
        <w:tc>
          <w:tcPr>
            <w:tcW w:w="3015" w:type="dxa"/>
            <w:gridSpan w:val="2"/>
            <w:hideMark/>
          </w:tcPr>
          <w:p w14:paraId="0CAC15EA" w14:textId="77777777" w:rsidR="006F4B0C" w:rsidRPr="006F4B0C" w:rsidRDefault="006F4B0C" w:rsidP="006F4B0C">
            <w:pPr>
              <w:pStyle w:val="ECCTabletext"/>
            </w:pPr>
            <w:r w:rsidRPr="007B241C">
              <w:t>5.115 MHz</w:t>
            </w:r>
          </w:p>
        </w:tc>
      </w:tr>
      <w:tr w:rsidR="006F4B0C" w:rsidRPr="00466EFC" w14:paraId="449B2183" w14:textId="77777777" w:rsidTr="00D620E3">
        <w:trPr>
          <w:trHeight w:val="510"/>
        </w:trPr>
        <w:tc>
          <w:tcPr>
            <w:tcW w:w="2729" w:type="dxa"/>
            <w:hideMark/>
          </w:tcPr>
          <w:p w14:paraId="3A1B4FA5" w14:textId="77777777" w:rsidR="006F4B0C" w:rsidRPr="006F4B0C" w:rsidRDefault="006F4B0C" w:rsidP="006F4B0C">
            <w:pPr>
              <w:pStyle w:val="ECCTabletext"/>
            </w:pPr>
            <w:r w:rsidRPr="007B241C">
              <w:t>Primary PRN Code Length</w:t>
            </w:r>
          </w:p>
        </w:tc>
        <w:tc>
          <w:tcPr>
            <w:tcW w:w="3015" w:type="dxa"/>
            <w:gridSpan w:val="2"/>
            <w:hideMark/>
          </w:tcPr>
          <w:p w14:paraId="44CB4176" w14:textId="77777777" w:rsidR="006F4B0C" w:rsidRPr="006F4B0C" w:rsidRDefault="006F4B0C" w:rsidP="006F4B0C">
            <w:pPr>
              <w:pStyle w:val="ECCTabletext"/>
            </w:pPr>
            <w:r w:rsidRPr="007B241C">
              <w:t>5115</w:t>
            </w:r>
          </w:p>
        </w:tc>
      </w:tr>
      <w:tr w:rsidR="006F4B0C" w:rsidRPr="00466EFC" w14:paraId="251ACDCE" w14:textId="77777777" w:rsidTr="00D620E3">
        <w:trPr>
          <w:trHeight w:val="510"/>
        </w:trPr>
        <w:tc>
          <w:tcPr>
            <w:tcW w:w="2729" w:type="dxa"/>
            <w:hideMark/>
          </w:tcPr>
          <w:p w14:paraId="0E6169AC" w14:textId="77777777" w:rsidR="006F4B0C" w:rsidRPr="006F4B0C" w:rsidRDefault="006F4B0C" w:rsidP="006F4B0C">
            <w:pPr>
              <w:pStyle w:val="ECCTabletext"/>
            </w:pPr>
            <w:r w:rsidRPr="007B241C">
              <w:t>Data Rate</w:t>
            </w:r>
          </w:p>
        </w:tc>
        <w:tc>
          <w:tcPr>
            <w:tcW w:w="1510" w:type="dxa"/>
            <w:hideMark/>
          </w:tcPr>
          <w:p w14:paraId="4A1F9F1C" w14:textId="77777777" w:rsidR="006F4B0C" w:rsidRPr="006F4B0C" w:rsidRDefault="006F4B0C" w:rsidP="006F4B0C">
            <w:pPr>
              <w:pStyle w:val="ECCTabletext"/>
            </w:pPr>
            <w:r w:rsidRPr="007B241C">
              <w:t>1000</w:t>
            </w:r>
            <w:r w:rsidRPr="006F4B0C">
              <w:t xml:space="preserve"> </w:t>
            </w:r>
            <w:proofErr w:type="spellStart"/>
            <w:r w:rsidRPr="006F4B0C">
              <w:t>sps</w:t>
            </w:r>
            <w:proofErr w:type="spellEnd"/>
          </w:p>
        </w:tc>
        <w:tc>
          <w:tcPr>
            <w:tcW w:w="1505" w:type="dxa"/>
            <w:hideMark/>
          </w:tcPr>
          <w:p w14:paraId="3A27D4C8" w14:textId="77777777" w:rsidR="006F4B0C" w:rsidRPr="006F4B0C" w:rsidRDefault="006F4B0C" w:rsidP="006F4B0C">
            <w:pPr>
              <w:pStyle w:val="ECCTabletext"/>
            </w:pPr>
            <w:r w:rsidRPr="007B241C">
              <w:t>-</w:t>
            </w:r>
          </w:p>
        </w:tc>
      </w:tr>
      <w:tr w:rsidR="006F4B0C" w:rsidRPr="00466EFC" w14:paraId="475F4C8F" w14:textId="77777777" w:rsidTr="00D620E3">
        <w:trPr>
          <w:trHeight w:val="510"/>
        </w:trPr>
        <w:tc>
          <w:tcPr>
            <w:tcW w:w="2729" w:type="dxa"/>
            <w:hideMark/>
          </w:tcPr>
          <w:p w14:paraId="105626D0" w14:textId="77777777" w:rsidR="006F4B0C" w:rsidRPr="006F4B0C" w:rsidRDefault="006F4B0C" w:rsidP="006F4B0C">
            <w:pPr>
              <w:pStyle w:val="ECCTabletext"/>
            </w:pPr>
            <w:r w:rsidRPr="007B241C">
              <w:t>Minimum Received Power</w:t>
            </w:r>
            <w:r w:rsidR="00D620E3">
              <w:rPr>
                <w:rStyle w:val="FootnoteReference"/>
              </w:rPr>
              <w:footnoteReference w:id="7"/>
            </w:r>
          </w:p>
        </w:tc>
        <w:tc>
          <w:tcPr>
            <w:tcW w:w="3015" w:type="dxa"/>
            <w:gridSpan w:val="2"/>
            <w:hideMark/>
          </w:tcPr>
          <w:p w14:paraId="541BBE45" w14:textId="77777777" w:rsidR="006F4B0C" w:rsidRPr="006F4B0C" w:rsidRDefault="006F4B0C" w:rsidP="00D620E3">
            <w:pPr>
              <w:pStyle w:val="ECCTabletext"/>
            </w:pPr>
            <w:r w:rsidRPr="007B241C">
              <w:t xml:space="preserve">-155.25 </w:t>
            </w:r>
            <w:proofErr w:type="spellStart"/>
            <w:r w:rsidRPr="007B241C">
              <w:t>dBW</w:t>
            </w:r>
            <w:proofErr w:type="spellEnd"/>
          </w:p>
        </w:tc>
      </w:tr>
      <w:tr w:rsidR="006F4B0C" w:rsidRPr="00466EFC" w14:paraId="784D18BA" w14:textId="77777777" w:rsidTr="00D620E3">
        <w:trPr>
          <w:trHeight w:val="510"/>
        </w:trPr>
        <w:tc>
          <w:tcPr>
            <w:tcW w:w="2729" w:type="dxa"/>
          </w:tcPr>
          <w:p w14:paraId="2E08EE94" w14:textId="77777777" w:rsidR="006F4B0C" w:rsidRPr="006F4B0C" w:rsidRDefault="006F4B0C" w:rsidP="006F4B0C">
            <w:pPr>
              <w:pStyle w:val="ECCTabletext"/>
            </w:pPr>
            <w:r w:rsidRPr="007B241C">
              <w:t>Polarization</w:t>
            </w:r>
          </w:p>
        </w:tc>
        <w:tc>
          <w:tcPr>
            <w:tcW w:w="3015" w:type="dxa"/>
            <w:gridSpan w:val="2"/>
          </w:tcPr>
          <w:p w14:paraId="27B57B6F" w14:textId="77777777" w:rsidR="006F4B0C" w:rsidRPr="006F4B0C" w:rsidRDefault="006F4B0C" w:rsidP="006F4B0C">
            <w:pPr>
              <w:pStyle w:val="ECCTabletext"/>
            </w:pPr>
            <w:r w:rsidRPr="007B241C">
              <w:t>RHCP</w:t>
            </w:r>
          </w:p>
        </w:tc>
      </w:tr>
    </w:tbl>
    <w:p w14:paraId="40BA9BBE" w14:textId="77777777" w:rsidR="006F4B0C" w:rsidRDefault="006F4B0C" w:rsidP="006F4B0C"/>
    <w:p w14:paraId="51F5B1BF" w14:textId="77777777" w:rsidR="00BD51C4" w:rsidRDefault="00BD51C4" w:rsidP="00BD51C4">
      <w:pPr>
        <w:pStyle w:val="ECCFiguregraphcentered"/>
      </w:pPr>
      <w:r w:rsidRPr="00BD51C4">
        <w:rPr>
          <w:lang w:val="en-GB" w:eastAsia="en-GB"/>
        </w:rPr>
        <w:lastRenderedPageBreak/>
        <w:drawing>
          <wp:inline distT="0" distB="0" distL="0" distR="0" wp14:anchorId="5306E3D1" wp14:editId="4A5EBCEA">
            <wp:extent cx="4152714" cy="282575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5259"/>
                    <a:stretch/>
                  </pic:blipFill>
                  <pic:spPr bwMode="auto">
                    <a:xfrm>
                      <a:off x="0" y="0"/>
                      <a:ext cx="4163619" cy="2833170"/>
                    </a:xfrm>
                    <a:prstGeom prst="rect">
                      <a:avLst/>
                    </a:prstGeom>
                    <a:ln>
                      <a:noFill/>
                    </a:ln>
                    <a:extLst>
                      <a:ext uri="{53640926-AAD7-44D8-BBD7-CCE9431645EC}">
                        <a14:shadowObscured xmlns:a14="http://schemas.microsoft.com/office/drawing/2010/main"/>
                      </a:ext>
                    </a:extLst>
                  </pic:spPr>
                </pic:pic>
              </a:graphicData>
            </a:graphic>
          </wp:inline>
        </w:drawing>
      </w:r>
    </w:p>
    <w:p w14:paraId="59B0D18A" w14:textId="77777777" w:rsidR="00BD51C4" w:rsidRPr="00685277" w:rsidRDefault="00BD51C4" w:rsidP="00BD51C4">
      <w:pPr>
        <w:pStyle w:val="ECCFiguregraphcentered"/>
        <w:rPr>
          <w:lang w:val="en-GB"/>
        </w:rPr>
      </w:pPr>
      <w:r w:rsidRPr="00685277">
        <w:rPr>
          <w:lang w:val="en-GB"/>
        </w:rPr>
        <w:t>Figure 2: Power Spectral Density (PSD) of the Galileo E6 signal baseline</w:t>
      </w:r>
    </w:p>
    <w:p w14:paraId="6F637D36" w14:textId="77777777" w:rsidR="00BD51C4" w:rsidRPr="007B241C" w:rsidRDefault="00BD51C4" w:rsidP="006F4B0C"/>
    <w:p w14:paraId="56C777E7" w14:textId="77777777" w:rsidR="006F4B0C" w:rsidRPr="007B241C" w:rsidRDefault="006F4B0C" w:rsidP="006F4B0C">
      <w:pPr>
        <w:rPr>
          <w:rStyle w:val="ECCParagraph"/>
        </w:rPr>
      </w:pPr>
      <w:r w:rsidRPr="007B241C">
        <w:rPr>
          <w:rStyle w:val="ECCParagraph"/>
        </w:rPr>
        <w:t>The signal component E6-B carrier the C-NAV data message supporting the High-accuracy service (HAS) and the Commercial Authentication Service (CAS), while E6-C is a data-less pilot component, implementing CAS. The multiplexing of the two signal components is represented in the figure next.</w:t>
      </w:r>
    </w:p>
    <w:p w14:paraId="3D4FB95A" w14:textId="77777777" w:rsidR="006F4B0C" w:rsidRPr="00685277" w:rsidRDefault="006F4B0C" w:rsidP="006F4B0C">
      <w:pPr>
        <w:pStyle w:val="ECCFiguregraphcentered"/>
        <w:rPr>
          <w:lang w:val="en-GB"/>
        </w:rPr>
      </w:pPr>
      <w:r w:rsidRPr="006F4B0C">
        <w:rPr>
          <w:lang w:val="en-GB" w:eastAsia="en-GB"/>
        </w:rPr>
        <w:drawing>
          <wp:anchor distT="0" distB="0" distL="114300" distR="114300" simplePos="0" relativeHeight="251659776" behindDoc="0" locked="0" layoutInCell="1" allowOverlap="1" wp14:anchorId="2F823DBE" wp14:editId="3287689B">
            <wp:simplePos x="0" y="0"/>
            <wp:positionH relativeFrom="column">
              <wp:posOffset>1769110</wp:posOffset>
            </wp:positionH>
            <wp:positionV relativeFrom="paragraph">
              <wp:posOffset>113030</wp:posOffset>
            </wp:positionV>
            <wp:extent cx="2578735" cy="149225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8735" cy="1492250"/>
                    </a:xfrm>
                    <a:prstGeom prst="rect">
                      <a:avLst/>
                    </a:prstGeom>
                    <a:noFill/>
                  </pic:spPr>
                </pic:pic>
              </a:graphicData>
            </a:graphic>
            <wp14:sizeRelH relativeFrom="page">
              <wp14:pctWidth>0</wp14:pctWidth>
            </wp14:sizeRelH>
            <wp14:sizeRelV relativeFrom="page">
              <wp14:pctHeight>0</wp14:pctHeight>
            </wp14:sizeRelV>
          </wp:anchor>
        </w:drawing>
      </w:r>
      <w:r w:rsidRPr="00685277">
        <w:rPr>
          <w:lang w:val="en-GB"/>
        </w:rPr>
        <w:t>Figure 1: Multiplexing of the GALILEO E6B+C signal</w:t>
      </w:r>
    </w:p>
    <w:p w14:paraId="5C84DB3B" w14:textId="77777777" w:rsidR="006F4B0C" w:rsidRPr="007B241C" w:rsidRDefault="006F4B0C" w:rsidP="006F4B0C">
      <w:pPr>
        <w:pStyle w:val="Heading4"/>
      </w:pPr>
      <w:bookmarkStart w:id="85" w:name="_Toc36021746"/>
      <w:bookmarkStart w:id="86" w:name="_Toc57966106"/>
      <w:r w:rsidRPr="007B241C">
        <w:t>High Accuracy Service</w:t>
      </w:r>
      <w:bookmarkEnd w:id="85"/>
      <w:r w:rsidRPr="007B241C">
        <w:t xml:space="preserve"> (HAS)</w:t>
      </w:r>
      <w:bookmarkEnd w:id="86"/>
    </w:p>
    <w:p w14:paraId="6FDB558D" w14:textId="77777777" w:rsidR="006F4B0C" w:rsidRPr="007B241C" w:rsidRDefault="006F4B0C" w:rsidP="006F4B0C">
      <w:r w:rsidRPr="007B241C">
        <w:t>The Galileo High Accuracy Service (HAS) is transmitted on the E6-B signal component in the frequency band 1260-1300 MHz, as described above. HAS is aimed at market applications requiring higher accuracy performance than that offered by the Open Service</w:t>
      </w:r>
      <w:r w:rsidR="00D620E3">
        <w:t xml:space="preserve"> </w:t>
      </w:r>
      <w:r w:rsidR="00D620E3">
        <w:fldChar w:fldCharType="begin"/>
      </w:r>
      <w:r w:rsidR="00D620E3">
        <w:instrText xml:space="preserve"> REF _Ref36815192 \r \h </w:instrText>
      </w:r>
      <w:r w:rsidR="00D620E3">
        <w:fldChar w:fldCharType="separate"/>
      </w:r>
      <w:r w:rsidR="00D620E3">
        <w:t>[1]</w:t>
      </w:r>
      <w:r w:rsidR="00D620E3">
        <w:fldChar w:fldCharType="end"/>
      </w:r>
      <w:r w:rsidRPr="007B241C">
        <w:t>, and provides added value services targeting 20 cm accuracy or better on a free charge basis, with content and format of data publicly and openly available on a global scale.</w:t>
      </w:r>
    </w:p>
    <w:p w14:paraId="4C6DEA5F" w14:textId="77777777" w:rsidR="006F4B0C" w:rsidRPr="007B241C" w:rsidRDefault="006F4B0C" w:rsidP="006F4B0C">
      <w:r w:rsidRPr="007B241C">
        <w:t>The High Accuracy Service complements the current offer of high accuracy solutions for demanding transport-related applications such as automated driving and drones. It also represents a strong entry level solution in precision agriculture and a useful service for mapping and GIS related applications.</w:t>
      </w:r>
    </w:p>
    <w:p w14:paraId="2FC52AEF" w14:textId="77777777" w:rsidR="006F4B0C" w:rsidRPr="007B241C" w:rsidRDefault="006F4B0C" w:rsidP="006F4B0C">
      <w:pPr>
        <w:pStyle w:val="Heading4"/>
      </w:pPr>
      <w:bookmarkStart w:id="87" w:name="_Toc57966107"/>
      <w:r w:rsidRPr="007B241C">
        <w:t>Commercial Authentication Service (CAS)</w:t>
      </w:r>
      <w:bookmarkEnd w:id="87"/>
    </w:p>
    <w:p w14:paraId="3A0CE64C" w14:textId="77777777" w:rsidR="006F4B0C" w:rsidRPr="007B241C" w:rsidRDefault="006F4B0C" w:rsidP="006F4B0C">
      <w:r w:rsidRPr="007B241C">
        <w:t xml:space="preserve">The Galileo Commercial Authentication Service (CAS) is transmitted on the E6-C component in the frequency band 1260-1300 MHz, as described above. CAS provides the highest level of robustness for RNSS users by fully encrypting the E6-C component to protect against most spoofing attacks by helping to </w:t>
      </w:r>
      <w:r w:rsidRPr="007B241C">
        <w:lastRenderedPageBreak/>
        <w:t>detect the occurrence of spoofing and allowing equipment and users to take mitigating action. The provision of E6-C can also support the adoption of triple-frequency receivers which are more resilient to interference.</w:t>
      </w:r>
    </w:p>
    <w:p w14:paraId="1BEBB26D" w14:textId="77777777" w:rsidR="006F4B0C" w:rsidRDefault="006F4B0C" w:rsidP="006F4B0C">
      <w:r w:rsidRPr="007B241C">
        <w:t xml:space="preserve">GALILEO CAS is therefore contributing to ensuring the safety and the security of several applications, such as transport and automotive, which are progressively evolving towards higher digitalization, </w:t>
      </w:r>
      <w:proofErr w:type="gramStart"/>
      <w:r w:rsidRPr="007B241C">
        <w:t>automation</w:t>
      </w:r>
      <w:proofErr w:type="gramEnd"/>
      <w:r w:rsidRPr="007B241C">
        <w:t xml:space="preserve"> and connectivity. Similarly, the synchronization of critical infrastructures, as well as the mobile-based transaction leveraging on RNSS for user authentication, will benefit from using such a secure signal.</w:t>
      </w:r>
    </w:p>
    <w:p w14:paraId="3C28B7A5" w14:textId="77777777" w:rsidR="006F4B0C" w:rsidRPr="007B241C" w:rsidRDefault="006F4B0C" w:rsidP="006F4B0C">
      <w:pPr>
        <w:pStyle w:val="Heading3"/>
      </w:pPr>
      <w:bookmarkStart w:id="88" w:name="_Toc33717636"/>
      <w:bookmarkStart w:id="89" w:name="_Toc36021749"/>
      <w:bookmarkStart w:id="90" w:name="_Toc57966108"/>
      <w:r w:rsidRPr="007B241C">
        <w:t>GALILEO Protection requirements</w:t>
      </w:r>
      <w:bookmarkEnd w:id="88"/>
      <w:bookmarkEnd w:id="89"/>
      <w:r w:rsidR="00BD51C4">
        <w:rPr>
          <w:rStyle w:val="FootnoteReference"/>
        </w:rPr>
        <w:footnoteReference w:id="8"/>
      </w:r>
      <w:bookmarkEnd w:id="90"/>
    </w:p>
    <w:p w14:paraId="011A09B1" w14:textId="45B4F46F" w:rsidR="00BD51C4" w:rsidRPr="00BD51C4" w:rsidRDefault="00BD51C4" w:rsidP="00BD51C4">
      <w:r w:rsidRPr="00BD51C4">
        <w:t>Th</w:t>
      </w:r>
      <w:r>
        <w:t>e Galileo</w:t>
      </w:r>
      <w:r w:rsidRPr="00BD51C4">
        <w:t xml:space="preserve"> receiver </w:t>
      </w:r>
      <w:r>
        <w:t xml:space="preserve">which </w:t>
      </w:r>
      <w:proofErr w:type="gramStart"/>
      <w:r>
        <w:t>has to</w:t>
      </w:r>
      <w:proofErr w:type="gramEnd"/>
      <w:r>
        <w:t xml:space="preserve"> be protected</w:t>
      </w:r>
      <w:r w:rsidRPr="00BD51C4">
        <w:t xml:space="preserve"> is a ground-based receiver that will track the E6-BC signal. The function of this receiver is to track either or both the wide-band E6-B (data) and E6-C (pilot) signal components. In the case E6-B is concerned, the receiver will also demodulate data transmitted on this signal component which provides, among other information, Precise Point Positioning (PPP) corrections. In the case the E6-C is processed, the receiver will implement advanced authentication, including the decryption of the spreading code. </w:t>
      </w:r>
    </w:p>
    <w:p w14:paraId="5EF2691F" w14:textId="77777777" w:rsidR="006F4B0C" w:rsidRDefault="00BD51C4" w:rsidP="00BD51C4">
      <w:r w:rsidRPr="00BD51C4">
        <w:t xml:space="preserve">The characteristics of this type of receiver that processes the E6-BC signal are provided in </w:t>
      </w:r>
      <w:r w:rsidR="008F19A5">
        <w:t>the table below</w:t>
      </w:r>
      <w:r w:rsidRPr="00BD51C4">
        <w:t xml:space="preserve">. </w:t>
      </w:r>
    </w:p>
    <w:p w14:paraId="14B7AF58" w14:textId="77777777" w:rsidR="00373BD9" w:rsidRPr="00EF13D8" w:rsidRDefault="00373BD9" w:rsidP="00BD51C4">
      <w:pPr>
        <w:rPr>
          <w:rStyle w:val="ECCHLyellow"/>
        </w:rPr>
      </w:pPr>
    </w:p>
    <w:tbl>
      <w:tblPr>
        <w:tblW w:w="6580" w:type="dxa"/>
        <w:jc w:val="center"/>
        <w:tblLayout w:type="fixed"/>
        <w:tblLook w:val="0000" w:firstRow="0" w:lastRow="0" w:firstColumn="0" w:lastColumn="0" w:noHBand="0" w:noVBand="0"/>
      </w:tblPr>
      <w:tblGrid>
        <w:gridCol w:w="3146"/>
        <w:gridCol w:w="3434"/>
      </w:tblGrid>
      <w:tr w:rsidR="00BD51C4" w:rsidRPr="00E83F30" w14:paraId="6D99E47F" w14:textId="77777777" w:rsidTr="00067BD1">
        <w:trPr>
          <w:cantSplit/>
          <w:trHeight w:val="674"/>
          <w:jc w:val="center"/>
        </w:trPr>
        <w:tc>
          <w:tcPr>
            <w:tcW w:w="3146" w:type="dxa"/>
            <w:tcBorders>
              <w:top w:val="single" w:sz="4" w:space="0" w:color="auto"/>
              <w:left w:val="single" w:sz="4" w:space="0" w:color="auto"/>
              <w:bottom w:val="single" w:sz="4" w:space="0" w:color="auto"/>
              <w:right w:val="single" w:sz="4" w:space="0" w:color="auto"/>
            </w:tcBorders>
            <w:vAlign w:val="center"/>
          </w:tcPr>
          <w:p w14:paraId="65CE832E" w14:textId="77777777" w:rsidR="00B0173B" w:rsidRDefault="00B0173B" w:rsidP="007C03DE">
            <w:pPr>
              <w:pStyle w:val="ECCTabletext"/>
            </w:pPr>
          </w:p>
          <w:p w14:paraId="3E8B6F1A" w14:textId="77777777" w:rsidR="00BD51C4" w:rsidRPr="008F19A5" w:rsidRDefault="00BD51C4" w:rsidP="007C03DE">
            <w:pPr>
              <w:pStyle w:val="ECCTabletext"/>
            </w:pPr>
            <w:r w:rsidRPr="008F19A5">
              <w:t>Parameter</w:t>
            </w:r>
          </w:p>
        </w:tc>
        <w:tc>
          <w:tcPr>
            <w:tcW w:w="3434" w:type="dxa"/>
            <w:tcBorders>
              <w:top w:val="single" w:sz="4" w:space="0" w:color="auto"/>
              <w:left w:val="single" w:sz="4" w:space="0" w:color="auto"/>
              <w:bottom w:val="single" w:sz="4" w:space="0" w:color="auto"/>
              <w:right w:val="single" w:sz="4" w:space="0" w:color="auto"/>
            </w:tcBorders>
          </w:tcPr>
          <w:p w14:paraId="063207CC" w14:textId="77777777" w:rsidR="00B0173B" w:rsidRDefault="00B0173B" w:rsidP="007C03DE">
            <w:pPr>
              <w:pStyle w:val="ECCTabletext"/>
            </w:pPr>
          </w:p>
          <w:p w14:paraId="4861DE4C" w14:textId="77777777" w:rsidR="00BD51C4" w:rsidRPr="008F19A5" w:rsidRDefault="00BD51C4" w:rsidP="007C03DE">
            <w:pPr>
              <w:pStyle w:val="ECCTabletext"/>
            </w:pPr>
            <w:r w:rsidRPr="008F19A5">
              <w:t>Value</w:t>
            </w:r>
          </w:p>
        </w:tc>
      </w:tr>
      <w:tr w:rsidR="00BD51C4" w:rsidRPr="00E83F30" w14:paraId="3DD5E7AF" w14:textId="77777777" w:rsidTr="00067BD1">
        <w:trPr>
          <w:cantSplit/>
          <w:trHeight w:val="620"/>
          <w:jc w:val="center"/>
        </w:trPr>
        <w:tc>
          <w:tcPr>
            <w:tcW w:w="3146" w:type="dxa"/>
            <w:tcBorders>
              <w:top w:val="single" w:sz="4" w:space="0" w:color="auto"/>
              <w:left w:val="single" w:sz="4" w:space="0" w:color="auto"/>
              <w:bottom w:val="single" w:sz="4" w:space="0" w:color="auto"/>
              <w:right w:val="single" w:sz="4" w:space="0" w:color="auto"/>
            </w:tcBorders>
            <w:vAlign w:val="center"/>
          </w:tcPr>
          <w:p w14:paraId="43DFC2A4" w14:textId="77777777" w:rsidR="00BD51C4" w:rsidRPr="00BD51C4" w:rsidRDefault="00BD51C4" w:rsidP="007C03DE">
            <w:pPr>
              <w:pStyle w:val="ECCTabletext"/>
            </w:pPr>
            <w:r w:rsidRPr="00BD51C4">
              <w:t>Signal frequency range (MHz)</w:t>
            </w:r>
          </w:p>
        </w:tc>
        <w:tc>
          <w:tcPr>
            <w:tcW w:w="3434" w:type="dxa"/>
            <w:tcBorders>
              <w:top w:val="single" w:sz="4" w:space="0" w:color="auto"/>
              <w:left w:val="single" w:sz="4" w:space="0" w:color="auto"/>
              <w:bottom w:val="single" w:sz="4" w:space="0" w:color="auto"/>
              <w:right w:val="single" w:sz="4" w:space="0" w:color="auto"/>
            </w:tcBorders>
            <w:vAlign w:val="center"/>
          </w:tcPr>
          <w:p w14:paraId="7A3AD3A2" w14:textId="77777777" w:rsidR="00BD51C4" w:rsidRPr="00BD51C4" w:rsidRDefault="00BD51C4" w:rsidP="007C03DE">
            <w:pPr>
              <w:pStyle w:val="ECCTabletext"/>
            </w:pPr>
            <w:r w:rsidRPr="00BD51C4">
              <w:t xml:space="preserve">1 278.75 </w:t>
            </w:r>
            <w:r w:rsidRPr="00BD51C4">
              <w:sym w:font="Symbol" w:char="00B1"/>
            </w:r>
            <w:r w:rsidRPr="00BD51C4">
              <w:t> 21</w:t>
            </w:r>
          </w:p>
        </w:tc>
      </w:tr>
      <w:tr w:rsidR="00BD51C4" w:rsidRPr="00E83F30" w14:paraId="4F16046B" w14:textId="77777777" w:rsidTr="00067BD1">
        <w:trPr>
          <w:cantSplit/>
          <w:jc w:val="center"/>
        </w:trPr>
        <w:tc>
          <w:tcPr>
            <w:tcW w:w="3146" w:type="dxa"/>
            <w:tcBorders>
              <w:top w:val="single" w:sz="4" w:space="0" w:color="auto"/>
              <w:left w:val="single" w:sz="4" w:space="0" w:color="auto"/>
              <w:bottom w:val="single" w:sz="4" w:space="0" w:color="auto"/>
              <w:right w:val="single" w:sz="4" w:space="0" w:color="auto"/>
            </w:tcBorders>
          </w:tcPr>
          <w:p w14:paraId="52260BE6" w14:textId="77777777" w:rsidR="00BD51C4" w:rsidRPr="00BD51C4" w:rsidRDefault="00BD51C4" w:rsidP="007C03DE">
            <w:pPr>
              <w:pStyle w:val="ECCTabletext"/>
            </w:pPr>
            <w:r w:rsidRPr="00BD51C4">
              <w:t xml:space="preserve">Maximum receiver antenna </w:t>
            </w:r>
            <w:proofErr w:type="gramStart"/>
            <w:r w:rsidRPr="00BD51C4">
              <w:t>gain</w:t>
            </w:r>
            <w:proofErr w:type="gramEnd"/>
            <w:r w:rsidRPr="00BD51C4">
              <w:t xml:space="preserve"> in upper hemisphere (</w:t>
            </w:r>
            <w:proofErr w:type="spellStart"/>
            <w:r w:rsidRPr="00BD51C4">
              <w:t>dBi</w:t>
            </w:r>
            <w:proofErr w:type="spellEnd"/>
            <w:r w:rsidRPr="00BD51C4">
              <w:t>)</w:t>
            </w:r>
          </w:p>
        </w:tc>
        <w:tc>
          <w:tcPr>
            <w:tcW w:w="3434" w:type="dxa"/>
            <w:tcBorders>
              <w:top w:val="single" w:sz="4" w:space="0" w:color="auto"/>
              <w:left w:val="single" w:sz="4" w:space="0" w:color="auto"/>
              <w:bottom w:val="single" w:sz="4" w:space="0" w:color="auto"/>
              <w:right w:val="single" w:sz="4" w:space="0" w:color="auto"/>
            </w:tcBorders>
            <w:vAlign w:val="center"/>
          </w:tcPr>
          <w:p w14:paraId="18A362E7" w14:textId="77777777" w:rsidR="00BD51C4" w:rsidRPr="00BD51C4" w:rsidRDefault="00BD51C4" w:rsidP="007C03DE">
            <w:pPr>
              <w:pStyle w:val="ECCTabletext"/>
            </w:pPr>
            <w:r w:rsidRPr="00BD51C4">
              <w:t xml:space="preserve">3 </w:t>
            </w:r>
            <w:r w:rsidR="008F19A5">
              <w:t>(</w:t>
            </w:r>
            <w:r w:rsidRPr="00BD51C4">
              <w:t>circular</w:t>
            </w:r>
            <w:r w:rsidR="008F19A5">
              <w:t>)</w:t>
            </w:r>
          </w:p>
        </w:tc>
      </w:tr>
      <w:tr w:rsidR="00BD51C4" w:rsidRPr="00E83F30" w14:paraId="0F51604D" w14:textId="77777777" w:rsidTr="00067BD1">
        <w:trPr>
          <w:cantSplit/>
          <w:jc w:val="center"/>
        </w:trPr>
        <w:tc>
          <w:tcPr>
            <w:tcW w:w="3146" w:type="dxa"/>
            <w:tcBorders>
              <w:top w:val="single" w:sz="4" w:space="0" w:color="auto"/>
              <w:left w:val="single" w:sz="4" w:space="0" w:color="auto"/>
              <w:bottom w:val="single" w:sz="4" w:space="0" w:color="auto"/>
              <w:right w:val="single" w:sz="4" w:space="0" w:color="auto"/>
            </w:tcBorders>
          </w:tcPr>
          <w:p w14:paraId="1AB4682C" w14:textId="77777777" w:rsidR="00BD51C4" w:rsidRPr="00BD51C4" w:rsidRDefault="00BD51C4" w:rsidP="007C03DE">
            <w:pPr>
              <w:pStyle w:val="ECCTabletext"/>
            </w:pPr>
            <w:r w:rsidRPr="00BD51C4">
              <w:t xml:space="preserve">Maximum receiver antenna </w:t>
            </w:r>
            <w:proofErr w:type="gramStart"/>
            <w:r w:rsidRPr="00BD51C4">
              <w:t>gain</w:t>
            </w:r>
            <w:proofErr w:type="gramEnd"/>
            <w:r w:rsidRPr="00BD51C4">
              <w:t xml:space="preserve"> in lower hemisphere (</w:t>
            </w:r>
            <w:proofErr w:type="spellStart"/>
            <w:r w:rsidRPr="00BD51C4">
              <w:t>dBi</w:t>
            </w:r>
            <w:proofErr w:type="spellEnd"/>
            <w:r w:rsidRPr="00BD51C4">
              <w:t>)</w:t>
            </w:r>
          </w:p>
        </w:tc>
        <w:tc>
          <w:tcPr>
            <w:tcW w:w="3434" w:type="dxa"/>
            <w:tcBorders>
              <w:top w:val="single" w:sz="4" w:space="0" w:color="auto"/>
              <w:left w:val="single" w:sz="4" w:space="0" w:color="auto"/>
              <w:bottom w:val="single" w:sz="4" w:space="0" w:color="auto"/>
              <w:right w:val="single" w:sz="4" w:space="0" w:color="auto"/>
            </w:tcBorders>
            <w:vAlign w:val="center"/>
          </w:tcPr>
          <w:p w14:paraId="160D17A9" w14:textId="77777777" w:rsidR="00BD51C4" w:rsidRPr="00BD51C4" w:rsidRDefault="008F19A5" w:rsidP="007C03DE">
            <w:pPr>
              <w:pStyle w:val="ECCTabletext"/>
            </w:pPr>
            <w:r>
              <w:t xml:space="preserve">–6 (circular) </w:t>
            </w:r>
            <w:r>
              <w:rPr>
                <w:rStyle w:val="FootnoteReference"/>
              </w:rPr>
              <w:footnoteReference w:id="9"/>
            </w:r>
          </w:p>
        </w:tc>
      </w:tr>
      <w:tr w:rsidR="00BD51C4" w:rsidRPr="00E83F30" w14:paraId="10C4C8B3" w14:textId="77777777" w:rsidTr="00BD51C4">
        <w:trPr>
          <w:cantSplit/>
          <w:jc w:val="center"/>
        </w:trPr>
        <w:tc>
          <w:tcPr>
            <w:tcW w:w="3146" w:type="dxa"/>
            <w:tcBorders>
              <w:top w:val="single" w:sz="4" w:space="0" w:color="auto"/>
              <w:left w:val="single" w:sz="4" w:space="0" w:color="auto"/>
              <w:bottom w:val="single" w:sz="4" w:space="0" w:color="auto"/>
              <w:right w:val="single" w:sz="4" w:space="0" w:color="auto"/>
            </w:tcBorders>
          </w:tcPr>
          <w:p w14:paraId="3FE81C66" w14:textId="77777777" w:rsidR="00BD51C4" w:rsidRPr="00C652DC" w:rsidRDefault="00BD51C4" w:rsidP="007C03DE">
            <w:pPr>
              <w:pStyle w:val="ECCTabletext"/>
              <w:rPr>
                <w:lang w:val="de-DE"/>
              </w:rPr>
            </w:pPr>
            <w:r w:rsidRPr="00C652DC">
              <w:rPr>
                <w:lang w:val="de-DE"/>
              </w:rPr>
              <w:t xml:space="preserve">RF </w:t>
            </w:r>
            <w:proofErr w:type="spellStart"/>
            <w:r w:rsidRPr="00C652DC">
              <w:rPr>
                <w:lang w:val="de-DE"/>
              </w:rPr>
              <w:t>filter</w:t>
            </w:r>
            <w:proofErr w:type="spellEnd"/>
            <w:r w:rsidRPr="00C652DC">
              <w:rPr>
                <w:lang w:val="de-DE"/>
              </w:rPr>
              <w:t xml:space="preserve"> 3 dB </w:t>
            </w:r>
            <w:proofErr w:type="spellStart"/>
            <w:r w:rsidRPr="00C652DC">
              <w:rPr>
                <w:lang w:val="de-DE"/>
              </w:rPr>
              <w:t>bandwidth</w:t>
            </w:r>
            <w:proofErr w:type="spellEnd"/>
            <w:r w:rsidRPr="00C652DC">
              <w:rPr>
                <w:lang w:val="de-DE"/>
              </w:rPr>
              <w:t xml:space="preserve"> (MHz)</w:t>
            </w:r>
          </w:p>
        </w:tc>
        <w:tc>
          <w:tcPr>
            <w:tcW w:w="3434" w:type="dxa"/>
            <w:tcBorders>
              <w:top w:val="single" w:sz="4" w:space="0" w:color="auto"/>
              <w:left w:val="single" w:sz="4" w:space="0" w:color="auto"/>
              <w:bottom w:val="single" w:sz="4" w:space="0" w:color="auto"/>
              <w:right w:val="single" w:sz="4" w:space="0" w:color="auto"/>
            </w:tcBorders>
            <w:vAlign w:val="center"/>
          </w:tcPr>
          <w:p w14:paraId="46965842" w14:textId="77777777" w:rsidR="00BD51C4" w:rsidRPr="00BD51C4" w:rsidRDefault="00BD51C4" w:rsidP="007C03DE">
            <w:pPr>
              <w:pStyle w:val="ECCTabletext"/>
            </w:pPr>
            <w:r w:rsidRPr="00BD51C4">
              <w:t>40.92</w:t>
            </w:r>
          </w:p>
        </w:tc>
      </w:tr>
      <w:tr w:rsidR="00BD51C4" w:rsidRPr="00E83F30" w14:paraId="3E7203C8" w14:textId="77777777" w:rsidTr="00BD51C4">
        <w:trPr>
          <w:cantSplit/>
          <w:jc w:val="center"/>
        </w:trPr>
        <w:tc>
          <w:tcPr>
            <w:tcW w:w="3146" w:type="dxa"/>
            <w:tcBorders>
              <w:top w:val="single" w:sz="4" w:space="0" w:color="auto"/>
              <w:left w:val="single" w:sz="4" w:space="0" w:color="auto"/>
              <w:bottom w:val="single" w:sz="4" w:space="0" w:color="auto"/>
              <w:right w:val="single" w:sz="4" w:space="0" w:color="auto"/>
            </w:tcBorders>
          </w:tcPr>
          <w:p w14:paraId="68544401" w14:textId="77777777" w:rsidR="00BD51C4" w:rsidRPr="00BD51C4" w:rsidRDefault="00BD51C4" w:rsidP="007C03DE">
            <w:pPr>
              <w:pStyle w:val="ECCTabletext"/>
            </w:pPr>
            <w:r w:rsidRPr="00BD51C4">
              <w:t>Pre-correlation filter 3 dB bandwidth (MHz)</w:t>
            </w:r>
          </w:p>
        </w:tc>
        <w:tc>
          <w:tcPr>
            <w:tcW w:w="3434" w:type="dxa"/>
            <w:tcBorders>
              <w:top w:val="single" w:sz="4" w:space="0" w:color="auto"/>
              <w:left w:val="single" w:sz="4" w:space="0" w:color="auto"/>
              <w:bottom w:val="single" w:sz="4" w:space="0" w:color="auto"/>
              <w:right w:val="single" w:sz="4" w:space="0" w:color="auto"/>
            </w:tcBorders>
            <w:vAlign w:val="center"/>
          </w:tcPr>
          <w:p w14:paraId="03C1D76C" w14:textId="77777777" w:rsidR="00BD51C4" w:rsidRPr="00BD51C4" w:rsidRDefault="00BD51C4" w:rsidP="007C03DE">
            <w:pPr>
              <w:pStyle w:val="ECCTabletext"/>
            </w:pPr>
            <w:r w:rsidRPr="00BD51C4">
              <w:t>40.92</w:t>
            </w:r>
          </w:p>
        </w:tc>
      </w:tr>
      <w:tr w:rsidR="00BD51C4" w:rsidRPr="00E83F30" w14:paraId="4CC4C094" w14:textId="77777777" w:rsidTr="00BD51C4">
        <w:trPr>
          <w:cantSplit/>
          <w:jc w:val="center"/>
        </w:trPr>
        <w:tc>
          <w:tcPr>
            <w:tcW w:w="3146" w:type="dxa"/>
            <w:tcBorders>
              <w:top w:val="single" w:sz="4" w:space="0" w:color="auto"/>
              <w:left w:val="single" w:sz="4" w:space="0" w:color="auto"/>
              <w:bottom w:val="single" w:sz="4" w:space="0" w:color="auto"/>
              <w:right w:val="single" w:sz="4" w:space="0" w:color="auto"/>
            </w:tcBorders>
          </w:tcPr>
          <w:p w14:paraId="3707D651" w14:textId="77777777" w:rsidR="00BD51C4" w:rsidRPr="00BD51C4" w:rsidRDefault="00BD51C4" w:rsidP="007C03DE">
            <w:pPr>
              <w:pStyle w:val="ECCTabletext"/>
            </w:pPr>
            <w:r w:rsidRPr="00BD51C4">
              <w:t>Receiver system noise temperature (K)</w:t>
            </w:r>
          </w:p>
        </w:tc>
        <w:tc>
          <w:tcPr>
            <w:tcW w:w="3434" w:type="dxa"/>
            <w:tcBorders>
              <w:top w:val="single" w:sz="4" w:space="0" w:color="auto"/>
              <w:left w:val="single" w:sz="4" w:space="0" w:color="auto"/>
              <w:bottom w:val="single" w:sz="4" w:space="0" w:color="auto"/>
              <w:right w:val="single" w:sz="4" w:space="0" w:color="auto"/>
            </w:tcBorders>
            <w:vAlign w:val="center"/>
          </w:tcPr>
          <w:p w14:paraId="42B59FEB" w14:textId="77777777" w:rsidR="00BD51C4" w:rsidRPr="00BD51C4" w:rsidRDefault="008F19A5" w:rsidP="007C03DE">
            <w:pPr>
              <w:pStyle w:val="ECCTabletext"/>
            </w:pPr>
            <w:r>
              <w:t>722</w:t>
            </w:r>
          </w:p>
        </w:tc>
      </w:tr>
    </w:tbl>
    <w:p w14:paraId="331CCF2C" w14:textId="77777777" w:rsidR="00067BD1" w:rsidRDefault="008F19A5" w:rsidP="008F19A5">
      <w:r>
        <w:t>Within the following table, the</w:t>
      </w:r>
      <w:r w:rsidRPr="008F19A5">
        <w:t xml:space="preserve"> technical characteristics and protection criteria (maximum aggregate interference thresholds) </w:t>
      </w:r>
      <w:r>
        <w:t>for the above receiver are provided</w:t>
      </w:r>
      <w:r w:rsidR="00067BD1">
        <w:t>, both for narrow-band and wide-band interference (n</w:t>
      </w:r>
      <w:r w:rsidR="00067BD1" w:rsidRPr="00067BD1">
        <w:t>arrow-band continuous interference is considered to have a bandwidth less than 1 kHz</w:t>
      </w:r>
      <w:r w:rsidR="00067BD1">
        <w:t>, w</w:t>
      </w:r>
      <w:r w:rsidR="00067BD1" w:rsidRPr="00067BD1">
        <w:t>ideband continuous interference is considered to have a bandwidth greater than 1 MHz</w:t>
      </w:r>
      <w:r w:rsidR="00067BD1">
        <w:t>)</w:t>
      </w:r>
      <w:r w:rsidR="00067BD1" w:rsidRPr="00067BD1">
        <w:t xml:space="preserve">. </w:t>
      </w:r>
    </w:p>
    <w:p w14:paraId="7344A9EA" w14:textId="77777777" w:rsidR="00067BD1" w:rsidRDefault="00067BD1" w:rsidP="008F19A5"/>
    <w:tbl>
      <w:tblPr>
        <w:tblW w:w="7195" w:type="dxa"/>
        <w:jc w:val="center"/>
        <w:tblLayout w:type="fixed"/>
        <w:tblLook w:val="0000" w:firstRow="0" w:lastRow="0" w:firstColumn="0" w:lastColumn="0" w:noHBand="0" w:noVBand="0"/>
      </w:tblPr>
      <w:tblGrid>
        <w:gridCol w:w="6115"/>
        <w:gridCol w:w="1080"/>
      </w:tblGrid>
      <w:tr w:rsidR="00067BD1" w:rsidRPr="00E83F30" w14:paraId="557D5940" w14:textId="77777777" w:rsidTr="00067BD1">
        <w:trPr>
          <w:cantSplit/>
          <w:jc w:val="center"/>
        </w:trPr>
        <w:tc>
          <w:tcPr>
            <w:tcW w:w="6115" w:type="dxa"/>
            <w:tcBorders>
              <w:top w:val="single" w:sz="4" w:space="0" w:color="auto"/>
              <w:left w:val="single" w:sz="4" w:space="0" w:color="auto"/>
              <w:bottom w:val="single" w:sz="4" w:space="0" w:color="auto"/>
              <w:right w:val="single" w:sz="4" w:space="0" w:color="auto"/>
            </w:tcBorders>
          </w:tcPr>
          <w:p w14:paraId="2C377B88" w14:textId="77777777" w:rsidR="00067BD1" w:rsidRPr="00067BD1" w:rsidRDefault="00067BD1" w:rsidP="007C03DE">
            <w:pPr>
              <w:pStyle w:val="ECCTabletext"/>
            </w:pPr>
            <w:r w:rsidRPr="00067BD1">
              <w:t>Tracking mode threshold power level of aggregate narrow-band interference at the passive antenna output (</w:t>
            </w:r>
            <w:proofErr w:type="spellStart"/>
            <w:r w:rsidRPr="00067BD1">
              <w:t>dBW</w:t>
            </w:r>
            <w:proofErr w:type="spellEnd"/>
            <w:r w:rsidRPr="00067BD1">
              <w:t>)</w:t>
            </w:r>
          </w:p>
        </w:tc>
        <w:tc>
          <w:tcPr>
            <w:tcW w:w="1080" w:type="dxa"/>
            <w:tcBorders>
              <w:top w:val="single" w:sz="4" w:space="0" w:color="auto"/>
              <w:left w:val="single" w:sz="4" w:space="0" w:color="auto"/>
              <w:bottom w:val="single" w:sz="4" w:space="0" w:color="auto"/>
              <w:right w:val="single" w:sz="4" w:space="0" w:color="auto"/>
            </w:tcBorders>
            <w:vAlign w:val="center"/>
          </w:tcPr>
          <w:p w14:paraId="678ADE41" w14:textId="77777777" w:rsidR="00067BD1" w:rsidRPr="00067BD1" w:rsidRDefault="00067BD1" w:rsidP="007C03DE">
            <w:pPr>
              <w:pStyle w:val="ECCTabletext"/>
            </w:pPr>
            <w:r w:rsidRPr="00067BD1">
              <w:t>-134.5</w:t>
            </w:r>
          </w:p>
        </w:tc>
      </w:tr>
      <w:tr w:rsidR="00067BD1" w:rsidRPr="00E83F30" w14:paraId="37D64A18" w14:textId="77777777" w:rsidTr="00067BD1">
        <w:trPr>
          <w:cantSplit/>
          <w:jc w:val="center"/>
        </w:trPr>
        <w:tc>
          <w:tcPr>
            <w:tcW w:w="6115" w:type="dxa"/>
            <w:tcBorders>
              <w:top w:val="single" w:sz="4" w:space="0" w:color="auto"/>
              <w:left w:val="single" w:sz="4" w:space="0" w:color="auto"/>
              <w:bottom w:val="single" w:sz="4" w:space="0" w:color="auto"/>
              <w:right w:val="single" w:sz="4" w:space="0" w:color="auto"/>
            </w:tcBorders>
          </w:tcPr>
          <w:p w14:paraId="44D5CCD5" w14:textId="77777777" w:rsidR="00067BD1" w:rsidRPr="00067BD1" w:rsidRDefault="00067BD1" w:rsidP="007C03DE">
            <w:pPr>
              <w:pStyle w:val="ECCTabletext"/>
            </w:pPr>
            <w:r w:rsidRPr="00067BD1">
              <w:t>Acquisition mode threshold power level of aggregate narrow-band interference at the passive antenna output (</w:t>
            </w:r>
            <w:proofErr w:type="spellStart"/>
            <w:r w:rsidRPr="00067BD1">
              <w:t>dBW</w:t>
            </w:r>
            <w:proofErr w:type="spellEnd"/>
            <w:r w:rsidRPr="00067BD1">
              <w:t>)</w:t>
            </w:r>
          </w:p>
        </w:tc>
        <w:tc>
          <w:tcPr>
            <w:tcW w:w="1080" w:type="dxa"/>
            <w:tcBorders>
              <w:top w:val="single" w:sz="4" w:space="0" w:color="auto"/>
              <w:left w:val="single" w:sz="4" w:space="0" w:color="auto"/>
              <w:bottom w:val="single" w:sz="4" w:space="0" w:color="auto"/>
              <w:right w:val="single" w:sz="4" w:space="0" w:color="auto"/>
            </w:tcBorders>
            <w:vAlign w:val="center"/>
          </w:tcPr>
          <w:p w14:paraId="591FE663" w14:textId="77777777" w:rsidR="00067BD1" w:rsidRPr="00067BD1" w:rsidRDefault="00067BD1" w:rsidP="007C03DE">
            <w:pPr>
              <w:pStyle w:val="ECCTabletext"/>
            </w:pPr>
            <w:r>
              <w:t>N/A</w:t>
            </w:r>
            <w:bookmarkStart w:id="91" w:name="_Ref57118986"/>
            <w:r>
              <w:rPr>
                <w:rStyle w:val="FootnoteReference"/>
              </w:rPr>
              <w:footnoteReference w:id="10"/>
            </w:r>
            <w:bookmarkEnd w:id="91"/>
          </w:p>
        </w:tc>
      </w:tr>
      <w:tr w:rsidR="00067BD1" w:rsidRPr="00E83F30" w14:paraId="0352C1E2" w14:textId="77777777" w:rsidTr="00067BD1">
        <w:trPr>
          <w:cantSplit/>
          <w:jc w:val="center"/>
        </w:trPr>
        <w:tc>
          <w:tcPr>
            <w:tcW w:w="6115" w:type="dxa"/>
            <w:tcBorders>
              <w:top w:val="single" w:sz="4" w:space="0" w:color="auto"/>
              <w:left w:val="single" w:sz="4" w:space="0" w:color="auto"/>
              <w:bottom w:val="single" w:sz="4" w:space="0" w:color="auto"/>
              <w:right w:val="single" w:sz="4" w:space="0" w:color="auto"/>
            </w:tcBorders>
          </w:tcPr>
          <w:p w14:paraId="32E5444D" w14:textId="77777777" w:rsidR="00067BD1" w:rsidRPr="00067BD1" w:rsidRDefault="00067BD1" w:rsidP="007C03DE">
            <w:pPr>
              <w:pStyle w:val="ECCTabletext"/>
            </w:pPr>
            <w:r w:rsidRPr="00067BD1">
              <w:lastRenderedPageBreak/>
              <w:t>Tracking mode threshold power density level of aggregate wideband interference at the passive antenna output (dB(W/MHz))</w:t>
            </w:r>
          </w:p>
        </w:tc>
        <w:tc>
          <w:tcPr>
            <w:tcW w:w="1080" w:type="dxa"/>
            <w:tcBorders>
              <w:top w:val="single" w:sz="4" w:space="0" w:color="auto"/>
              <w:left w:val="single" w:sz="4" w:space="0" w:color="auto"/>
              <w:bottom w:val="single" w:sz="4" w:space="0" w:color="auto"/>
              <w:right w:val="single" w:sz="4" w:space="0" w:color="auto"/>
            </w:tcBorders>
            <w:vAlign w:val="center"/>
          </w:tcPr>
          <w:p w14:paraId="2079FFB0" w14:textId="77777777" w:rsidR="00067BD1" w:rsidRPr="00067BD1" w:rsidRDefault="00067BD1" w:rsidP="007C03DE">
            <w:pPr>
              <w:pStyle w:val="ECCTabletext"/>
            </w:pPr>
            <w:r w:rsidRPr="00067BD1">
              <w:t>-140</w:t>
            </w:r>
          </w:p>
        </w:tc>
      </w:tr>
      <w:tr w:rsidR="00067BD1" w:rsidRPr="00E83F30" w14:paraId="4F47A1B2" w14:textId="77777777" w:rsidTr="00067BD1">
        <w:trPr>
          <w:cantSplit/>
          <w:jc w:val="center"/>
        </w:trPr>
        <w:tc>
          <w:tcPr>
            <w:tcW w:w="6115" w:type="dxa"/>
            <w:tcBorders>
              <w:top w:val="single" w:sz="4" w:space="0" w:color="auto"/>
              <w:left w:val="single" w:sz="4" w:space="0" w:color="auto"/>
              <w:bottom w:val="single" w:sz="4" w:space="0" w:color="auto"/>
              <w:right w:val="single" w:sz="4" w:space="0" w:color="auto"/>
            </w:tcBorders>
          </w:tcPr>
          <w:p w14:paraId="18E49E65" w14:textId="77777777" w:rsidR="00067BD1" w:rsidRPr="00067BD1" w:rsidRDefault="00067BD1" w:rsidP="007C03DE">
            <w:pPr>
              <w:pStyle w:val="ECCTabletext"/>
            </w:pPr>
            <w:r w:rsidRPr="00067BD1">
              <w:t xml:space="preserve">Acquisition mode threshold power density level of aggregate wideband interference at the passive antenna output (dB(W/MHz)) </w:t>
            </w:r>
          </w:p>
        </w:tc>
        <w:tc>
          <w:tcPr>
            <w:tcW w:w="1080" w:type="dxa"/>
            <w:tcBorders>
              <w:top w:val="single" w:sz="4" w:space="0" w:color="auto"/>
              <w:left w:val="single" w:sz="4" w:space="0" w:color="auto"/>
              <w:bottom w:val="single" w:sz="4" w:space="0" w:color="auto"/>
              <w:right w:val="single" w:sz="4" w:space="0" w:color="auto"/>
            </w:tcBorders>
            <w:vAlign w:val="center"/>
          </w:tcPr>
          <w:p w14:paraId="159D5161" w14:textId="77777777" w:rsidR="00067BD1" w:rsidRPr="00067BD1" w:rsidRDefault="00067BD1" w:rsidP="007C03DE">
            <w:pPr>
              <w:pStyle w:val="ECCTabletext"/>
            </w:pPr>
            <w:r>
              <w:t xml:space="preserve">N/A </w:t>
            </w:r>
            <w:commentRangeStart w:id="92"/>
            <w:r>
              <w:fldChar w:fldCharType="begin"/>
            </w:r>
            <w:r>
              <w:instrText xml:space="preserve"> NOTEREF _Ref57118986 \h </w:instrText>
            </w:r>
            <w:r w:rsidR="002D3DF6">
              <w:instrText xml:space="preserve"> \* MERGEFORMAT </w:instrText>
            </w:r>
            <w:r>
              <w:fldChar w:fldCharType="separate"/>
            </w:r>
            <w:r>
              <w:t>1</w:t>
            </w:r>
            <w:r w:rsidR="002D3DF6">
              <w:t>0</w:t>
            </w:r>
            <w:r>
              <w:fldChar w:fldCharType="end"/>
            </w:r>
            <w:commentRangeEnd w:id="92"/>
            <w:r>
              <w:commentReference w:id="92"/>
            </w:r>
          </w:p>
        </w:tc>
      </w:tr>
    </w:tbl>
    <w:p w14:paraId="0A1310FE" w14:textId="77777777" w:rsidR="008F19A5" w:rsidRDefault="008F19A5" w:rsidP="008F19A5">
      <w:r w:rsidRPr="008F19A5">
        <w:t xml:space="preserve"> </w:t>
      </w:r>
    </w:p>
    <w:p w14:paraId="321DFA97" w14:textId="77777777" w:rsidR="00B70226" w:rsidRPr="00B70226" w:rsidRDefault="006F4B0C" w:rsidP="00B70226">
      <w:pPr>
        <w:pStyle w:val="Heading2"/>
      </w:pPr>
      <w:bookmarkStart w:id="93" w:name="_Toc36021750"/>
      <w:bookmarkStart w:id="94" w:name="_Ref36814510"/>
      <w:bookmarkStart w:id="95" w:name="_Toc57966109"/>
      <w:r w:rsidRPr="003308F8">
        <w:t>GLONASS</w:t>
      </w:r>
      <w:bookmarkEnd w:id="93"/>
      <w:bookmarkEnd w:id="94"/>
      <w:r>
        <w:t xml:space="preserve"> EMISSIONS and protection requirements</w:t>
      </w:r>
      <w:bookmarkEnd w:id="95"/>
    </w:p>
    <w:p w14:paraId="43234BCC" w14:textId="77777777" w:rsidR="006F4B0C" w:rsidRDefault="006F4B0C" w:rsidP="006F4B0C">
      <w:pPr>
        <w:pStyle w:val="Heading3"/>
      </w:pPr>
      <w:bookmarkStart w:id="96" w:name="_Toc36021751"/>
      <w:bookmarkStart w:id="97" w:name="_Toc57966110"/>
      <w:r w:rsidRPr="003308F8">
        <w:t>GLONASS  system description</w:t>
      </w:r>
      <w:bookmarkEnd w:id="96"/>
      <w:bookmarkEnd w:id="97"/>
    </w:p>
    <w:p w14:paraId="3C1F9BE3" w14:textId="77777777" w:rsidR="00B70226" w:rsidRPr="00B70226" w:rsidRDefault="00B70226" w:rsidP="00B70226">
      <w:pPr>
        <w:rPr>
          <w:rStyle w:val="ECCParagraph"/>
        </w:rPr>
      </w:pPr>
      <w:r w:rsidRPr="00B70226">
        <w:tab/>
      </w:r>
      <w:r w:rsidRPr="00B70226">
        <w:rPr>
          <w:rStyle w:val="ECCParagraph"/>
        </w:rPr>
        <w:t xml:space="preserve">The GLONASS system is comprised of 24 satellites located in three orbital planes with eight satellites in each plane. The planes are separated from each other by </w:t>
      </w:r>
      <w:proofErr w:type="gramStart"/>
      <w:r w:rsidRPr="00B70226">
        <w:rPr>
          <w:rStyle w:val="ECCParagraph"/>
        </w:rPr>
        <w:t>120 degree</w:t>
      </w:r>
      <w:proofErr w:type="gramEnd"/>
      <w:r w:rsidRPr="00B70226">
        <w:rPr>
          <w:rStyle w:val="ECCParagraph"/>
        </w:rPr>
        <w:t xml:space="preserve"> longitude. The orbit inclination angle is 64.8 degrees. The satellites are equally spaced by 45 degrees in a plane by argument of latitude. Their rotation period is 11 h 15 min. The height of the orbit is 19 100 km. </w:t>
      </w:r>
    </w:p>
    <w:p w14:paraId="23AC37F2" w14:textId="77777777" w:rsidR="00B70226" w:rsidRPr="00B70226" w:rsidRDefault="00B70226" w:rsidP="00B70226">
      <w:pPr>
        <w:rPr>
          <w:rStyle w:val="ECCParagraph"/>
        </w:rPr>
      </w:pPr>
      <w:r w:rsidRPr="00B70226">
        <w:rPr>
          <w:rStyle w:val="ECCParagraph"/>
        </w:rPr>
        <w:t>Each satellite transmits navigation signals</w:t>
      </w:r>
      <w:r w:rsidR="00DA196D">
        <w:rPr>
          <w:rStyle w:val="ECCParagraph"/>
        </w:rPr>
        <w:t xml:space="preserve"> </w:t>
      </w:r>
      <w:r w:rsidRPr="00B70226">
        <w:rPr>
          <w:rStyle w:val="ECCParagraph"/>
        </w:rPr>
        <w:t xml:space="preserve">in three frequency bands: L1 (1.6 GHz), L2 (1.2 GHz) and L3 (1.1 GHz). The satellites transmit two types of signals: with frequency division multiple access and code division multiple access. Signals with frequency division multiple access are differentiated by carrier frequency; the same carrier frequency may be used by antipodal satellites located in the same plane. Navigation signals are modulated with a continuous bit stream (which contains information about the satellite ephemeris and time), </w:t>
      </w:r>
      <w:proofErr w:type="gramStart"/>
      <w:r w:rsidRPr="00B70226">
        <w:rPr>
          <w:rStyle w:val="ECCParagraph"/>
        </w:rPr>
        <w:t>and also</w:t>
      </w:r>
      <w:proofErr w:type="gramEnd"/>
      <w:r w:rsidRPr="00B70226">
        <w:rPr>
          <w:rStyle w:val="ECCParagraph"/>
        </w:rPr>
        <w:t xml:space="preserve"> a pseudo-random code for pseudo-range measurements. Signals with code division multiple access have the same carrier frequency and are differentiated by code. These signals are modulated by structured binary sequence that contains coded data about ephemerides and time. A user receiving signals from four or more satellites </w:t>
      </w:r>
      <w:proofErr w:type="gramStart"/>
      <w:r w:rsidRPr="00B70226">
        <w:rPr>
          <w:rStyle w:val="ECCParagraph"/>
        </w:rPr>
        <w:t>is able to</w:t>
      </w:r>
      <w:proofErr w:type="gramEnd"/>
      <w:r w:rsidRPr="00B70226">
        <w:rPr>
          <w:rStyle w:val="ECCParagraph"/>
        </w:rPr>
        <w:t xml:space="preserve"> determine the three location coordinates and the three velocity vector constituents with high accuracy. Navigational determinations are possible when on or near the Earth’s surface.</w:t>
      </w:r>
    </w:p>
    <w:p w14:paraId="20EB08A5" w14:textId="77777777" w:rsidR="00B70226" w:rsidRPr="00B70226" w:rsidRDefault="00B70226" w:rsidP="00B70226">
      <w:pPr>
        <w:rPr>
          <w:lang w:val="da-DK"/>
        </w:rPr>
      </w:pPr>
    </w:p>
    <w:p w14:paraId="73B77196" w14:textId="77777777" w:rsidR="008D150F" w:rsidRDefault="006F4B0C" w:rsidP="008D150F">
      <w:pPr>
        <w:pStyle w:val="Heading4"/>
      </w:pPr>
      <w:bookmarkStart w:id="98" w:name="_Toc36021752"/>
      <w:bookmarkStart w:id="99" w:name="_Toc57966111"/>
      <w:r w:rsidRPr="003308F8">
        <w:t>GLONASS Signal description</w:t>
      </w:r>
      <w:bookmarkEnd w:id="98"/>
      <w:bookmarkEnd w:id="99"/>
    </w:p>
    <w:p w14:paraId="5F8D8AEA" w14:textId="77777777" w:rsidR="00B70226" w:rsidRDefault="008D150F" w:rsidP="008D150F">
      <w:pPr>
        <w:pStyle w:val="Heading4"/>
      </w:pPr>
      <w:bookmarkStart w:id="100" w:name="_Toc57966112"/>
      <w:r w:rsidRPr="008D150F">
        <w:rPr>
          <w:bCs w:val="0"/>
          <w:i w:val="0"/>
        </w:rPr>
        <w:t>Signals with frequency division multiple access</w:t>
      </w:r>
      <w:bookmarkEnd w:id="100"/>
    </w:p>
    <w:p w14:paraId="541723ED" w14:textId="77777777" w:rsidR="008D150F" w:rsidRPr="008D150F" w:rsidRDefault="008D150F" w:rsidP="008D150F">
      <w:pPr>
        <w:rPr>
          <w:rStyle w:val="ECCParagraph"/>
        </w:rPr>
      </w:pPr>
      <w:r w:rsidRPr="008D150F">
        <w:rPr>
          <w:rStyle w:val="ECCParagraph"/>
        </w:rPr>
        <w:t>The carrier frequencies of navigation signals with frequency division multiple access vary by an integer multiple of 0.4375 MHz in the L2 band.</w:t>
      </w:r>
    </w:p>
    <w:p w14:paraId="16CA0AAD" w14:textId="77777777" w:rsidR="008D150F" w:rsidRPr="008D150F" w:rsidRDefault="008D150F" w:rsidP="008D150F">
      <w:pPr>
        <w:rPr>
          <w:rStyle w:val="ECCParagraph"/>
        </w:rPr>
      </w:pPr>
      <w:r w:rsidRPr="008D150F">
        <w:rPr>
          <w:rStyle w:val="ECCParagraph"/>
        </w:rPr>
        <w:t>Since 2006 new satellites in the GLONASS system use 14 to 20 carrier frequencies in different bands. In the L2 band carrier frequencies from 1 242.9375 MHz (lowest) to 1 248.6250 MHz (highest) are used. Nominal values of carrier frequencies of radionavigation signals used in the GLONASS system are given in table below.</w:t>
      </w:r>
    </w:p>
    <w:p w14:paraId="60083E93" w14:textId="77777777" w:rsidR="008D150F" w:rsidRPr="008D150F" w:rsidRDefault="008D150F" w:rsidP="008D150F">
      <w:pPr>
        <w:rPr>
          <w:rStyle w:val="ECCParagraph"/>
        </w:rPr>
      </w:pPr>
    </w:p>
    <w:tbl>
      <w:tblPr>
        <w:tblW w:w="4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7"/>
        <w:gridCol w:w="2408"/>
      </w:tblGrid>
      <w:tr w:rsidR="008D150F" w:rsidRPr="008D150F" w14:paraId="13A8B516" w14:textId="77777777" w:rsidTr="008D150F">
        <w:trPr>
          <w:trHeight w:val="110"/>
          <w:tblHeader/>
          <w:jc w:val="center"/>
        </w:trPr>
        <w:tc>
          <w:tcPr>
            <w:tcW w:w="2409" w:type="dxa"/>
            <w:tcBorders>
              <w:top w:val="single" w:sz="4" w:space="0" w:color="auto"/>
              <w:left w:val="single" w:sz="4" w:space="5" w:color="auto"/>
              <w:bottom w:val="single" w:sz="4" w:space="0" w:color="auto"/>
              <w:right w:val="single" w:sz="4" w:space="5" w:color="auto"/>
            </w:tcBorders>
            <w:vAlign w:val="center"/>
            <w:hideMark/>
          </w:tcPr>
          <w:p w14:paraId="3755824B" w14:textId="77777777" w:rsidR="008D150F" w:rsidRPr="008D150F" w:rsidRDefault="008D150F">
            <w:pPr>
              <w:pStyle w:val="ECCTabletext"/>
              <w:rPr>
                <w:rStyle w:val="ECCParagraph"/>
              </w:rPr>
            </w:pPr>
            <w:r w:rsidRPr="008D150F">
              <w:rPr>
                <w:rStyle w:val="ECCParagraph"/>
              </w:rPr>
              <w:t>K (No. of carrier frequency)</w:t>
            </w:r>
          </w:p>
        </w:tc>
        <w:tc>
          <w:tcPr>
            <w:tcW w:w="2410" w:type="dxa"/>
            <w:tcBorders>
              <w:top w:val="single" w:sz="4" w:space="0" w:color="auto"/>
              <w:left w:val="single" w:sz="4" w:space="5" w:color="auto"/>
              <w:bottom w:val="single" w:sz="4" w:space="0" w:color="auto"/>
              <w:right w:val="single" w:sz="4" w:space="5" w:color="auto"/>
            </w:tcBorders>
            <w:vAlign w:val="center"/>
            <w:hideMark/>
          </w:tcPr>
          <w:p w14:paraId="66743882" w14:textId="77777777" w:rsidR="008D150F" w:rsidRPr="008D150F" w:rsidRDefault="008D150F">
            <w:pPr>
              <w:pStyle w:val="ECCTabletext"/>
              <w:rPr>
                <w:rStyle w:val="ECCParagraph"/>
              </w:rPr>
            </w:pPr>
            <w:r w:rsidRPr="008D150F">
              <w:rPr>
                <w:rStyle w:val="ECCParagraph"/>
              </w:rPr>
              <w:t>FKL2</w:t>
            </w:r>
            <w:r w:rsidRPr="008D150F">
              <w:rPr>
                <w:rStyle w:val="ECCParagraph"/>
              </w:rPr>
              <w:br/>
              <w:t>(MHz)</w:t>
            </w:r>
          </w:p>
        </w:tc>
      </w:tr>
      <w:tr w:rsidR="008D150F" w:rsidRPr="008D150F" w14:paraId="51966AA1"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4A37C902" w14:textId="77777777" w:rsidR="008D150F" w:rsidRPr="008D150F" w:rsidRDefault="008D150F">
            <w:pPr>
              <w:pStyle w:val="ECCTabletext"/>
              <w:rPr>
                <w:rStyle w:val="ECCParagraph"/>
              </w:rPr>
            </w:pPr>
            <w:r w:rsidRPr="008D150F">
              <w:rPr>
                <w:rStyle w:val="ECCParagraph"/>
              </w:rPr>
              <w:t>06</w:t>
            </w:r>
          </w:p>
        </w:tc>
        <w:tc>
          <w:tcPr>
            <w:tcW w:w="2410" w:type="dxa"/>
            <w:tcBorders>
              <w:top w:val="single" w:sz="4" w:space="0" w:color="auto"/>
              <w:left w:val="single" w:sz="4" w:space="5" w:color="auto"/>
              <w:bottom w:val="single" w:sz="4" w:space="0" w:color="auto"/>
              <w:right w:val="single" w:sz="4" w:space="5" w:color="auto"/>
            </w:tcBorders>
            <w:hideMark/>
          </w:tcPr>
          <w:p w14:paraId="59273E85" w14:textId="77777777" w:rsidR="008D150F" w:rsidRPr="008D150F" w:rsidRDefault="008D150F">
            <w:pPr>
              <w:pStyle w:val="ECCTabletext"/>
              <w:rPr>
                <w:rStyle w:val="ECCParagraph"/>
              </w:rPr>
            </w:pPr>
            <w:r w:rsidRPr="008D150F">
              <w:rPr>
                <w:rStyle w:val="ECCParagraph"/>
              </w:rPr>
              <w:t>1 248.6250</w:t>
            </w:r>
          </w:p>
        </w:tc>
      </w:tr>
      <w:tr w:rsidR="008D150F" w:rsidRPr="008D150F" w14:paraId="0B6B0F70"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12857510" w14:textId="77777777" w:rsidR="008D150F" w:rsidRPr="008D150F" w:rsidRDefault="008D150F">
            <w:pPr>
              <w:pStyle w:val="ECCTabletext"/>
              <w:rPr>
                <w:rStyle w:val="ECCParagraph"/>
              </w:rPr>
            </w:pPr>
            <w:r w:rsidRPr="008D150F">
              <w:rPr>
                <w:rStyle w:val="ECCParagraph"/>
              </w:rPr>
              <w:t>05</w:t>
            </w:r>
          </w:p>
        </w:tc>
        <w:tc>
          <w:tcPr>
            <w:tcW w:w="2410" w:type="dxa"/>
            <w:tcBorders>
              <w:top w:val="single" w:sz="4" w:space="0" w:color="auto"/>
              <w:left w:val="single" w:sz="4" w:space="5" w:color="auto"/>
              <w:bottom w:val="single" w:sz="4" w:space="0" w:color="auto"/>
              <w:right w:val="single" w:sz="4" w:space="5" w:color="auto"/>
            </w:tcBorders>
            <w:hideMark/>
          </w:tcPr>
          <w:p w14:paraId="24E8A0BC" w14:textId="77777777" w:rsidR="008D150F" w:rsidRPr="008D150F" w:rsidRDefault="008D150F">
            <w:pPr>
              <w:pStyle w:val="ECCTabletext"/>
              <w:rPr>
                <w:rStyle w:val="ECCParagraph"/>
              </w:rPr>
            </w:pPr>
            <w:r w:rsidRPr="008D150F">
              <w:rPr>
                <w:rStyle w:val="ECCParagraph"/>
              </w:rPr>
              <w:t>1 248.1875</w:t>
            </w:r>
          </w:p>
        </w:tc>
      </w:tr>
      <w:tr w:rsidR="008D150F" w:rsidRPr="008D150F" w14:paraId="709664D8"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253BE593" w14:textId="77777777" w:rsidR="008D150F" w:rsidRPr="008D150F" w:rsidRDefault="008D150F">
            <w:pPr>
              <w:pStyle w:val="ECCTabletext"/>
              <w:rPr>
                <w:rStyle w:val="ECCParagraph"/>
              </w:rPr>
            </w:pPr>
            <w:r w:rsidRPr="008D150F">
              <w:rPr>
                <w:rStyle w:val="ECCParagraph"/>
              </w:rPr>
              <w:t>04</w:t>
            </w:r>
          </w:p>
        </w:tc>
        <w:tc>
          <w:tcPr>
            <w:tcW w:w="2410" w:type="dxa"/>
            <w:tcBorders>
              <w:top w:val="single" w:sz="4" w:space="0" w:color="auto"/>
              <w:left w:val="single" w:sz="4" w:space="5" w:color="auto"/>
              <w:bottom w:val="single" w:sz="4" w:space="0" w:color="auto"/>
              <w:right w:val="single" w:sz="4" w:space="5" w:color="auto"/>
            </w:tcBorders>
            <w:hideMark/>
          </w:tcPr>
          <w:p w14:paraId="05E3007D" w14:textId="77777777" w:rsidR="008D150F" w:rsidRPr="008D150F" w:rsidRDefault="008D150F">
            <w:pPr>
              <w:pStyle w:val="ECCTabletext"/>
              <w:rPr>
                <w:rStyle w:val="ECCParagraph"/>
              </w:rPr>
            </w:pPr>
            <w:r w:rsidRPr="008D150F">
              <w:rPr>
                <w:rStyle w:val="ECCParagraph"/>
              </w:rPr>
              <w:t>1 247.7500</w:t>
            </w:r>
          </w:p>
        </w:tc>
      </w:tr>
      <w:tr w:rsidR="008D150F" w:rsidRPr="008D150F" w14:paraId="5EE5C2DD"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54A79D77" w14:textId="77777777" w:rsidR="008D150F" w:rsidRPr="008D150F" w:rsidRDefault="008D150F">
            <w:pPr>
              <w:pStyle w:val="ECCTabletext"/>
              <w:rPr>
                <w:rStyle w:val="ECCParagraph"/>
              </w:rPr>
            </w:pPr>
            <w:r w:rsidRPr="008D150F">
              <w:rPr>
                <w:rStyle w:val="ECCParagraph"/>
              </w:rPr>
              <w:t>03</w:t>
            </w:r>
          </w:p>
        </w:tc>
        <w:tc>
          <w:tcPr>
            <w:tcW w:w="2410" w:type="dxa"/>
            <w:tcBorders>
              <w:top w:val="single" w:sz="4" w:space="0" w:color="auto"/>
              <w:left w:val="single" w:sz="4" w:space="5" w:color="auto"/>
              <w:bottom w:val="single" w:sz="4" w:space="0" w:color="auto"/>
              <w:right w:val="single" w:sz="4" w:space="5" w:color="auto"/>
            </w:tcBorders>
            <w:hideMark/>
          </w:tcPr>
          <w:p w14:paraId="3D50C6C2" w14:textId="77777777" w:rsidR="008D150F" w:rsidRPr="008D150F" w:rsidRDefault="008D150F">
            <w:pPr>
              <w:pStyle w:val="ECCTabletext"/>
              <w:rPr>
                <w:rStyle w:val="ECCParagraph"/>
              </w:rPr>
            </w:pPr>
            <w:r w:rsidRPr="008D150F">
              <w:rPr>
                <w:rStyle w:val="ECCParagraph"/>
              </w:rPr>
              <w:t>1 247.3125</w:t>
            </w:r>
          </w:p>
        </w:tc>
      </w:tr>
      <w:tr w:rsidR="008D150F" w:rsidRPr="008D150F" w14:paraId="77AEB7B7"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2F716F94" w14:textId="77777777" w:rsidR="008D150F" w:rsidRPr="008D150F" w:rsidRDefault="008D150F">
            <w:pPr>
              <w:pStyle w:val="ECCTabletext"/>
              <w:rPr>
                <w:rStyle w:val="ECCParagraph"/>
              </w:rPr>
            </w:pPr>
            <w:r w:rsidRPr="008D150F">
              <w:rPr>
                <w:rStyle w:val="ECCParagraph"/>
              </w:rPr>
              <w:t>02</w:t>
            </w:r>
          </w:p>
        </w:tc>
        <w:tc>
          <w:tcPr>
            <w:tcW w:w="2410" w:type="dxa"/>
            <w:tcBorders>
              <w:top w:val="single" w:sz="4" w:space="0" w:color="auto"/>
              <w:left w:val="single" w:sz="4" w:space="5" w:color="auto"/>
              <w:bottom w:val="single" w:sz="4" w:space="0" w:color="auto"/>
              <w:right w:val="single" w:sz="4" w:space="5" w:color="auto"/>
            </w:tcBorders>
            <w:hideMark/>
          </w:tcPr>
          <w:p w14:paraId="2DD24BB2" w14:textId="77777777" w:rsidR="008D150F" w:rsidRPr="008D150F" w:rsidRDefault="008D150F">
            <w:pPr>
              <w:pStyle w:val="ECCTabletext"/>
              <w:rPr>
                <w:rStyle w:val="ECCParagraph"/>
              </w:rPr>
            </w:pPr>
            <w:r w:rsidRPr="008D150F">
              <w:rPr>
                <w:rStyle w:val="ECCParagraph"/>
              </w:rPr>
              <w:t>1 246.8750</w:t>
            </w:r>
          </w:p>
        </w:tc>
      </w:tr>
      <w:tr w:rsidR="008D150F" w:rsidRPr="008D150F" w14:paraId="2D62F98E"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04CACF56" w14:textId="77777777" w:rsidR="008D150F" w:rsidRPr="008D150F" w:rsidRDefault="008D150F">
            <w:pPr>
              <w:pStyle w:val="ECCTabletext"/>
              <w:rPr>
                <w:rStyle w:val="ECCParagraph"/>
              </w:rPr>
            </w:pPr>
            <w:r w:rsidRPr="008D150F">
              <w:rPr>
                <w:rStyle w:val="ECCParagraph"/>
              </w:rPr>
              <w:t>01</w:t>
            </w:r>
          </w:p>
        </w:tc>
        <w:tc>
          <w:tcPr>
            <w:tcW w:w="2410" w:type="dxa"/>
            <w:tcBorders>
              <w:top w:val="single" w:sz="4" w:space="0" w:color="auto"/>
              <w:left w:val="single" w:sz="4" w:space="5" w:color="auto"/>
              <w:bottom w:val="single" w:sz="4" w:space="0" w:color="auto"/>
              <w:right w:val="single" w:sz="4" w:space="5" w:color="auto"/>
            </w:tcBorders>
            <w:hideMark/>
          </w:tcPr>
          <w:p w14:paraId="7380C06D" w14:textId="77777777" w:rsidR="008D150F" w:rsidRPr="008D150F" w:rsidRDefault="008D150F">
            <w:pPr>
              <w:pStyle w:val="ECCTabletext"/>
              <w:rPr>
                <w:rStyle w:val="ECCParagraph"/>
              </w:rPr>
            </w:pPr>
            <w:r w:rsidRPr="008D150F">
              <w:rPr>
                <w:rStyle w:val="ECCParagraph"/>
              </w:rPr>
              <w:t>1 246.4375</w:t>
            </w:r>
          </w:p>
        </w:tc>
      </w:tr>
      <w:tr w:rsidR="008D150F" w:rsidRPr="008D150F" w14:paraId="374687F1"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490C7C0D" w14:textId="77777777" w:rsidR="008D150F" w:rsidRPr="008D150F" w:rsidRDefault="008D150F">
            <w:pPr>
              <w:pStyle w:val="ECCTabletext"/>
              <w:rPr>
                <w:rStyle w:val="ECCParagraph"/>
              </w:rPr>
            </w:pPr>
            <w:r w:rsidRPr="008D150F">
              <w:rPr>
                <w:rStyle w:val="ECCParagraph"/>
              </w:rPr>
              <w:t>00</w:t>
            </w:r>
          </w:p>
        </w:tc>
        <w:tc>
          <w:tcPr>
            <w:tcW w:w="2410" w:type="dxa"/>
            <w:tcBorders>
              <w:top w:val="single" w:sz="4" w:space="0" w:color="auto"/>
              <w:left w:val="single" w:sz="4" w:space="5" w:color="auto"/>
              <w:bottom w:val="single" w:sz="4" w:space="0" w:color="auto"/>
              <w:right w:val="single" w:sz="4" w:space="5" w:color="auto"/>
            </w:tcBorders>
            <w:hideMark/>
          </w:tcPr>
          <w:p w14:paraId="7EFFD2CA" w14:textId="77777777" w:rsidR="008D150F" w:rsidRPr="008D150F" w:rsidRDefault="008D150F">
            <w:pPr>
              <w:pStyle w:val="ECCTabletext"/>
              <w:rPr>
                <w:rStyle w:val="ECCParagraph"/>
              </w:rPr>
            </w:pPr>
            <w:r w:rsidRPr="008D150F">
              <w:rPr>
                <w:rStyle w:val="ECCParagraph"/>
              </w:rPr>
              <w:t>1 246.0000</w:t>
            </w:r>
          </w:p>
        </w:tc>
      </w:tr>
      <w:tr w:rsidR="008D150F" w:rsidRPr="008D150F" w14:paraId="093BAEBE"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27DA0C6F" w14:textId="77777777" w:rsidR="008D150F" w:rsidRPr="008D150F" w:rsidRDefault="008D150F">
            <w:pPr>
              <w:pStyle w:val="ECCTabletext"/>
              <w:rPr>
                <w:rStyle w:val="ECCParagraph"/>
              </w:rPr>
            </w:pPr>
            <w:r w:rsidRPr="008D150F">
              <w:rPr>
                <w:rStyle w:val="ECCParagraph"/>
              </w:rPr>
              <w:t>−01</w:t>
            </w:r>
          </w:p>
        </w:tc>
        <w:tc>
          <w:tcPr>
            <w:tcW w:w="2410" w:type="dxa"/>
            <w:tcBorders>
              <w:top w:val="single" w:sz="4" w:space="0" w:color="auto"/>
              <w:left w:val="single" w:sz="4" w:space="5" w:color="auto"/>
              <w:bottom w:val="single" w:sz="4" w:space="0" w:color="auto"/>
              <w:right w:val="single" w:sz="4" w:space="5" w:color="auto"/>
            </w:tcBorders>
            <w:hideMark/>
          </w:tcPr>
          <w:p w14:paraId="731BB6AB" w14:textId="77777777" w:rsidR="008D150F" w:rsidRPr="008D150F" w:rsidRDefault="008D150F">
            <w:pPr>
              <w:pStyle w:val="ECCTabletext"/>
              <w:rPr>
                <w:rStyle w:val="ECCParagraph"/>
              </w:rPr>
            </w:pPr>
            <w:r w:rsidRPr="008D150F">
              <w:rPr>
                <w:rStyle w:val="ECCParagraph"/>
              </w:rPr>
              <w:t>1 245.5625</w:t>
            </w:r>
          </w:p>
        </w:tc>
      </w:tr>
      <w:tr w:rsidR="008D150F" w:rsidRPr="008D150F" w14:paraId="33B70AF0"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51AB62CC" w14:textId="77777777" w:rsidR="008D150F" w:rsidRPr="008D150F" w:rsidRDefault="008D150F">
            <w:pPr>
              <w:pStyle w:val="ECCTabletext"/>
              <w:rPr>
                <w:rStyle w:val="ECCParagraph"/>
              </w:rPr>
            </w:pPr>
            <w:r w:rsidRPr="008D150F">
              <w:rPr>
                <w:rStyle w:val="ECCParagraph"/>
              </w:rPr>
              <w:t>−02</w:t>
            </w:r>
          </w:p>
        </w:tc>
        <w:tc>
          <w:tcPr>
            <w:tcW w:w="2410" w:type="dxa"/>
            <w:tcBorders>
              <w:top w:val="single" w:sz="4" w:space="0" w:color="auto"/>
              <w:left w:val="single" w:sz="4" w:space="5" w:color="auto"/>
              <w:bottom w:val="single" w:sz="4" w:space="0" w:color="auto"/>
              <w:right w:val="single" w:sz="4" w:space="5" w:color="auto"/>
            </w:tcBorders>
            <w:hideMark/>
          </w:tcPr>
          <w:p w14:paraId="36FA19A8" w14:textId="77777777" w:rsidR="008D150F" w:rsidRPr="008D150F" w:rsidRDefault="008D150F">
            <w:pPr>
              <w:pStyle w:val="ECCTabletext"/>
              <w:rPr>
                <w:rStyle w:val="ECCParagraph"/>
              </w:rPr>
            </w:pPr>
            <w:r w:rsidRPr="008D150F">
              <w:rPr>
                <w:rStyle w:val="ECCParagraph"/>
              </w:rPr>
              <w:t>1 245.1250</w:t>
            </w:r>
          </w:p>
        </w:tc>
      </w:tr>
      <w:tr w:rsidR="008D150F" w:rsidRPr="008D150F" w14:paraId="69F53121"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102B68EA" w14:textId="77777777" w:rsidR="008D150F" w:rsidRPr="008D150F" w:rsidRDefault="008D150F">
            <w:pPr>
              <w:pStyle w:val="ECCTabletext"/>
              <w:rPr>
                <w:rStyle w:val="ECCParagraph"/>
              </w:rPr>
            </w:pPr>
            <w:r w:rsidRPr="008D150F">
              <w:rPr>
                <w:rStyle w:val="ECCParagraph"/>
              </w:rPr>
              <w:lastRenderedPageBreak/>
              <w:t>−03</w:t>
            </w:r>
          </w:p>
        </w:tc>
        <w:tc>
          <w:tcPr>
            <w:tcW w:w="2410" w:type="dxa"/>
            <w:tcBorders>
              <w:top w:val="single" w:sz="4" w:space="0" w:color="auto"/>
              <w:left w:val="single" w:sz="4" w:space="5" w:color="auto"/>
              <w:bottom w:val="single" w:sz="4" w:space="0" w:color="auto"/>
              <w:right w:val="single" w:sz="4" w:space="5" w:color="auto"/>
            </w:tcBorders>
            <w:hideMark/>
          </w:tcPr>
          <w:p w14:paraId="6C6496AC" w14:textId="77777777" w:rsidR="008D150F" w:rsidRPr="008D150F" w:rsidRDefault="008D150F">
            <w:pPr>
              <w:pStyle w:val="ECCTabletext"/>
              <w:rPr>
                <w:rStyle w:val="ECCParagraph"/>
              </w:rPr>
            </w:pPr>
            <w:r w:rsidRPr="008D150F">
              <w:rPr>
                <w:rStyle w:val="ECCParagraph"/>
              </w:rPr>
              <w:t>1 244.6875</w:t>
            </w:r>
          </w:p>
        </w:tc>
      </w:tr>
      <w:tr w:rsidR="008D150F" w:rsidRPr="008D150F" w14:paraId="6270220C"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7E6AA782" w14:textId="77777777" w:rsidR="008D150F" w:rsidRPr="008D150F" w:rsidRDefault="008D150F">
            <w:pPr>
              <w:pStyle w:val="ECCTabletext"/>
              <w:rPr>
                <w:rStyle w:val="ECCParagraph"/>
              </w:rPr>
            </w:pPr>
            <w:r w:rsidRPr="008D150F">
              <w:rPr>
                <w:rStyle w:val="ECCParagraph"/>
              </w:rPr>
              <w:t>−04</w:t>
            </w:r>
          </w:p>
        </w:tc>
        <w:tc>
          <w:tcPr>
            <w:tcW w:w="2410" w:type="dxa"/>
            <w:tcBorders>
              <w:top w:val="single" w:sz="4" w:space="0" w:color="auto"/>
              <w:left w:val="single" w:sz="4" w:space="5" w:color="auto"/>
              <w:bottom w:val="single" w:sz="4" w:space="0" w:color="auto"/>
              <w:right w:val="single" w:sz="4" w:space="5" w:color="auto"/>
            </w:tcBorders>
            <w:hideMark/>
          </w:tcPr>
          <w:p w14:paraId="5CA93557" w14:textId="77777777" w:rsidR="008D150F" w:rsidRPr="008D150F" w:rsidRDefault="008D150F">
            <w:pPr>
              <w:pStyle w:val="ECCTabletext"/>
              <w:rPr>
                <w:rStyle w:val="ECCParagraph"/>
              </w:rPr>
            </w:pPr>
            <w:r w:rsidRPr="008D150F">
              <w:rPr>
                <w:rStyle w:val="ECCParagraph"/>
              </w:rPr>
              <w:t>1 244.2500</w:t>
            </w:r>
          </w:p>
        </w:tc>
      </w:tr>
      <w:tr w:rsidR="008D150F" w:rsidRPr="008D150F" w14:paraId="5742FB57"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02D6FF3A" w14:textId="77777777" w:rsidR="008D150F" w:rsidRPr="008D150F" w:rsidRDefault="008D150F">
            <w:pPr>
              <w:pStyle w:val="ECCTabletext"/>
              <w:rPr>
                <w:rStyle w:val="ECCParagraph"/>
              </w:rPr>
            </w:pPr>
            <w:r w:rsidRPr="008D150F">
              <w:rPr>
                <w:rStyle w:val="ECCParagraph"/>
              </w:rPr>
              <w:t>−05</w:t>
            </w:r>
          </w:p>
        </w:tc>
        <w:tc>
          <w:tcPr>
            <w:tcW w:w="2410" w:type="dxa"/>
            <w:tcBorders>
              <w:top w:val="single" w:sz="4" w:space="0" w:color="auto"/>
              <w:left w:val="single" w:sz="4" w:space="5" w:color="auto"/>
              <w:bottom w:val="single" w:sz="4" w:space="0" w:color="auto"/>
              <w:right w:val="single" w:sz="4" w:space="5" w:color="auto"/>
            </w:tcBorders>
            <w:hideMark/>
          </w:tcPr>
          <w:p w14:paraId="0D0A17E2" w14:textId="77777777" w:rsidR="008D150F" w:rsidRPr="008D150F" w:rsidRDefault="008D150F">
            <w:pPr>
              <w:pStyle w:val="ECCTabletext"/>
              <w:rPr>
                <w:rStyle w:val="ECCParagraph"/>
              </w:rPr>
            </w:pPr>
            <w:r w:rsidRPr="008D150F">
              <w:rPr>
                <w:rStyle w:val="ECCParagraph"/>
              </w:rPr>
              <w:t>1 243.8125</w:t>
            </w:r>
          </w:p>
        </w:tc>
      </w:tr>
      <w:tr w:rsidR="008D150F" w:rsidRPr="008D150F" w14:paraId="7BAC4DAE"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3FB118F4" w14:textId="77777777" w:rsidR="008D150F" w:rsidRPr="008D150F" w:rsidRDefault="008D150F">
            <w:pPr>
              <w:pStyle w:val="ECCTabletext"/>
              <w:rPr>
                <w:rStyle w:val="ECCParagraph"/>
              </w:rPr>
            </w:pPr>
            <w:r w:rsidRPr="008D150F">
              <w:rPr>
                <w:rStyle w:val="ECCParagraph"/>
              </w:rPr>
              <w:t>−06</w:t>
            </w:r>
          </w:p>
        </w:tc>
        <w:tc>
          <w:tcPr>
            <w:tcW w:w="2410" w:type="dxa"/>
            <w:tcBorders>
              <w:top w:val="single" w:sz="4" w:space="0" w:color="auto"/>
              <w:left w:val="single" w:sz="4" w:space="5" w:color="auto"/>
              <w:bottom w:val="single" w:sz="4" w:space="0" w:color="auto"/>
              <w:right w:val="single" w:sz="4" w:space="5" w:color="auto"/>
            </w:tcBorders>
            <w:hideMark/>
          </w:tcPr>
          <w:p w14:paraId="081729D4" w14:textId="77777777" w:rsidR="008D150F" w:rsidRPr="008D150F" w:rsidRDefault="008D150F">
            <w:pPr>
              <w:pStyle w:val="ECCTabletext"/>
              <w:rPr>
                <w:rStyle w:val="ECCParagraph"/>
              </w:rPr>
            </w:pPr>
            <w:r w:rsidRPr="008D150F">
              <w:rPr>
                <w:rStyle w:val="ECCParagraph"/>
              </w:rPr>
              <w:t>1 243.3750</w:t>
            </w:r>
          </w:p>
        </w:tc>
      </w:tr>
      <w:tr w:rsidR="008D150F" w:rsidRPr="008D150F" w14:paraId="288C4426" w14:textId="77777777"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14:paraId="1C2CF7BC" w14:textId="77777777" w:rsidR="008D150F" w:rsidRPr="008D150F" w:rsidRDefault="008D150F">
            <w:pPr>
              <w:pStyle w:val="ECCTabletext"/>
              <w:rPr>
                <w:rStyle w:val="ECCParagraph"/>
              </w:rPr>
            </w:pPr>
            <w:r w:rsidRPr="008D150F">
              <w:rPr>
                <w:rStyle w:val="ECCParagraph"/>
              </w:rPr>
              <w:t>−07</w:t>
            </w:r>
          </w:p>
        </w:tc>
        <w:tc>
          <w:tcPr>
            <w:tcW w:w="2410" w:type="dxa"/>
            <w:tcBorders>
              <w:top w:val="single" w:sz="4" w:space="0" w:color="auto"/>
              <w:left w:val="single" w:sz="4" w:space="5" w:color="auto"/>
              <w:bottom w:val="single" w:sz="4" w:space="0" w:color="auto"/>
              <w:right w:val="single" w:sz="4" w:space="5" w:color="auto"/>
            </w:tcBorders>
            <w:hideMark/>
          </w:tcPr>
          <w:p w14:paraId="0428B3F4" w14:textId="77777777" w:rsidR="008D150F" w:rsidRPr="008D150F" w:rsidRDefault="008D150F">
            <w:pPr>
              <w:pStyle w:val="ECCTabletext"/>
              <w:rPr>
                <w:rStyle w:val="ECCParagraph"/>
              </w:rPr>
            </w:pPr>
            <w:r w:rsidRPr="008D150F">
              <w:rPr>
                <w:rStyle w:val="ECCParagraph"/>
              </w:rPr>
              <w:t>1 242.9375</w:t>
            </w:r>
          </w:p>
        </w:tc>
      </w:tr>
    </w:tbl>
    <w:p w14:paraId="281F3B99" w14:textId="77777777" w:rsidR="008D150F" w:rsidRPr="008D150F" w:rsidRDefault="008D150F" w:rsidP="008D150F">
      <w:pPr>
        <w:rPr>
          <w:rStyle w:val="ECCParagraph"/>
        </w:rPr>
      </w:pPr>
      <w:r w:rsidRPr="008D150F">
        <w:rPr>
          <w:rStyle w:val="ECCParagraph"/>
        </w:rPr>
        <w:t>Two phase-shift keying (by 180 degrees of the phase) navigation signals shifted in phase by 90 degrees (in quadrature) are transmitted at each carrier frequency. They are a standard accuracy (SA) signal and a high accuracy (HA) one.</w:t>
      </w:r>
    </w:p>
    <w:p w14:paraId="513E3599" w14:textId="77777777" w:rsidR="008D150F" w:rsidRPr="008D150F" w:rsidRDefault="008D150F" w:rsidP="008D150F">
      <w:pPr>
        <w:rPr>
          <w:rStyle w:val="ECCParagraph"/>
        </w:rPr>
      </w:pPr>
      <w:r w:rsidRPr="008D150F">
        <w:rPr>
          <w:rStyle w:val="ECCParagraph"/>
        </w:rPr>
        <w:t>The SA signal structure is a pseudo-random sequence which is Modulo-2 added to a continuous digital data stream transmitted with a 50 bit/s rate. The pseudo-random sequence has a chip rate of 0.511 </w:t>
      </w:r>
      <w:proofErr w:type="gramStart"/>
      <w:r w:rsidRPr="008D150F">
        <w:rPr>
          <w:rStyle w:val="ECCParagraph"/>
        </w:rPr>
        <w:t>MHz</w:t>
      </w:r>
      <w:proofErr w:type="gramEnd"/>
      <w:r w:rsidRPr="008D150F">
        <w:rPr>
          <w:rStyle w:val="ECCParagraph"/>
        </w:rPr>
        <w:t xml:space="preserve"> and its period is 1 </w:t>
      </w:r>
      <w:proofErr w:type="spellStart"/>
      <w:r w:rsidRPr="008D150F">
        <w:rPr>
          <w:rStyle w:val="ECCParagraph"/>
        </w:rPr>
        <w:t>ms</w:t>
      </w:r>
      <w:proofErr w:type="spellEnd"/>
      <w:r w:rsidRPr="008D150F">
        <w:rPr>
          <w:rStyle w:val="ECCParagraph"/>
        </w:rPr>
        <w:t>.</w:t>
      </w:r>
    </w:p>
    <w:p w14:paraId="5A9B0054" w14:textId="77777777" w:rsidR="008D150F" w:rsidRPr="008D150F" w:rsidRDefault="008D150F" w:rsidP="008D150F">
      <w:pPr>
        <w:rPr>
          <w:rStyle w:val="ECCParagraph"/>
        </w:rPr>
      </w:pPr>
      <w:r w:rsidRPr="008D150F">
        <w:rPr>
          <w:rStyle w:val="ECCParagraph"/>
        </w:rPr>
        <w:t>The HA signal is also a pseudo-random sequence Modulo-2 added to a continuous data stream. The pseudo-random sequence chip rate is 5.11 </w:t>
      </w:r>
      <w:proofErr w:type="spellStart"/>
      <w:r w:rsidRPr="008D150F">
        <w:rPr>
          <w:rStyle w:val="ECCParagraph"/>
        </w:rPr>
        <w:t>MHz.</w:t>
      </w:r>
      <w:proofErr w:type="spellEnd"/>
    </w:p>
    <w:p w14:paraId="076876E1" w14:textId="77777777" w:rsidR="008D150F" w:rsidRPr="008D150F" w:rsidRDefault="008D150F" w:rsidP="008D150F">
      <w:pPr>
        <w:rPr>
          <w:rStyle w:val="ECCParagraph"/>
        </w:rPr>
      </w:pPr>
      <w:r w:rsidRPr="008D150F">
        <w:rPr>
          <w:rStyle w:val="ECCParagraph"/>
        </w:rPr>
        <w:t>Digital data include information about the satellite’s ephemerides, clock time and other useful information.</w:t>
      </w:r>
    </w:p>
    <w:p w14:paraId="4DA5397B" w14:textId="77777777" w:rsidR="008D150F" w:rsidRPr="008D150F" w:rsidRDefault="008D150F" w:rsidP="008D150F">
      <w:pPr>
        <w:rPr>
          <w:rStyle w:val="ECCParagraph"/>
        </w:rPr>
      </w:pPr>
      <w:r w:rsidRPr="008D150F">
        <w:rPr>
          <w:rStyle w:val="ECCParagraph"/>
        </w:rPr>
        <w:t xml:space="preserve">Transmitted signals are elliptically right-hand polarized with an ellipticity factor no worse than </w:t>
      </w:r>
      <w:proofErr w:type="gramStart"/>
      <w:r w:rsidRPr="008D150F">
        <w:rPr>
          <w:rStyle w:val="ECCParagraph"/>
        </w:rPr>
        <w:t>0.7 .</w:t>
      </w:r>
      <w:proofErr w:type="gramEnd"/>
      <w:r w:rsidRPr="008D150F">
        <w:rPr>
          <w:rStyle w:val="ECCParagraph"/>
        </w:rPr>
        <w:t xml:space="preserve"> The minimum guaranteed power of a signal at the input of a receiver (assumes a 0 </w:t>
      </w:r>
      <w:proofErr w:type="spellStart"/>
      <w:r w:rsidRPr="008D150F">
        <w:rPr>
          <w:rStyle w:val="ECCParagraph"/>
        </w:rPr>
        <w:t>dBi</w:t>
      </w:r>
      <w:proofErr w:type="spellEnd"/>
      <w:r w:rsidRPr="008D150F">
        <w:rPr>
          <w:rStyle w:val="ECCParagraph"/>
        </w:rPr>
        <w:t xml:space="preserve"> gain antenna) is specified as −161 </w:t>
      </w:r>
      <w:proofErr w:type="spellStart"/>
      <w:r w:rsidRPr="008D150F">
        <w:rPr>
          <w:rStyle w:val="ECCParagraph"/>
        </w:rPr>
        <w:t>dBW</w:t>
      </w:r>
      <w:proofErr w:type="spellEnd"/>
      <w:r w:rsidRPr="008D150F">
        <w:rPr>
          <w:rStyle w:val="ECCParagraph"/>
        </w:rPr>
        <w:t xml:space="preserve"> (−131 dBm) for both SA and HA signals.</w:t>
      </w:r>
    </w:p>
    <w:p w14:paraId="569AEFCF" w14:textId="77777777" w:rsidR="008D150F" w:rsidRPr="008D150F" w:rsidRDefault="008D150F" w:rsidP="008D150F">
      <w:pPr>
        <w:rPr>
          <w:rStyle w:val="ECCParagraph"/>
        </w:rPr>
      </w:pPr>
      <w:r w:rsidRPr="008D150F">
        <w:rPr>
          <w:rStyle w:val="ECCParagraph"/>
        </w:rPr>
        <w:t>In L2 frequency range there are two classes of emissions that are used in the GLONASS system: 1M02G7X and 10M2G7X. Characteristics of these signals are given in table below.</w:t>
      </w:r>
    </w:p>
    <w:p w14:paraId="10EEC705" w14:textId="77777777" w:rsidR="008D150F" w:rsidRPr="008D150F" w:rsidRDefault="008D150F" w:rsidP="008D150F">
      <w:pPr>
        <w:rPr>
          <w:rStyle w:val="ECCParagraph"/>
        </w:rPr>
      </w:pP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8D150F" w:rsidRPr="008D150F" w14:paraId="0CE44A76" w14:textId="77777777" w:rsidTr="008D150F">
        <w:trPr>
          <w:jc w:val="center"/>
        </w:trPr>
        <w:tc>
          <w:tcPr>
            <w:tcW w:w="1607" w:type="dxa"/>
            <w:tcBorders>
              <w:top w:val="single" w:sz="4" w:space="0" w:color="auto"/>
              <w:left w:val="single" w:sz="4" w:space="0" w:color="auto"/>
              <w:bottom w:val="single" w:sz="4" w:space="0" w:color="auto"/>
              <w:right w:val="single" w:sz="4" w:space="0" w:color="auto"/>
            </w:tcBorders>
            <w:hideMark/>
          </w:tcPr>
          <w:p w14:paraId="3355D718" w14:textId="77777777" w:rsidR="008D150F" w:rsidRPr="008D150F" w:rsidRDefault="008D150F">
            <w:pPr>
              <w:pStyle w:val="ECCTabletext"/>
              <w:rPr>
                <w:rStyle w:val="ECCParagraph"/>
              </w:rPr>
            </w:pPr>
            <w:r w:rsidRPr="008D150F">
              <w:rPr>
                <w:rStyle w:val="ECCParagraph"/>
              </w:rPr>
              <w:t>Frequency range</w:t>
            </w:r>
          </w:p>
        </w:tc>
        <w:tc>
          <w:tcPr>
            <w:tcW w:w="1606" w:type="dxa"/>
            <w:tcBorders>
              <w:top w:val="single" w:sz="4" w:space="0" w:color="auto"/>
              <w:left w:val="single" w:sz="4" w:space="0" w:color="auto"/>
              <w:bottom w:val="single" w:sz="4" w:space="0" w:color="auto"/>
              <w:right w:val="single" w:sz="4" w:space="0" w:color="auto"/>
            </w:tcBorders>
            <w:hideMark/>
          </w:tcPr>
          <w:p w14:paraId="7F298A1C" w14:textId="77777777" w:rsidR="008D150F" w:rsidRPr="008D150F" w:rsidRDefault="008D150F">
            <w:pPr>
              <w:pStyle w:val="ECCTabletext"/>
              <w:rPr>
                <w:rStyle w:val="ECCParagraph"/>
              </w:rPr>
            </w:pPr>
            <w:r w:rsidRPr="008D150F">
              <w:rPr>
                <w:rStyle w:val="ECCParagraph"/>
              </w:rPr>
              <w:t>Emission class</w:t>
            </w:r>
          </w:p>
        </w:tc>
        <w:tc>
          <w:tcPr>
            <w:tcW w:w="1610" w:type="dxa"/>
            <w:tcBorders>
              <w:top w:val="single" w:sz="4" w:space="0" w:color="auto"/>
              <w:left w:val="single" w:sz="4" w:space="0" w:color="auto"/>
              <w:bottom w:val="single" w:sz="4" w:space="0" w:color="auto"/>
              <w:right w:val="single" w:sz="4" w:space="0" w:color="auto"/>
            </w:tcBorders>
            <w:hideMark/>
          </w:tcPr>
          <w:p w14:paraId="77A43E91" w14:textId="77777777" w:rsidR="008D150F" w:rsidRPr="008D150F" w:rsidRDefault="008D150F">
            <w:pPr>
              <w:pStyle w:val="ECCTabletext"/>
              <w:rPr>
                <w:rStyle w:val="ECCParagraph"/>
              </w:rPr>
            </w:pPr>
            <w:r w:rsidRPr="008D150F">
              <w:rPr>
                <w:rStyle w:val="ECCParagraph"/>
              </w:rPr>
              <w:t>Tx bandwidth</w:t>
            </w:r>
            <w:r w:rsidRPr="008D150F">
              <w:rPr>
                <w:rStyle w:val="ECCParagraph"/>
              </w:rPr>
              <w:br/>
              <w:t>(MHz)</w:t>
            </w:r>
          </w:p>
        </w:tc>
        <w:tc>
          <w:tcPr>
            <w:tcW w:w="1607" w:type="dxa"/>
            <w:tcBorders>
              <w:top w:val="single" w:sz="4" w:space="0" w:color="auto"/>
              <w:left w:val="single" w:sz="4" w:space="0" w:color="auto"/>
              <w:bottom w:val="single" w:sz="4" w:space="0" w:color="auto"/>
              <w:right w:val="single" w:sz="4" w:space="0" w:color="auto"/>
            </w:tcBorders>
            <w:hideMark/>
          </w:tcPr>
          <w:p w14:paraId="73013E2E" w14:textId="77777777" w:rsidR="008D150F" w:rsidRPr="008D150F" w:rsidRDefault="008D150F">
            <w:pPr>
              <w:pStyle w:val="ECCTabletext"/>
              <w:rPr>
                <w:rStyle w:val="ECCParagraph"/>
              </w:rPr>
            </w:pPr>
            <w:r w:rsidRPr="008D150F">
              <w:rPr>
                <w:rStyle w:val="ECCParagraph"/>
              </w:rPr>
              <w:t>Maximum peak power of emission</w:t>
            </w:r>
            <w:r w:rsidRPr="008D150F">
              <w:rPr>
                <w:rStyle w:val="ECCParagraph"/>
              </w:rPr>
              <w:br/>
              <w:t>(</w:t>
            </w:r>
            <w:proofErr w:type="spellStart"/>
            <w:r w:rsidRPr="008D150F">
              <w:rPr>
                <w:rStyle w:val="ECCParagraph"/>
              </w:rPr>
              <w:t>dBW</w:t>
            </w:r>
            <w:proofErr w:type="spellEnd"/>
            <w:r w:rsidRPr="008D150F">
              <w:rPr>
                <w:rStyle w:val="ECCParagraph"/>
              </w:rPr>
              <w:t>)</w:t>
            </w:r>
          </w:p>
        </w:tc>
        <w:tc>
          <w:tcPr>
            <w:tcW w:w="1607" w:type="dxa"/>
            <w:tcBorders>
              <w:top w:val="single" w:sz="4" w:space="0" w:color="auto"/>
              <w:left w:val="single" w:sz="4" w:space="0" w:color="auto"/>
              <w:bottom w:val="single" w:sz="4" w:space="0" w:color="auto"/>
              <w:right w:val="single" w:sz="4" w:space="0" w:color="auto"/>
            </w:tcBorders>
            <w:hideMark/>
          </w:tcPr>
          <w:p w14:paraId="11BB4E25" w14:textId="77777777" w:rsidR="008D150F" w:rsidRPr="008D150F" w:rsidRDefault="008D150F">
            <w:pPr>
              <w:pStyle w:val="ECCTabletext"/>
              <w:rPr>
                <w:rStyle w:val="ECCParagraph"/>
              </w:rPr>
            </w:pPr>
            <w:r w:rsidRPr="008D150F">
              <w:rPr>
                <w:rStyle w:val="ECCParagraph"/>
              </w:rPr>
              <w:t>Maximum spectral power density</w:t>
            </w:r>
            <w:r w:rsidRPr="008D150F">
              <w:rPr>
                <w:rStyle w:val="ECCParagraph"/>
              </w:rPr>
              <w:br/>
              <w:t>(dB(W/Hz))</w:t>
            </w:r>
          </w:p>
        </w:tc>
        <w:tc>
          <w:tcPr>
            <w:tcW w:w="1602" w:type="dxa"/>
            <w:tcBorders>
              <w:top w:val="single" w:sz="4" w:space="0" w:color="auto"/>
              <w:left w:val="single" w:sz="4" w:space="0" w:color="auto"/>
              <w:bottom w:val="single" w:sz="4" w:space="0" w:color="auto"/>
              <w:right w:val="single" w:sz="4" w:space="0" w:color="auto"/>
            </w:tcBorders>
            <w:hideMark/>
          </w:tcPr>
          <w:p w14:paraId="59B1966A" w14:textId="77777777" w:rsidR="008D150F" w:rsidRPr="008D150F" w:rsidRDefault="008D150F">
            <w:pPr>
              <w:pStyle w:val="ECCTabletext"/>
              <w:rPr>
                <w:rStyle w:val="ECCParagraph"/>
              </w:rPr>
            </w:pPr>
            <w:r w:rsidRPr="008D150F">
              <w:rPr>
                <w:rStyle w:val="ECCParagraph"/>
              </w:rPr>
              <w:t>Antenna gain</w:t>
            </w:r>
            <w:r w:rsidRPr="008D150F">
              <w:rPr>
                <w:rStyle w:val="ECCParagraph"/>
              </w:rPr>
              <w:br/>
              <w:t>(dB)</w:t>
            </w:r>
          </w:p>
        </w:tc>
      </w:tr>
      <w:tr w:rsidR="008D150F" w:rsidRPr="008D150F" w14:paraId="2AE17C1B" w14:textId="77777777" w:rsidTr="008D150F">
        <w:trPr>
          <w:jc w:val="center"/>
        </w:trPr>
        <w:tc>
          <w:tcPr>
            <w:tcW w:w="1607" w:type="dxa"/>
            <w:tcBorders>
              <w:top w:val="single" w:sz="4" w:space="0" w:color="auto"/>
              <w:left w:val="single" w:sz="4" w:space="0" w:color="auto"/>
              <w:bottom w:val="single" w:sz="4" w:space="0" w:color="auto"/>
              <w:right w:val="single" w:sz="4" w:space="0" w:color="auto"/>
            </w:tcBorders>
            <w:hideMark/>
          </w:tcPr>
          <w:p w14:paraId="2D093E33" w14:textId="77777777" w:rsidR="008D150F" w:rsidRPr="008D150F" w:rsidRDefault="008D150F">
            <w:pPr>
              <w:pStyle w:val="ECCTabletext"/>
              <w:rPr>
                <w:rStyle w:val="ECCParagraph"/>
              </w:rPr>
            </w:pPr>
            <w:r w:rsidRPr="008D150F">
              <w:rPr>
                <w:rStyle w:val="ECCParagraph"/>
              </w:rPr>
              <w:t>L2</w:t>
            </w:r>
          </w:p>
        </w:tc>
        <w:tc>
          <w:tcPr>
            <w:tcW w:w="1606" w:type="dxa"/>
            <w:tcBorders>
              <w:top w:val="single" w:sz="4" w:space="0" w:color="auto"/>
              <w:left w:val="single" w:sz="4" w:space="0" w:color="auto"/>
              <w:bottom w:val="single" w:sz="4" w:space="0" w:color="auto"/>
              <w:right w:val="single" w:sz="4" w:space="0" w:color="auto"/>
            </w:tcBorders>
            <w:hideMark/>
          </w:tcPr>
          <w:p w14:paraId="56A4003F" w14:textId="77777777" w:rsidR="008D150F" w:rsidRPr="008D150F" w:rsidRDefault="008D150F">
            <w:pPr>
              <w:pStyle w:val="ECCTabletext"/>
              <w:rPr>
                <w:rStyle w:val="ECCParagraph"/>
              </w:rPr>
            </w:pPr>
            <w:r w:rsidRPr="008D150F">
              <w:rPr>
                <w:rStyle w:val="ECCParagraph"/>
              </w:rPr>
              <w:t>10M2G7X</w:t>
            </w:r>
            <w:r w:rsidRPr="008D150F">
              <w:rPr>
                <w:rStyle w:val="ECCParagraph"/>
              </w:rPr>
              <w:br/>
              <w:t>1M02G7X</w:t>
            </w:r>
          </w:p>
        </w:tc>
        <w:tc>
          <w:tcPr>
            <w:tcW w:w="1610" w:type="dxa"/>
            <w:tcBorders>
              <w:top w:val="single" w:sz="4" w:space="0" w:color="auto"/>
              <w:left w:val="single" w:sz="4" w:space="0" w:color="auto"/>
              <w:bottom w:val="single" w:sz="4" w:space="0" w:color="auto"/>
              <w:right w:val="single" w:sz="4" w:space="0" w:color="auto"/>
            </w:tcBorders>
            <w:hideMark/>
          </w:tcPr>
          <w:p w14:paraId="6CAA42EE" w14:textId="77777777" w:rsidR="008D150F" w:rsidRPr="008D150F" w:rsidRDefault="008D150F">
            <w:pPr>
              <w:pStyle w:val="ECCTabletext"/>
              <w:rPr>
                <w:rStyle w:val="ECCParagraph"/>
              </w:rPr>
            </w:pPr>
            <w:r w:rsidRPr="008D150F">
              <w:rPr>
                <w:rStyle w:val="ECCParagraph"/>
              </w:rPr>
              <w:t>10.2</w:t>
            </w:r>
            <w:r w:rsidRPr="008D150F">
              <w:rPr>
                <w:rStyle w:val="ECCParagraph"/>
              </w:rPr>
              <w:br/>
              <w:t>1.02</w:t>
            </w:r>
          </w:p>
        </w:tc>
        <w:tc>
          <w:tcPr>
            <w:tcW w:w="1607" w:type="dxa"/>
            <w:tcBorders>
              <w:top w:val="single" w:sz="4" w:space="0" w:color="auto"/>
              <w:left w:val="single" w:sz="4" w:space="0" w:color="auto"/>
              <w:bottom w:val="single" w:sz="4" w:space="0" w:color="auto"/>
              <w:right w:val="single" w:sz="4" w:space="0" w:color="auto"/>
            </w:tcBorders>
            <w:hideMark/>
          </w:tcPr>
          <w:p w14:paraId="5AD6A0B1" w14:textId="77777777" w:rsidR="008D150F" w:rsidRPr="008D150F" w:rsidRDefault="008D150F">
            <w:pPr>
              <w:pStyle w:val="ECCTabletext"/>
              <w:rPr>
                <w:rStyle w:val="ECCParagraph"/>
              </w:rPr>
            </w:pPr>
            <w:r w:rsidRPr="008D150F">
              <w:rPr>
                <w:rStyle w:val="ECCParagraph"/>
              </w:rPr>
              <w:t>14</w:t>
            </w:r>
            <w:r w:rsidRPr="008D150F">
              <w:rPr>
                <w:rStyle w:val="ECCParagraph"/>
              </w:rPr>
              <w:br/>
              <w:t>14</w:t>
            </w:r>
          </w:p>
        </w:tc>
        <w:tc>
          <w:tcPr>
            <w:tcW w:w="1607" w:type="dxa"/>
            <w:tcBorders>
              <w:top w:val="single" w:sz="4" w:space="0" w:color="auto"/>
              <w:left w:val="single" w:sz="4" w:space="0" w:color="auto"/>
              <w:bottom w:val="single" w:sz="4" w:space="0" w:color="auto"/>
              <w:right w:val="single" w:sz="4" w:space="0" w:color="auto"/>
            </w:tcBorders>
            <w:hideMark/>
          </w:tcPr>
          <w:p w14:paraId="76DF866E" w14:textId="77777777" w:rsidR="008D150F" w:rsidRPr="008D150F" w:rsidRDefault="008D150F">
            <w:pPr>
              <w:pStyle w:val="ECCTabletext"/>
              <w:rPr>
                <w:rStyle w:val="ECCParagraph"/>
              </w:rPr>
            </w:pPr>
            <w:r w:rsidRPr="008D150F">
              <w:rPr>
                <w:rStyle w:val="ECCParagraph"/>
              </w:rPr>
              <w:t>−53</w:t>
            </w:r>
            <w:r w:rsidRPr="008D150F">
              <w:rPr>
                <w:rStyle w:val="ECCParagraph"/>
              </w:rPr>
              <w:br/>
              <w:t>−43</w:t>
            </w:r>
          </w:p>
        </w:tc>
        <w:tc>
          <w:tcPr>
            <w:tcW w:w="1602" w:type="dxa"/>
            <w:tcBorders>
              <w:top w:val="single" w:sz="4" w:space="0" w:color="auto"/>
              <w:left w:val="single" w:sz="4" w:space="0" w:color="auto"/>
              <w:bottom w:val="single" w:sz="4" w:space="0" w:color="auto"/>
              <w:right w:val="single" w:sz="4" w:space="0" w:color="auto"/>
            </w:tcBorders>
            <w:hideMark/>
          </w:tcPr>
          <w:p w14:paraId="78352BE2" w14:textId="77777777" w:rsidR="008D150F" w:rsidRPr="008D150F" w:rsidRDefault="008D150F">
            <w:pPr>
              <w:pStyle w:val="ECCTabletext"/>
              <w:rPr>
                <w:rStyle w:val="ECCParagraph"/>
              </w:rPr>
            </w:pPr>
            <w:r w:rsidRPr="008D150F">
              <w:rPr>
                <w:rStyle w:val="ECCParagraph"/>
              </w:rPr>
              <w:t>10</w:t>
            </w:r>
          </w:p>
        </w:tc>
      </w:tr>
    </w:tbl>
    <w:p w14:paraId="2762ED27" w14:textId="77777777" w:rsidR="008D150F" w:rsidRPr="006F0EC4" w:rsidRDefault="008D150F" w:rsidP="008D150F">
      <w:pPr>
        <w:rPr>
          <w:rStyle w:val="ECCParagraph"/>
        </w:rPr>
      </w:pPr>
    </w:p>
    <w:p w14:paraId="1930C6BD" w14:textId="77777777" w:rsidR="008D150F" w:rsidRPr="008D150F" w:rsidRDefault="008D150F" w:rsidP="008D150F">
      <w:pPr>
        <w:rPr>
          <w:rStyle w:val="ECCParagraph"/>
        </w:rPr>
      </w:pPr>
      <w:r w:rsidRPr="008D150F">
        <w:rPr>
          <w:rStyle w:val="ECCParagraph"/>
        </w:rPr>
        <w:t>The power spectrum envelope of the navigation signal is described by the function (sin x/x)2, where:</w:t>
      </w:r>
    </w:p>
    <w:p w14:paraId="7F4504C4" w14:textId="77777777" w:rsidR="008D150F" w:rsidRPr="008D150F" w:rsidRDefault="008D150F" w:rsidP="008D150F">
      <w:pPr>
        <w:rPr>
          <w:rStyle w:val="ECCParagraph"/>
        </w:rPr>
      </w:pPr>
      <w:r w:rsidRPr="008D150F">
        <w:rPr>
          <w:rStyle w:val="ECCParagraph"/>
        </w:rPr>
        <w:tab/>
      </w:r>
      <w:r w:rsidRPr="008D150F">
        <w:rPr>
          <w:rStyle w:val="ECCParagraph"/>
        </w:rPr>
        <w:tab/>
      </w:r>
      <w:r w:rsidRPr="008D150F">
        <w:rPr>
          <w:rStyle w:val="ECCParagraph"/>
        </w:rPr>
        <w:object w:dxaOrig="1740" w:dyaOrig="360" w14:anchorId="0FC4E032">
          <v:shape id="_x0000_i1026" type="#_x0000_t75" style="width:87pt;height:18pt" o:ole="">
            <v:imagedata r:id="rId19" o:title=""/>
          </v:shape>
          <o:OLEObject Type="Embed" ProgID="Equation.3" ShapeID="_x0000_i1026" DrawAspect="Content" ObjectID="_1692696931" r:id="rId20"/>
        </w:object>
      </w:r>
    </w:p>
    <w:p w14:paraId="15D4D7AE" w14:textId="77777777" w:rsidR="008D150F" w:rsidRPr="008D150F" w:rsidRDefault="008D150F" w:rsidP="008D150F">
      <w:pPr>
        <w:rPr>
          <w:rStyle w:val="ECCParagraph"/>
        </w:rPr>
      </w:pPr>
      <w:r w:rsidRPr="008D150F">
        <w:rPr>
          <w:rStyle w:val="ECCParagraph"/>
        </w:rPr>
        <w:t>in which:</w:t>
      </w:r>
    </w:p>
    <w:p w14:paraId="2162E715" w14:textId="77777777" w:rsidR="008D150F" w:rsidRPr="008D150F" w:rsidRDefault="008D150F" w:rsidP="008D150F">
      <w:pPr>
        <w:rPr>
          <w:rStyle w:val="ECCParagraph"/>
        </w:rPr>
      </w:pPr>
      <w:r>
        <w:rPr>
          <w:rStyle w:val="ECCParagraph"/>
        </w:rPr>
        <w:tab/>
        <w:t>f</w:t>
      </w:r>
      <w:r w:rsidRPr="008D150F">
        <w:rPr>
          <w:rStyle w:val="ECCParagraph"/>
        </w:rPr>
        <w:t>:</w:t>
      </w:r>
      <w:r w:rsidRPr="008D150F">
        <w:rPr>
          <w:rStyle w:val="ECCParagraph"/>
        </w:rPr>
        <w:tab/>
        <w:t>frequency considered</w:t>
      </w:r>
    </w:p>
    <w:p w14:paraId="6A47E54C" w14:textId="77777777" w:rsidR="008D150F" w:rsidRPr="008D150F" w:rsidRDefault="008D150F" w:rsidP="008D150F">
      <w:pPr>
        <w:rPr>
          <w:rStyle w:val="ECCParagraph"/>
        </w:rPr>
      </w:pPr>
      <w:r>
        <w:rPr>
          <w:rStyle w:val="ECCParagraph"/>
        </w:rPr>
        <w:tab/>
        <w:t>f</w:t>
      </w:r>
      <w:r w:rsidRPr="008D150F">
        <w:rPr>
          <w:rStyle w:val="ECCParagraph"/>
        </w:rPr>
        <w:t>c:</w:t>
      </w:r>
      <w:r w:rsidRPr="008D150F">
        <w:rPr>
          <w:rStyle w:val="ECCParagraph"/>
        </w:rPr>
        <w:tab/>
        <w:t>carrier frequency of the signal</w:t>
      </w:r>
    </w:p>
    <w:p w14:paraId="63347830" w14:textId="77777777" w:rsidR="008D150F" w:rsidRPr="008D150F" w:rsidRDefault="008D150F" w:rsidP="008D150F">
      <w:pPr>
        <w:rPr>
          <w:rStyle w:val="ECCParagraph"/>
        </w:rPr>
      </w:pPr>
      <w:r>
        <w:rPr>
          <w:rStyle w:val="ECCParagraph"/>
        </w:rPr>
        <w:tab/>
        <w:t>f</w:t>
      </w:r>
      <w:r w:rsidRPr="008D150F">
        <w:rPr>
          <w:rStyle w:val="ECCParagraph"/>
        </w:rPr>
        <w:t>t:</w:t>
      </w:r>
      <w:r w:rsidRPr="008D150F">
        <w:rPr>
          <w:rStyle w:val="ECCParagraph"/>
        </w:rPr>
        <w:tab/>
        <w:t>chip rate of the signal.</w:t>
      </w:r>
    </w:p>
    <w:p w14:paraId="6EF3B2A2" w14:textId="77777777" w:rsidR="008D150F" w:rsidRPr="008D150F" w:rsidRDefault="008D150F" w:rsidP="008D150F">
      <w:pPr>
        <w:rPr>
          <w:rStyle w:val="ECCParagraph"/>
        </w:rPr>
      </w:pPr>
      <w:r w:rsidRPr="008D150F">
        <w:rPr>
          <w:rStyle w:val="ECCParagraph"/>
        </w:rPr>
        <w:t xml:space="preserve">The main lobe of the spectrum forms the signal’s operational spectrum. It occupies a bandwidth equal to 2(t. The lobes have a width equal to (t. </w:t>
      </w:r>
      <w:bookmarkStart w:id="101" w:name="_Toc461541280"/>
      <w:bookmarkStart w:id="102" w:name="_Toc461540425"/>
      <w:bookmarkStart w:id="103" w:name="_Toc461540301"/>
      <w:bookmarkStart w:id="104" w:name="_Toc461540177"/>
      <w:bookmarkStart w:id="105" w:name="_Toc461540053"/>
      <w:bookmarkStart w:id="106" w:name="_Toc461539929"/>
      <w:bookmarkStart w:id="107" w:name="_Toc461539805"/>
      <w:bookmarkStart w:id="108" w:name="_Toc461539681"/>
      <w:bookmarkStart w:id="109" w:name="_Toc461539515"/>
      <w:bookmarkStart w:id="110" w:name="_Toc461539354"/>
    </w:p>
    <w:p w14:paraId="1618F1F5" w14:textId="77777777" w:rsidR="008D150F" w:rsidRPr="008D150F" w:rsidRDefault="008D150F" w:rsidP="008D150F">
      <w:pPr>
        <w:rPr>
          <w:rStyle w:val="ECCParagraph"/>
        </w:rPr>
      </w:pPr>
      <w:r w:rsidRPr="008D150F">
        <w:rPr>
          <w:rStyle w:val="ECCParagraph"/>
        </w:rPr>
        <w:t>3.3.2.2</w:t>
      </w:r>
      <w:r w:rsidRPr="008D150F">
        <w:rPr>
          <w:rStyle w:val="ECCParagraph"/>
        </w:rPr>
        <w:tab/>
        <w:t>Signals with code division multiple access</w:t>
      </w:r>
      <w:bookmarkEnd w:id="101"/>
      <w:bookmarkEnd w:id="102"/>
      <w:bookmarkEnd w:id="103"/>
      <w:bookmarkEnd w:id="104"/>
      <w:bookmarkEnd w:id="105"/>
      <w:bookmarkEnd w:id="106"/>
      <w:bookmarkEnd w:id="107"/>
      <w:bookmarkEnd w:id="108"/>
      <w:bookmarkEnd w:id="109"/>
      <w:bookmarkEnd w:id="110"/>
    </w:p>
    <w:p w14:paraId="5606F648" w14:textId="77777777" w:rsidR="008D150F" w:rsidRPr="008D150F" w:rsidRDefault="008D150F" w:rsidP="008D150F">
      <w:pPr>
        <w:rPr>
          <w:rStyle w:val="ECCParagraph"/>
        </w:rPr>
      </w:pPr>
      <w:r w:rsidRPr="008D150F">
        <w:rPr>
          <w:rStyle w:val="ECCParagraph"/>
        </w:rPr>
        <w:t xml:space="preserve">The carrier frequency of GLONASS navigation L2 signal with code division multiple access is 1 248.06 </w:t>
      </w:r>
      <w:proofErr w:type="spellStart"/>
      <w:r w:rsidRPr="008D150F">
        <w:rPr>
          <w:rStyle w:val="ECCParagraph"/>
        </w:rPr>
        <w:t>MHz.</w:t>
      </w:r>
      <w:proofErr w:type="spellEnd"/>
    </w:p>
    <w:p w14:paraId="6422FD6C" w14:textId="77777777" w:rsidR="008D150F" w:rsidRPr="008D150F" w:rsidRDefault="008D150F" w:rsidP="008D150F">
      <w:pPr>
        <w:rPr>
          <w:rStyle w:val="ECCParagraph"/>
        </w:rPr>
      </w:pPr>
      <w:r w:rsidRPr="008D150F">
        <w:rPr>
          <w:rStyle w:val="ECCParagraph"/>
        </w:rPr>
        <w:lastRenderedPageBreak/>
        <w:t xml:space="preserve">The signal with code division multiple access in L2 band includes four components. </w:t>
      </w:r>
      <w:r w:rsidRPr="008D150F">
        <w:rPr>
          <w:rStyle w:val="ECCParagraph"/>
        </w:rPr>
        <w:br/>
        <w:t xml:space="preserve">These components are formed by </w:t>
      </w:r>
      <w:proofErr w:type="gramStart"/>
      <w:r w:rsidRPr="008D150F">
        <w:rPr>
          <w:rStyle w:val="ECCParagraph"/>
        </w:rPr>
        <w:t>BPSK(</w:t>
      </w:r>
      <w:proofErr w:type="gramEnd"/>
      <w:r w:rsidRPr="008D150F">
        <w:rPr>
          <w:rStyle w:val="ECCParagraph"/>
        </w:rPr>
        <w:t>1), BOC (1,1) and BOC (5,2.5) modulations.</w:t>
      </w:r>
    </w:p>
    <w:p w14:paraId="2D610D33" w14:textId="77777777" w:rsidR="008D150F" w:rsidRPr="008D150F" w:rsidRDefault="008D150F" w:rsidP="008D150F">
      <w:pPr>
        <w:rPr>
          <w:rStyle w:val="ECCParagraph"/>
        </w:rPr>
      </w:pPr>
      <w:r w:rsidRPr="008D150F">
        <w:rPr>
          <w:rStyle w:val="ECCParagraph"/>
        </w:rPr>
        <w:t>Two CDMA signals emitted at a single carrier frequency 1 248.06 MHz at different quadrature with 90 degrees shift. Each signal consists of two components with a time-division multiplexing. The data transfer speed in two signals is 125 bit/s and 250 bit/s respectively.</w:t>
      </w:r>
    </w:p>
    <w:p w14:paraId="7F4425C1" w14:textId="77777777" w:rsidR="008D150F" w:rsidRPr="008D150F" w:rsidRDefault="008D150F" w:rsidP="008D150F">
      <w:pPr>
        <w:rPr>
          <w:rStyle w:val="ECCParagraph"/>
        </w:rPr>
      </w:pPr>
      <w:r w:rsidRPr="008D150F">
        <w:rPr>
          <w:rStyle w:val="ECCParagraph"/>
        </w:rPr>
        <w:t>The minimum guaranteed power of a signal at the input of a receiver (assumes a 3 </w:t>
      </w:r>
      <w:proofErr w:type="spellStart"/>
      <w:r w:rsidRPr="008D150F">
        <w:rPr>
          <w:rStyle w:val="ECCParagraph"/>
        </w:rPr>
        <w:t>dBi</w:t>
      </w:r>
      <w:proofErr w:type="spellEnd"/>
      <w:r w:rsidRPr="008D150F">
        <w:rPr>
          <w:rStyle w:val="ECCParagraph"/>
        </w:rPr>
        <w:t xml:space="preserve"> gain antenna with elevation no less than 5 degrees) is specified as −158,5 </w:t>
      </w:r>
      <w:proofErr w:type="spellStart"/>
      <w:r w:rsidRPr="008D150F">
        <w:rPr>
          <w:rStyle w:val="ECCParagraph"/>
        </w:rPr>
        <w:t>dBW</w:t>
      </w:r>
      <w:proofErr w:type="spellEnd"/>
      <w:r w:rsidRPr="008D150F">
        <w:rPr>
          <w:rStyle w:val="ECCParagraph"/>
        </w:rPr>
        <w:t xml:space="preserve"> (−128,5 dBm).</w:t>
      </w:r>
    </w:p>
    <w:p w14:paraId="74696136" w14:textId="77777777" w:rsidR="008D150F" w:rsidRPr="006F0EC4" w:rsidRDefault="008D150F" w:rsidP="008D150F">
      <w:pPr>
        <w:rPr>
          <w:rStyle w:val="ECCParagraph"/>
        </w:rPr>
      </w:pPr>
      <w:r w:rsidRPr="006F0EC4">
        <w:rPr>
          <w:rStyle w:val="ECCParagraph"/>
        </w:rPr>
        <w:t>The GLONASS system uses three classes of emission in L2 frequency range: 2M05G7X, 4M10G7X, 15M4G7X. The characteristics of these signals are shown in table below.</w:t>
      </w:r>
    </w:p>
    <w:p w14:paraId="09C33774" w14:textId="77777777" w:rsidR="008D150F" w:rsidRPr="006F0EC4" w:rsidRDefault="008D150F" w:rsidP="008D150F">
      <w:pPr>
        <w:rPr>
          <w:rStyle w:val="ECCParagraph"/>
        </w:rPr>
      </w:pPr>
    </w:p>
    <w:tbl>
      <w:tblPr>
        <w:tblW w:w="9645" w:type="dxa"/>
        <w:tblInd w:w="-57" w:type="dxa"/>
        <w:tblLayout w:type="fixed"/>
        <w:tblCellMar>
          <w:left w:w="85" w:type="dxa"/>
          <w:right w:w="85" w:type="dxa"/>
        </w:tblCellMar>
        <w:tblLook w:val="0020" w:firstRow="1" w:lastRow="0" w:firstColumn="0" w:lastColumn="0" w:noHBand="0" w:noVBand="0"/>
      </w:tblPr>
      <w:tblGrid>
        <w:gridCol w:w="1608"/>
        <w:gridCol w:w="1607"/>
        <w:gridCol w:w="1611"/>
        <w:gridCol w:w="1557"/>
        <w:gridCol w:w="1702"/>
        <w:gridCol w:w="1560"/>
      </w:tblGrid>
      <w:tr w:rsidR="008D150F" w:rsidRPr="008D150F" w14:paraId="0436E716" w14:textId="77777777" w:rsidTr="008D150F">
        <w:trPr>
          <w:cantSplit/>
          <w:tblHeader/>
        </w:trPr>
        <w:tc>
          <w:tcPr>
            <w:tcW w:w="1607" w:type="dxa"/>
            <w:tcBorders>
              <w:top w:val="single" w:sz="4" w:space="0" w:color="000000"/>
              <w:left w:val="single" w:sz="4" w:space="0" w:color="000000"/>
              <w:bottom w:val="single" w:sz="4" w:space="0" w:color="000000"/>
              <w:right w:val="nil"/>
            </w:tcBorders>
            <w:vAlign w:val="center"/>
            <w:hideMark/>
          </w:tcPr>
          <w:p w14:paraId="213300BC" w14:textId="77777777" w:rsidR="008D150F" w:rsidRPr="006F0EC4" w:rsidRDefault="008D150F">
            <w:pPr>
              <w:pStyle w:val="ECCTabletext"/>
              <w:rPr>
                <w:rStyle w:val="ECCParagraph"/>
              </w:rPr>
            </w:pPr>
            <w:r w:rsidRPr="006F0EC4">
              <w:rPr>
                <w:rStyle w:val="ECCParagraph"/>
              </w:rPr>
              <w:t>Frequency range</w:t>
            </w:r>
          </w:p>
        </w:tc>
        <w:tc>
          <w:tcPr>
            <w:tcW w:w="1606" w:type="dxa"/>
            <w:tcBorders>
              <w:top w:val="single" w:sz="4" w:space="0" w:color="000000"/>
              <w:left w:val="single" w:sz="4" w:space="0" w:color="000000"/>
              <w:bottom w:val="single" w:sz="4" w:space="0" w:color="000000"/>
              <w:right w:val="nil"/>
            </w:tcBorders>
            <w:vAlign w:val="center"/>
            <w:hideMark/>
          </w:tcPr>
          <w:p w14:paraId="3CAFEA7D" w14:textId="77777777" w:rsidR="008D150F" w:rsidRPr="006F0EC4" w:rsidRDefault="008D150F">
            <w:pPr>
              <w:pStyle w:val="ECCTabletext"/>
              <w:rPr>
                <w:rStyle w:val="ECCParagraph"/>
              </w:rPr>
            </w:pPr>
            <w:r w:rsidRPr="006F0EC4">
              <w:rPr>
                <w:rStyle w:val="ECCParagraph"/>
              </w:rPr>
              <w:t>Emission class</w:t>
            </w:r>
          </w:p>
        </w:tc>
        <w:tc>
          <w:tcPr>
            <w:tcW w:w="1610" w:type="dxa"/>
            <w:tcBorders>
              <w:top w:val="single" w:sz="4" w:space="0" w:color="000000"/>
              <w:left w:val="single" w:sz="4" w:space="0" w:color="000000"/>
              <w:bottom w:val="single" w:sz="4" w:space="0" w:color="000000"/>
              <w:right w:val="nil"/>
            </w:tcBorders>
            <w:vAlign w:val="center"/>
            <w:hideMark/>
          </w:tcPr>
          <w:p w14:paraId="43C38E1C" w14:textId="77777777" w:rsidR="008D150F" w:rsidRPr="006F0EC4" w:rsidRDefault="008D150F">
            <w:pPr>
              <w:pStyle w:val="ECCTabletext"/>
              <w:rPr>
                <w:rStyle w:val="ECCParagraph"/>
              </w:rPr>
            </w:pPr>
            <w:r w:rsidRPr="006F0EC4">
              <w:rPr>
                <w:rStyle w:val="ECCParagraph"/>
              </w:rPr>
              <w:t>Tx bandwidth</w:t>
            </w:r>
            <w:r w:rsidRPr="006F0EC4">
              <w:rPr>
                <w:rStyle w:val="ECCParagraph"/>
              </w:rPr>
              <w:br/>
              <w:t>(MHz)</w:t>
            </w:r>
          </w:p>
        </w:tc>
        <w:tc>
          <w:tcPr>
            <w:tcW w:w="1556" w:type="dxa"/>
            <w:tcBorders>
              <w:top w:val="single" w:sz="4" w:space="0" w:color="000000"/>
              <w:left w:val="single" w:sz="4" w:space="0" w:color="000000"/>
              <w:bottom w:val="single" w:sz="4" w:space="0" w:color="000000"/>
              <w:right w:val="nil"/>
            </w:tcBorders>
            <w:vAlign w:val="center"/>
            <w:hideMark/>
          </w:tcPr>
          <w:p w14:paraId="402F93B3" w14:textId="77777777" w:rsidR="008D150F" w:rsidRPr="006F0EC4" w:rsidRDefault="008D150F">
            <w:pPr>
              <w:pStyle w:val="ECCTabletext"/>
              <w:rPr>
                <w:rStyle w:val="ECCParagraph"/>
              </w:rPr>
            </w:pPr>
            <w:r w:rsidRPr="006F0EC4">
              <w:rPr>
                <w:rStyle w:val="ECCParagraph"/>
              </w:rPr>
              <w:t>Maximum peak power of emission</w:t>
            </w:r>
            <w:r w:rsidRPr="006F0EC4">
              <w:rPr>
                <w:rStyle w:val="ECCParagraph"/>
              </w:rPr>
              <w:br/>
              <w:t>(</w:t>
            </w:r>
            <w:proofErr w:type="spellStart"/>
            <w:r w:rsidRPr="006F0EC4">
              <w:rPr>
                <w:rStyle w:val="ECCParagraph"/>
              </w:rPr>
              <w:t>dBW</w:t>
            </w:r>
            <w:proofErr w:type="spellEnd"/>
            <w:r w:rsidRPr="006F0EC4">
              <w:rPr>
                <w:rStyle w:val="ECCParagraph"/>
              </w:rPr>
              <w:t>)</w:t>
            </w:r>
          </w:p>
        </w:tc>
        <w:tc>
          <w:tcPr>
            <w:tcW w:w="1701" w:type="dxa"/>
            <w:tcBorders>
              <w:top w:val="single" w:sz="4" w:space="0" w:color="000000"/>
              <w:left w:val="single" w:sz="4" w:space="0" w:color="000000"/>
              <w:bottom w:val="single" w:sz="4" w:space="0" w:color="000000"/>
              <w:right w:val="nil"/>
            </w:tcBorders>
            <w:vAlign w:val="center"/>
            <w:hideMark/>
          </w:tcPr>
          <w:p w14:paraId="7C421776" w14:textId="77777777" w:rsidR="008D150F" w:rsidRPr="006F0EC4" w:rsidRDefault="008D150F">
            <w:pPr>
              <w:pStyle w:val="ECCTabletext"/>
              <w:rPr>
                <w:rStyle w:val="ECCParagraph"/>
              </w:rPr>
            </w:pPr>
            <w:r w:rsidRPr="006F0EC4">
              <w:rPr>
                <w:rStyle w:val="ECCParagraph"/>
              </w:rPr>
              <w:t>Maximum spectral power density</w:t>
            </w:r>
            <w:r w:rsidRPr="006F0EC4">
              <w:rPr>
                <w:rStyle w:val="ECCParagraph"/>
              </w:rPr>
              <w:br/>
              <w:t>(dB(W/Hz))</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0E8AF71E" w14:textId="77777777" w:rsidR="008D150F" w:rsidRPr="006F0EC4" w:rsidRDefault="008D150F">
            <w:pPr>
              <w:pStyle w:val="ECCTabletext"/>
              <w:rPr>
                <w:rStyle w:val="ECCParagraph"/>
              </w:rPr>
            </w:pPr>
            <w:r w:rsidRPr="006F0EC4">
              <w:rPr>
                <w:rStyle w:val="ECCParagraph"/>
              </w:rPr>
              <w:t>Antenna gain</w:t>
            </w:r>
            <w:r w:rsidRPr="006F0EC4">
              <w:rPr>
                <w:rStyle w:val="ECCParagraph"/>
              </w:rPr>
              <w:br/>
              <w:t>(dB)</w:t>
            </w:r>
          </w:p>
        </w:tc>
      </w:tr>
      <w:tr w:rsidR="008D150F" w:rsidRPr="008D150F" w14:paraId="0FC188D7" w14:textId="77777777" w:rsidTr="008D150F">
        <w:trPr>
          <w:cantSplit/>
          <w:trHeight w:val="905"/>
        </w:trPr>
        <w:tc>
          <w:tcPr>
            <w:tcW w:w="1607" w:type="dxa"/>
            <w:tcBorders>
              <w:top w:val="single" w:sz="4" w:space="0" w:color="000000"/>
              <w:left w:val="single" w:sz="4" w:space="0" w:color="000000"/>
              <w:bottom w:val="single" w:sz="4" w:space="0" w:color="000000"/>
              <w:right w:val="nil"/>
            </w:tcBorders>
            <w:vAlign w:val="center"/>
            <w:hideMark/>
          </w:tcPr>
          <w:p w14:paraId="494BD869" w14:textId="77777777" w:rsidR="008D150F" w:rsidRPr="006F0EC4" w:rsidRDefault="008D150F">
            <w:pPr>
              <w:pStyle w:val="ECCTabletext"/>
              <w:rPr>
                <w:rStyle w:val="ECCParagraph"/>
              </w:rPr>
            </w:pPr>
            <w:r w:rsidRPr="006F0EC4">
              <w:rPr>
                <w:rStyle w:val="ECCParagraph"/>
              </w:rPr>
              <w:t>L2</w:t>
            </w:r>
          </w:p>
        </w:tc>
        <w:tc>
          <w:tcPr>
            <w:tcW w:w="1606" w:type="dxa"/>
            <w:tcBorders>
              <w:top w:val="single" w:sz="4" w:space="0" w:color="000000"/>
              <w:left w:val="single" w:sz="4" w:space="0" w:color="000000"/>
              <w:bottom w:val="single" w:sz="4" w:space="0" w:color="000000"/>
              <w:right w:val="nil"/>
            </w:tcBorders>
            <w:vAlign w:val="center"/>
            <w:hideMark/>
          </w:tcPr>
          <w:p w14:paraId="7DBA0E6E" w14:textId="77777777" w:rsidR="008D150F" w:rsidRPr="006F0EC4" w:rsidRDefault="008D150F" w:rsidP="006F0EC4">
            <w:pPr>
              <w:pStyle w:val="ECCTabletext"/>
              <w:rPr>
                <w:rStyle w:val="ECCParagraph"/>
              </w:rPr>
            </w:pPr>
            <w:r w:rsidRPr="006F0EC4">
              <w:rPr>
                <w:rStyle w:val="ECCParagraph"/>
              </w:rPr>
              <w:t>2M05G7X 4M10G7X</w:t>
            </w:r>
          </w:p>
          <w:p w14:paraId="65C88D71" w14:textId="77777777" w:rsidR="008D150F" w:rsidRPr="006F0EC4" w:rsidRDefault="008D150F" w:rsidP="006F0EC4">
            <w:pPr>
              <w:pStyle w:val="ECCTabletext"/>
              <w:rPr>
                <w:rStyle w:val="ECCParagraph"/>
              </w:rPr>
            </w:pPr>
            <w:r w:rsidRPr="006F0EC4">
              <w:rPr>
                <w:rStyle w:val="ECCParagraph"/>
              </w:rPr>
              <w:t>15M4G7X</w:t>
            </w:r>
          </w:p>
          <w:p w14:paraId="59E70F13" w14:textId="77777777" w:rsidR="008D150F" w:rsidRPr="006F0EC4" w:rsidRDefault="008D150F">
            <w:pPr>
              <w:pStyle w:val="ECCTabletext"/>
              <w:rPr>
                <w:rStyle w:val="ECCParagraph"/>
              </w:rPr>
            </w:pPr>
            <w:r w:rsidRPr="006F0EC4">
              <w:rPr>
                <w:rStyle w:val="ECCParagraph"/>
              </w:rPr>
              <w:t>15M4G7X</w:t>
            </w:r>
          </w:p>
        </w:tc>
        <w:tc>
          <w:tcPr>
            <w:tcW w:w="1610" w:type="dxa"/>
            <w:tcBorders>
              <w:top w:val="single" w:sz="4" w:space="0" w:color="000000"/>
              <w:left w:val="single" w:sz="4" w:space="0" w:color="000000"/>
              <w:bottom w:val="single" w:sz="4" w:space="0" w:color="000000"/>
              <w:right w:val="nil"/>
            </w:tcBorders>
            <w:vAlign w:val="center"/>
            <w:hideMark/>
          </w:tcPr>
          <w:p w14:paraId="103A42BE" w14:textId="77777777" w:rsidR="008D150F" w:rsidRPr="006F0EC4" w:rsidRDefault="008D150F" w:rsidP="006F0EC4">
            <w:pPr>
              <w:pStyle w:val="ECCTabletext"/>
              <w:rPr>
                <w:rStyle w:val="ECCParagraph"/>
              </w:rPr>
            </w:pPr>
            <w:r w:rsidRPr="006F0EC4">
              <w:rPr>
                <w:rStyle w:val="ECCParagraph"/>
              </w:rPr>
              <w:t>2.05</w:t>
            </w:r>
          </w:p>
          <w:p w14:paraId="261F29A6" w14:textId="77777777" w:rsidR="008D150F" w:rsidRPr="006F0EC4" w:rsidRDefault="008D150F" w:rsidP="006F0EC4">
            <w:pPr>
              <w:pStyle w:val="ECCTabletext"/>
              <w:rPr>
                <w:rStyle w:val="ECCParagraph"/>
              </w:rPr>
            </w:pPr>
            <w:r w:rsidRPr="006F0EC4">
              <w:rPr>
                <w:rStyle w:val="ECCParagraph"/>
              </w:rPr>
              <w:t>4.1</w:t>
            </w:r>
          </w:p>
          <w:p w14:paraId="148D88BE" w14:textId="77777777" w:rsidR="008D150F" w:rsidRPr="006F0EC4" w:rsidRDefault="008D150F" w:rsidP="006F0EC4">
            <w:pPr>
              <w:pStyle w:val="ECCTabletext"/>
              <w:rPr>
                <w:rStyle w:val="ECCParagraph"/>
              </w:rPr>
            </w:pPr>
            <w:r w:rsidRPr="006F0EC4">
              <w:rPr>
                <w:rStyle w:val="ECCParagraph"/>
              </w:rPr>
              <w:t>15.4</w:t>
            </w:r>
          </w:p>
          <w:p w14:paraId="14C3A6C9" w14:textId="77777777" w:rsidR="008D150F" w:rsidRPr="006F0EC4" w:rsidRDefault="008D150F">
            <w:pPr>
              <w:pStyle w:val="ECCTabletext"/>
              <w:rPr>
                <w:rStyle w:val="ECCParagraph"/>
              </w:rPr>
            </w:pPr>
            <w:r w:rsidRPr="006F0EC4">
              <w:rPr>
                <w:rStyle w:val="ECCParagraph"/>
              </w:rPr>
              <w:t>15.4</w:t>
            </w:r>
          </w:p>
        </w:tc>
        <w:tc>
          <w:tcPr>
            <w:tcW w:w="1556" w:type="dxa"/>
            <w:tcBorders>
              <w:top w:val="single" w:sz="4" w:space="0" w:color="000000"/>
              <w:left w:val="single" w:sz="4" w:space="0" w:color="000000"/>
              <w:bottom w:val="single" w:sz="4" w:space="0" w:color="000000"/>
              <w:right w:val="nil"/>
            </w:tcBorders>
            <w:vAlign w:val="center"/>
            <w:hideMark/>
          </w:tcPr>
          <w:p w14:paraId="30E2249E" w14:textId="77777777" w:rsidR="008D150F" w:rsidRPr="006F0EC4" w:rsidRDefault="008D150F" w:rsidP="006F0EC4">
            <w:pPr>
              <w:pStyle w:val="ECCTabletext"/>
              <w:rPr>
                <w:rStyle w:val="ECCParagraph"/>
              </w:rPr>
            </w:pPr>
            <w:r w:rsidRPr="006F0EC4">
              <w:rPr>
                <w:rStyle w:val="ECCParagraph"/>
              </w:rPr>
              <w:t>14</w:t>
            </w:r>
          </w:p>
          <w:p w14:paraId="6EA392B1" w14:textId="77777777" w:rsidR="008D150F" w:rsidRPr="006F0EC4" w:rsidRDefault="008D150F" w:rsidP="006F0EC4">
            <w:pPr>
              <w:pStyle w:val="ECCTabletext"/>
              <w:rPr>
                <w:rStyle w:val="ECCParagraph"/>
              </w:rPr>
            </w:pPr>
            <w:r w:rsidRPr="006F0EC4">
              <w:rPr>
                <w:rStyle w:val="ECCParagraph"/>
              </w:rPr>
              <w:t>14</w:t>
            </w:r>
          </w:p>
          <w:p w14:paraId="143F9394" w14:textId="77777777" w:rsidR="008D150F" w:rsidRPr="006F0EC4" w:rsidRDefault="008D150F" w:rsidP="006F0EC4">
            <w:pPr>
              <w:pStyle w:val="ECCTabletext"/>
              <w:rPr>
                <w:rStyle w:val="ECCParagraph"/>
              </w:rPr>
            </w:pPr>
            <w:r w:rsidRPr="006F0EC4">
              <w:rPr>
                <w:rStyle w:val="ECCParagraph"/>
              </w:rPr>
              <w:t>14</w:t>
            </w:r>
          </w:p>
          <w:p w14:paraId="660D513B" w14:textId="77777777" w:rsidR="008D150F" w:rsidRPr="006F0EC4" w:rsidRDefault="008D150F">
            <w:pPr>
              <w:pStyle w:val="ECCTabletext"/>
              <w:rPr>
                <w:rStyle w:val="ECCParagraph"/>
                <w:highlight w:val="yellow"/>
              </w:rPr>
            </w:pPr>
            <w:r w:rsidRPr="006F0EC4">
              <w:rPr>
                <w:rStyle w:val="ECCParagraph"/>
              </w:rPr>
              <w:t>14</w:t>
            </w:r>
          </w:p>
        </w:tc>
        <w:tc>
          <w:tcPr>
            <w:tcW w:w="1701" w:type="dxa"/>
            <w:tcBorders>
              <w:top w:val="single" w:sz="4" w:space="0" w:color="000000"/>
              <w:left w:val="single" w:sz="4" w:space="0" w:color="000000"/>
              <w:bottom w:val="single" w:sz="4" w:space="0" w:color="000000"/>
              <w:right w:val="nil"/>
            </w:tcBorders>
            <w:vAlign w:val="center"/>
            <w:hideMark/>
          </w:tcPr>
          <w:p w14:paraId="27F234AE" w14:textId="77777777" w:rsidR="008D150F" w:rsidRPr="006F0EC4" w:rsidRDefault="008D150F" w:rsidP="006F0EC4">
            <w:pPr>
              <w:pStyle w:val="ECCTabletext"/>
              <w:rPr>
                <w:rStyle w:val="ECCParagraph"/>
              </w:rPr>
            </w:pPr>
            <w:r w:rsidRPr="006F0EC4">
              <w:rPr>
                <w:rStyle w:val="ECCParagraph"/>
              </w:rPr>
              <w:t>–45.6</w:t>
            </w:r>
          </w:p>
          <w:p w14:paraId="11DBAE70" w14:textId="77777777" w:rsidR="008D150F" w:rsidRPr="006F0EC4" w:rsidRDefault="008D150F" w:rsidP="006F0EC4">
            <w:pPr>
              <w:pStyle w:val="ECCTabletext"/>
              <w:rPr>
                <w:rStyle w:val="ECCParagraph"/>
              </w:rPr>
            </w:pPr>
            <w:r w:rsidRPr="006F0EC4">
              <w:rPr>
                <w:rStyle w:val="ECCParagraph"/>
              </w:rPr>
              <w:t>–48.2</w:t>
            </w:r>
          </w:p>
          <w:p w14:paraId="33BFAD25" w14:textId="77777777" w:rsidR="008D150F" w:rsidRPr="006F0EC4" w:rsidRDefault="008D150F" w:rsidP="006F0EC4">
            <w:pPr>
              <w:pStyle w:val="ECCTabletext"/>
              <w:rPr>
                <w:rStyle w:val="ECCParagraph"/>
              </w:rPr>
            </w:pPr>
            <w:r w:rsidRPr="006F0EC4">
              <w:rPr>
                <w:rStyle w:val="ECCParagraph"/>
              </w:rPr>
              <w:t>–52.8</w:t>
            </w:r>
          </w:p>
          <w:p w14:paraId="5B622F98" w14:textId="77777777" w:rsidR="008D150F" w:rsidRPr="006F0EC4" w:rsidRDefault="008D150F">
            <w:pPr>
              <w:pStyle w:val="ECCTabletext"/>
              <w:rPr>
                <w:rStyle w:val="ECCParagraph"/>
              </w:rPr>
            </w:pPr>
            <w:r w:rsidRPr="006F0EC4">
              <w:rPr>
                <w:rStyle w:val="ECCParagraph"/>
              </w:rPr>
              <w:t>–52.8</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60C8BB2D" w14:textId="77777777" w:rsidR="008D150F" w:rsidRPr="006F0EC4" w:rsidRDefault="008D150F">
            <w:pPr>
              <w:pStyle w:val="ECCTabletext"/>
              <w:rPr>
                <w:rStyle w:val="ECCParagraph"/>
              </w:rPr>
            </w:pPr>
            <w:r w:rsidRPr="006F0EC4">
              <w:rPr>
                <w:rStyle w:val="ECCParagraph"/>
              </w:rPr>
              <w:t>12.5</w:t>
            </w:r>
          </w:p>
        </w:tc>
      </w:tr>
    </w:tbl>
    <w:p w14:paraId="0EAB4B44" w14:textId="77777777" w:rsidR="00B70226" w:rsidRPr="006F0EC4" w:rsidRDefault="00B70226" w:rsidP="006F0EC4">
      <w:pPr>
        <w:rPr>
          <w:rStyle w:val="ECCParagraph"/>
        </w:rPr>
      </w:pPr>
    </w:p>
    <w:p w14:paraId="5C733B28" w14:textId="77777777" w:rsidR="006F4B0C" w:rsidRPr="00B0173B" w:rsidRDefault="006F4B0C" w:rsidP="00B0173B">
      <w:pPr>
        <w:pStyle w:val="Heading3"/>
      </w:pPr>
      <w:r w:rsidRPr="00B0173B">
        <w:t xml:space="preserve"> </w:t>
      </w:r>
      <w:bookmarkStart w:id="111" w:name="_Toc36021753"/>
      <w:bookmarkStart w:id="112" w:name="_Toc57966113"/>
      <w:r w:rsidRPr="00B0173B">
        <w:t>GLONASS Protection requirements</w:t>
      </w:r>
      <w:bookmarkEnd w:id="111"/>
      <w:bookmarkEnd w:id="112"/>
    </w:p>
    <w:p w14:paraId="4BB14400" w14:textId="77777777" w:rsidR="00E73A2E" w:rsidRPr="00E73A2E" w:rsidRDefault="00E73A2E" w:rsidP="00E73A2E">
      <w:pPr>
        <w:rPr>
          <w:lang w:val="en-US"/>
        </w:rPr>
      </w:pPr>
      <w:r w:rsidRPr="00E73A2E">
        <w:rPr>
          <w:lang w:val="en-US"/>
        </w:rPr>
        <w:t xml:space="preserve">The GLONASS receiver may use CDMA and/or FDMA </w:t>
      </w:r>
      <w:r>
        <w:t>R</w:t>
      </w:r>
      <w:r w:rsidRPr="00E73A2E">
        <w:rPr>
          <w:lang w:val="en-US"/>
        </w:rPr>
        <w:t xml:space="preserve">NSS signals and may operate on multiple carrier frequencies at a time. </w:t>
      </w:r>
      <w:r w:rsidRPr="00C06CE2">
        <w:t>The term “FDMA” refers to a frequency-division multiple access modulation technique in which all the RNSS satellites use the same modulation code, but each satellite transmits on a different carrier frequency. The term “CDMA” refers to a code-division multiple access modulation technique in which all RNSS satellite signals are transmitted on the same carrier frequency but with different modulation codes.</w:t>
      </w:r>
    </w:p>
    <w:p w14:paraId="6A8A7F00" w14:textId="77777777" w:rsidR="00E73A2E" w:rsidRPr="00E73A2E" w:rsidRDefault="00E73A2E" w:rsidP="00E73A2E">
      <w:pPr>
        <w:rPr>
          <w:lang w:val="en-US"/>
        </w:rPr>
      </w:pPr>
      <w:r>
        <w:t xml:space="preserve">Frequency </w:t>
      </w:r>
      <w:r w:rsidRPr="00E73A2E">
        <w:rPr>
          <w:lang w:val="en-US"/>
        </w:rPr>
        <w:t xml:space="preserve">range for </w:t>
      </w:r>
      <w:r>
        <w:t xml:space="preserve">GLONASS </w:t>
      </w:r>
      <w:r w:rsidRPr="00E73A2E">
        <w:rPr>
          <w:lang w:val="en-US"/>
        </w:rPr>
        <w:t>FDMA signals is 1246 MHz + 0.4375 * K ± 5.11,</w:t>
      </w:r>
      <w:r w:rsidRPr="00E73A2E">
        <w:rPr>
          <w:lang w:val="en-US"/>
        </w:rPr>
        <w:br/>
        <w:t>where K = -</w:t>
      </w:r>
      <w:proofErr w:type="gramStart"/>
      <w:r w:rsidRPr="00E73A2E">
        <w:rPr>
          <w:lang w:val="en-US"/>
        </w:rPr>
        <w:t>7,...</w:t>
      </w:r>
      <w:proofErr w:type="gramEnd"/>
      <w:r w:rsidRPr="00E73A2E">
        <w:rPr>
          <w:lang w:val="en-US"/>
        </w:rPr>
        <w:t>, + 6.</w:t>
      </w:r>
    </w:p>
    <w:p w14:paraId="5E371C62" w14:textId="77777777" w:rsidR="00E73A2E" w:rsidRPr="00E73A2E" w:rsidRDefault="00E73A2E" w:rsidP="00E73A2E">
      <w:pPr>
        <w:rPr>
          <w:lang w:val="en-US"/>
        </w:rPr>
      </w:pPr>
      <w:r w:rsidRPr="00E73A2E">
        <w:rPr>
          <w:lang w:val="en-US"/>
        </w:rPr>
        <w:t xml:space="preserve">For CDMA signals of the GLONASS system, the frequency range is 1,248,06  </w:t>
      </w:r>
      <w:r w:rsidRPr="00E73A2E">
        <w:sym w:font="Symbol" w:char="F0B1"/>
      </w:r>
      <w:r w:rsidRPr="00E73A2E">
        <w:rPr>
          <w:lang w:val="en-US"/>
        </w:rPr>
        <w:t xml:space="preserve">  7,7 </w:t>
      </w:r>
      <w:proofErr w:type="spellStart"/>
      <w:r w:rsidRPr="00E73A2E">
        <w:rPr>
          <w:lang w:val="en-US"/>
        </w:rPr>
        <w:t>MHz.</w:t>
      </w:r>
      <w:proofErr w:type="spellEnd"/>
    </w:p>
    <w:p w14:paraId="0348BF56" w14:textId="77777777" w:rsidR="00B0173B" w:rsidRDefault="00B0173B" w:rsidP="00E73A2E"/>
    <w:p w14:paraId="18E0F0A8" w14:textId="77777777" w:rsidR="00B0173B" w:rsidRDefault="00B0173B" w:rsidP="00E73A2E"/>
    <w:p w14:paraId="087D092C" w14:textId="77777777" w:rsidR="00E73A2E" w:rsidRPr="00E73A2E" w:rsidRDefault="00E73A2E" w:rsidP="00E73A2E">
      <w:pPr>
        <w:rPr>
          <w:lang w:val="en-US"/>
        </w:rPr>
      </w:pPr>
      <w:r w:rsidRPr="00E73A2E">
        <w:rPr>
          <w:lang w:val="en-US"/>
        </w:rPr>
        <w:t>Characteristics of RNS</w:t>
      </w:r>
      <w:r w:rsidRPr="00E73A2E">
        <w:t>S receivers (space-to-Earth) ar</w:t>
      </w:r>
      <w:r>
        <w:t>e</w:t>
      </w:r>
      <w:r w:rsidRPr="00E73A2E">
        <w:rPr>
          <w:lang w:val="en-US"/>
        </w:rPr>
        <w:t xml:space="preserve"> presented below. </w:t>
      </w:r>
    </w:p>
    <w:tbl>
      <w:tblPr>
        <w:tblW w:w="9178" w:type="dxa"/>
        <w:jc w:val="center"/>
        <w:tblLayout w:type="fixed"/>
        <w:tblLook w:val="0000" w:firstRow="0" w:lastRow="0" w:firstColumn="0" w:lastColumn="0" w:noHBand="0" w:noVBand="0"/>
      </w:tblPr>
      <w:tblGrid>
        <w:gridCol w:w="4023"/>
        <w:gridCol w:w="850"/>
        <w:gridCol w:w="851"/>
        <w:gridCol w:w="850"/>
        <w:gridCol w:w="851"/>
        <w:gridCol w:w="850"/>
        <w:gridCol w:w="903"/>
      </w:tblGrid>
      <w:tr w:rsidR="00E73A2E" w14:paraId="63E466B3" w14:textId="77777777" w:rsidTr="00E73A2E">
        <w:trPr>
          <w:cantSplit/>
          <w:trHeight w:val="209"/>
          <w:jc w:val="center"/>
        </w:trPr>
        <w:tc>
          <w:tcPr>
            <w:tcW w:w="4023" w:type="dxa"/>
            <w:vMerge w:val="restart"/>
            <w:tcBorders>
              <w:top w:val="single" w:sz="4" w:space="0" w:color="auto"/>
              <w:left w:val="single" w:sz="4" w:space="0" w:color="auto"/>
              <w:right w:val="single" w:sz="4" w:space="0" w:color="auto"/>
            </w:tcBorders>
            <w:vAlign w:val="center"/>
          </w:tcPr>
          <w:p w14:paraId="3FD58093" w14:textId="77777777" w:rsidR="00E73A2E" w:rsidRPr="00E73A2E" w:rsidRDefault="00E73A2E" w:rsidP="007C03DE">
            <w:pPr>
              <w:pStyle w:val="ECCTabletext"/>
            </w:pPr>
            <w:r>
              <w:t>Parameter</w:t>
            </w:r>
          </w:p>
        </w:tc>
        <w:tc>
          <w:tcPr>
            <w:tcW w:w="5155" w:type="dxa"/>
            <w:gridSpan w:val="6"/>
            <w:tcBorders>
              <w:top w:val="single" w:sz="4" w:space="0" w:color="auto"/>
              <w:left w:val="single" w:sz="4" w:space="0" w:color="auto"/>
              <w:bottom w:val="single" w:sz="4" w:space="0" w:color="auto"/>
              <w:right w:val="single" w:sz="4" w:space="0" w:color="auto"/>
            </w:tcBorders>
          </w:tcPr>
          <w:p w14:paraId="7CB26BF4" w14:textId="77777777" w:rsidR="00E73A2E" w:rsidRPr="00E73A2E" w:rsidRDefault="00E73A2E" w:rsidP="007C03DE">
            <w:pPr>
              <w:pStyle w:val="ECCTabletext"/>
            </w:pPr>
            <w:r>
              <w:t>Value</w:t>
            </w:r>
          </w:p>
        </w:tc>
      </w:tr>
      <w:tr w:rsidR="00E73A2E" w14:paraId="7CAF14E7" w14:textId="77777777" w:rsidTr="00E73A2E">
        <w:trPr>
          <w:cantSplit/>
          <w:trHeight w:val="103"/>
          <w:jc w:val="center"/>
        </w:trPr>
        <w:tc>
          <w:tcPr>
            <w:tcW w:w="4023" w:type="dxa"/>
            <w:vMerge/>
            <w:tcBorders>
              <w:left w:val="single" w:sz="4" w:space="0" w:color="auto"/>
              <w:right w:val="single" w:sz="4" w:space="0" w:color="auto"/>
            </w:tcBorders>
            <w:vAlign w:val="center"/>
          </w:tcPr>
          <w:p w14:paraId="4C44D2FE" w14:textId="77777777" w:rsidR="00E73A2E" w:rsidRDefault="00E73A2E" w:rsidP="0018360F">
            <w:pPr>
              <w:pStyle w:val="ECCTabletext"/>
            </w:pPr>
          </w:p>
        </w:tc>
        <w:tc>
          <w:tcPr>
            <w:tcW w:w="1701" w:type="dxa"/>
            <w:gridSpan w:val="2"/>
            <w:tcBorders>
              <w:top w:val="single" w:sz="4" w:space="0" w:color="auto"/>
              <w:left w:val="single" w:sz="4" w:space="0" w:color="auto"/>
              <w:bottom w:val="single" w:sz="4" w:space="0" w:color="auto"/>
              <w:right w:val="single" w:sz="4" w:space="0" w:color="auto"/>
            </w:tcBorders>
          </w:tcPr>
          <w:p w14:paraId="075F3EAE" w14:textId="77777777" w:rsidR="00E73A2E" w:rsidRPr="00E73A2E" w:rsidRDefault="00E73A2E" w:rsidP="0018360F">
            <w:pPr>
              <w:pStyle w:val="ECCTabletext"/>
            </w:pPr>
            <w:r>
              <w:t xml:space="preserve">Type 1 </w:t>
            </w:r>
          </w:p>
        </w:tc>
        <w:tc>
          <w:tcPr>
            <w:tcW w:w="1701" w:type="dxa"/>
            <w:gridSpan w:val="2"/>
            <w:tcBorders>
              <w:top w:val="single" w:sz="4" w:space="0" w:color="auto"/>
              <w:left w:val="single" w:sz="4" w:space="0" w:color="auto"/>
              <w:bottom w:val="single" w:sz="4" w:space="0" w:color="auto"/>
              <w:right w:val="single" w:sz="4" w:space="0" w:color="auto"/>
            </w:tcBorders>
          </w:tcPr>
          <w:p w14:paraId="6BF45BF8" w14:textId="77777777" w:rsidR="00E73A2E" w:rsidRPr="00E73A2E" w:rsidRDefault="00E73A2E" w:rsidP="0018360F">
            <w:pPr>
              <w:pStyle w:val="ECCTabletext"/>
            </w:pPr>
            <w:r>
              <w:t>Type 2</w:t>
            </w:r>
          </w:p>
        </w:tc>
        <w:tc>
          <w:tcPr>
            <w:tcW w:w="1753" w:type="dxa"/>
            <w:gridSpan w:val="2"/>
            <w:tcBorders>
              <w:top w:val="single" w:sz="4" w:space="0" w:color="auto"/>
              <w:left w:val="single" w:sz="4" w:space="0" w:color="auto"/>
              <w:bottom w:val="single" w:sz="4" w:space="0" w:color="auto"/>
              <w:right w:val="single" w:sz="4" w:space="0" w:color="auto"/>
            </w:tcBorders>
          </w:tcPr>
          <w:p w14:paraId="1879333B" w14:textId="77777777" w:rsidR="00E73A2E" w:rsidRPr="00E73A2E" w:rsidRDefault="00E73A2E" w:rsidP="0018360F">
            <w:pPr>
              <w:pStyle w:val="ECCTabletext"/>
            </w:pPr>
            <w:r>
              <w:t>Type 3</w:t>
            </w:r>
          </w:p>
        </w:tc>
      </w:tr>
      <w:tr w:rsidR="00E73A2E" w14:paraId="44F0082E" w14:textId="77777777" w:rsidTr="00E73A2E">
        <w:trPr>
          <w:cantSplit/>
          <w:trHeight w:val="103"/>
          <w:jc w:val="center"/>
        </w:trPr>
        <w:tc>
          <w:tcPr>
            <w:tcW w:w="4023" w:type="dxa"/>
            <w:vMerge/>
            <w:tcBorders>
              <w:left w:val="single" w:sz="4" w:space="0" w:color="auto"/>
              <w:bottom w:val="single" w:sz="4" w:space="0" w:color="auto"/>
              <w:right w:val="single" w:sz="4" w:space="0" w:color="auto"/>
            </w:tcBorders>
            <w:vAlign w:val="center"/>
          </w:tcPr>
          <w:p w14:paraId="63C1E424" w14:textId="77777777" w:rsidR="00E73A2E" w:rsidRDefault="00E73A2E" w:rsidP="0018360F">
            <w:pPr>
              <w:pStyle w:val="ECCTabletext"/>
            </w:pPr>
          </w:p>
        </w:tc>
        <w:tc>
          <w:tcPr>
            <w:tcW w:w="850" w:type="dxa"/>
            <w:tcBorders>
              <w:top w:val="single" w:sz="4" w:space="0" w:color="auto"/>
              <w:left w:val="single" w:sz="4" w:space="0" w:color="auto"/>
              <w:bottom w:val="single" w:sz="4" w:space="0" w:color="auto"/>
              <w:right w:val="single" w:sz="4" w:space="0" w:color="auto"/>
            </w:tcBorders>
          </w:tcPr>
          <w:p w14:paraId="205A2D98" w14:textId="77777777" w:rsidR="00E73A2E" w:rsidRPr="00E73A2E" w:rsidRDefault="00E73A2E" w:rsidP="0018360F">
            <w:pPr>
              <w:pStyle w:val="ECCTabletext"/>
            </w:pPr>
            <w:r>
              <w:t>FDMA</w:t>
            </w:r>
          </w:p>
        </w:tc>
        <w:tc>
          <w:tcPr>
            <w:tcW w:w="851" w:type="dxa"/>
            <w:tcBorders>
              <w:top w:val="single" w:sz="4" w:space="0" w:color="auto"/>
              <w:left w:val="single" w:sz="4" w:space="0" w:color="auto"/>
              <w:bottom w:val="single" w:sz="4" w:space="0" w:color="auto"/>
              <w:right w:val="single" w:sz="4" w:space="0" w:color="auto"/>
            </w:tcBorders>
          </w:tcPr>
          <w:p w14:paraId="3E93E501" w14:textId="77777777" w:rsidR="00E73A2E" w:rsidRPr="00E73A2E" w:rsidRDefault="00E73A2E" w:rsidP="0018360F">
            <w:pPr>
              <w:pStyle w:val="ECCTabletext"/>
            </w:pPr>
            <w:r>
              <w:t>CDMA</w:t>
            </w:r>
          </w:p>
        </w:tc>
        <w:tc>
          <w:tcPr>
            <w:tcW w:w="850" w:type="dxa"/>
            <w:tcBorders>
              <w:top w:val="single" w:sz="4" w:space="0" w:color="auto"/>
              <w:left w:val="single" w:sz="4" w:space="0" w:color="auto"/>
              <w:bottom w:val="single" w:sz="4" w:space="0" w:color="auto"/>
              <w:right w:val="single" w:sz="4" w:space="0" w:color="auto"/>
            </w:tcBorders>
          </w:tcPr>
          <w:p w14:paraId="4AC52776" w14:textId="77777777" w:rsidR="00E73A2E" w:rsidRPr="00E73A2E" w:rsidRDefault="00E73A2E" w:rsidP="0018360F">
            <w:pPr>
              <w:pStyle w:val="ECCTabletext"/>
            </w:pPr>
            <w:r>
              <w:t>FDMA</w:t>
            </w:r>
          </w:p>
        </w:tc>
        <w:tc>
          <w:tcPr>
            <w:tcW w:w="851" w:type="dxa"/>
            <w:tcBorders>
              <w:top w:val="single" w:sz="4" w:space="0" w:color="auto"/>
              <w:left w:val="single" w:sz="4" w:space="0" w:color="auto"/>
              <w:bottom w:val="single" w:sz="4" w:space="0" w:color="auto"/>
              <w:right w:val="single" w:sz="4" w:space="0" w:color="auto"/>
            </w:tcBorders>
          </w:tcPr>
          <w:p w14:paraId="0887BA61" w14:textId="77777777" w:rsidR="00E73A2E" w:rsidRPr="00E73A2E" w:rsidRDefault="00E73A2E" w:rsidP="0018360F">
            <w:pPr>
              <w:pStyle w:val="ECCTabletext"/>
            </w:pPr>
            <w:r>
              <w:t>CDMA</w:t>
            </w:r>
          </w:p>
        </w:tc>
        <w:tc>
          <w:tcPr>
            <w:tcW w:w="850" w:type="dxa"/>
            <w:tcBorders>
              <w:top w:val="single" w:sz="4" w:space="0" w:color="auto"/>
              <w:left w:val="single" w:sz="4" w:space="0" w:color="auto"/>
              <w:bottom w:val="single" w:sz="4" w:space="0" w:color="auto"/>
              <w:right w:val="single" w:sz="4" w:space="0" w:color="auto"/>
            </w:tcBorders>
          </w:tcPr>
          <w:p w14:paraId="5A05CCEA" w14:textId="77777777" w:rsidR="00E73A2E" w:rsidRPr="00E73A2E" w:rsidRDefault="00E73A2E" w:rsidP="0018360F">
            <w:pPr>
              <w:pStyle w:val="ECCTabletext"/>
            </w:pPr>
            <w:r>
              <w:t>FDMA</w:t>
            </w:r>
          </w:p>
        </w:tc>
        <w:tc>
          <w:tcPr>
            <w:tcW w:w="903" w:type="dxa"/>
            <w:tcBorders>
              <w:top w:val="single" w:sz="4" w:space="0" w:color="auto"/>
              <w:left w:val="single" w:sz="4" w:space="0" w:color="auto"/>
              <w:bottom w:val="single" w:sz="4" w:space="0" w:color="auto"/>
              <w:right w:val="single" w:sz="4" w:space="0" w:color="auto"/>
            </w:tcBorders>
          </w:tcPr>
          <w:p w14:paraId="2B931742" w14:textId="77777777" w:rsidR="00E73A2E" w:rsidRPr="00E73A2E" w:rsidRDefault="00E73A2E" w:rsidP="0018360F">
            <w:pPr>
              <w:pStyle w:val="ECCTabletext"/>
            </w:pPr>
            <w:r>
              <w:t>CDMA</w:t>
            </w:r>
          </w:p>
        </w:tc>
      </w:tr>
      <w:tr w:rsidR="00E73A2E" w14:paraId="283C6544" w14:textId="77777777" w:rsidTr="00E73A2E">
        <w:trPr>
          <w:cantSplit/>
          <w:jc w:val="center"/>
        </w:trPr>
        <w:tc>
          <w:tcPr>
            <w:tcW w:w="4023" w:type="dxa"/>
            <w:tcBorders>
              <w:top w:val="single" w:sz="4" w:space="0" w:color="auto"/>
              <w:left w:val="single" w:sz="4" w:space="0" w:color="auto"/>
              <w:bottom w:val="single" w:sz="4" w:space="0" w:color="auto"/>
              <w:right w:val="single" w:sz="4" w:space="0" w:color="auto"/>
            </w:tcBorders>
          </w:tcPr>
          <w:p w14:paraId="4776B84F" w14:textId="77777777" w:rsidR="00E73A2E" w:rsidRPr="00E73A2E" w:rsidRDefault="00E73A2E" w:rsidP="007C03DE">
            <w:pPr>
              <w:pStyle w:val="ECCTabletext"/>
              <w:rPr>
                <w:lang w:val="en-US"/>
              </w:rPr>
            </w:pPr>
            <w:r w:rsidRPr="00E73A2E">
              <w:rPr>
                <w:lang w:val="en-US" w:eastAsia="de-DE"/>
              </w:rPr>
              <w:t xml:space="preserve">Maximum receiver antenna </w:t>
            </w:r>
            <w:proofErr w:type="gramStart"/>
            <w:r w:rsidRPr="00E73A2E">
              <w:rPr>
                <w:lang w:val="en-US" w:eastAsia="de-DE"/>
              </w:rPr>
              <w:t>gain</w:t>
            </w:r>
            <w:proofErr w:type="gramEnd"/>
            <w:r w:rsidRPr="00E73A2E">
              <w:rPr>
                <w:lang w:val="en-US" w:eastAsia="de-DE"/>
              </w:rPr>
              <w:t xml:space="preserve"> in upper hemisphere (</w:t>
            </w:r>
            <w:proofErr w:type="spellStart"/>
            <w:r w:rsidRPr="00E73A2E">
              <w:rPr>
                <w:lang w:val="en-US" w:eastAsia="de-DE"/>
              </w:rPr>
              <w:t>dBi</w:t>
            </w:r>
            <w:proofErr w:type="spellEnd"/>
            <w:r w:rsidRPr="00E73A2E">
              <w:rPr>
                <w:lang w:val="en-US" w:eastAsia="de-DE"/>
              </w:rPr>
              <w:t>)</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3089823F" w14:textId="77777777" w:rsidR="00E73A2E" w:rsidRPr="00E73A2E" w:rsidRDefault="00E73A2E" w:rsidP="007C03DE">
            <w:pPr>
              <w:pStyle w:val="ECCTabletext"/>
            </w:pPr>
            <w:r w:rsidRPr="00A55DAE">
              <w:t>7 (circular)</w:t>
            </w:r>
            <w:r w:rsidRPr="00E73A2E">
              <w:rPr>
                <w:rStyle w:val="FootnoteReference"/>
              </w:rPr>
              <w:footnoteReference w:id="11"/>
            </w:r>
          </w:p>
        </w:tc>
        <w:tc>
          <w:tcPr>
            <w:tcW w:w="1701" w:type="dxa"/>
            <w:gridSpan w:val="2"/>
            <w:tcBorders>
              <w:top w:val="single" w:sz="4" w:space="0" w:color="auto"/>
              <w:left w:val="single" w:sz="4" w:space="0" w:color="auto"/>
              <w:bottom w:val="single" w:sz="4" w:space="0" w:color="auto"/>
              <w:right w:val="single" w:sz="4" w:space="0" w:color="auto"/>
            </w:tcBorders>
          </w:tcPr>
          <w:p w14:paraId="265672AB" w14:textId="77777777" w:rsidR="00E73A2E" w:rsidRPr="00E73A2E" w:rsidRDefault="00E73A2E" w:rsidP="007C03DE">
            <w:pPr>
              <w:pStyle w:val="ECCTabletext"/>
            </w:pPr>
            <w:r>
              <w:t>6</w:t>
            </w:r>
          </w:p>
        </w:tc>
        <w:tc>
          <w:tcPr>
            <w:tcW w:w="1753" w:type="dxa"/>
            <w:gridSpan w:val="2"/>
            <w:tcBorders>
              <w:top w:val="single" w:sz="4" w:space="0" w:color="auto"/>
              <w:left w:val="single" w:sz="4" w:space="0" w:color="auto"/>
              <w:bottom w:val="single" w:sz="4" w:space="0" w:color="auto"/>
              <w:right w:val="single" w:sz="4" w:space="0" w:color="auto"/>
            </w:tcBorders>
          </w:tcPr>
          <w:p w14:paraId="5D79E469" w14:textId="77777777" w:rsidR="00E73A2E" w:rsidRPr="00E73A2E" w:rsidRDefault="00E73A2E" w:rsidP="007C03DE">
            <w:pPr>
              <w:pStyle w:val="ECCTabletext"/>
            </w:pPr>
            <w:r>
              <w:t>6</w:t>
            </w:r>
          </w:p>
        </w:tc>
      </w:tr>
      <w:tr w:rsidR="00E73A2E" w14:paraId="2F3CAC32" w14:textId="77777777" w:rsidTr="00E73A2E">
        <w:trPr>
          <w:cantSplit/>
          <w:jc w:val="center"/>
        </w:trPr>
        <w:tc>
          <w:tcPr>
            <w:tcW w:w="4023" w:type="dxa"/>
            <w:tcBorders>
              <w:top w:val="single" w:sz="4" w:space="0" w:color="auto"/>
              <w:left w:val="single" w:sz="4" w:space="0" w:color="auto"/>
              <w:bottom w:val="single" w:sz="4" w:space="0" w:color="auto"/>
              <w:right w:val="single" w:sz="4" w:space="0" w:color="auto"/>
            </w:tcBorders>
          </w:tcPr>
          <w:p w14:paraId="3005A25E" w14:textId="77777777" w:rsidR="00E73A2E" w:rsidRPr="00E73A2E" w:rsidRDefault="00E73A2E" w:rsidP="007C03DE">
            <w:pPr>
              <w:pStyle w:val="ECCTabletext"/>
              <w:rPr>
                <w:lang w:val="en-US"/>
              </w:rPr>
            </w:pPr>
            <w:r w:rsidRPr="00E73A2E">
              <w:rPr>
                <w:lang w:val="en-US" w:eastAsia="de-DE"/>
              </w:rPr>
              <w:t xml:space="preserve">Maximum receiver antenna </w:t>
            </w:r>
            <w:proofErr w:type="gramStart"/>
            <w:r w:rsidRPr="00E73A2E">
              <w:rPr>
                <w:lang w:val="en-US" w:eastAsia="de-DE"/>
              </w:rPr>
              <w:t>gain</w:t>
            </w:r>
            <w:proofErr w:type="gramEnd"/>
            <w:r w:rsidRPr="00E73A2E">
              <w:rPr>
                <w:lang w:val="en-US" w:eastAsia="de-DE"/>
              </w:rPr>
              <w:t xml:space="preserve"> in lower hemisphere (</w:t>
            </w:r>
            <w:proofErr w:type="spellStart"/>
            <w:r w:rsidRPr="00E73A2E">
              <w:rPr>
                <w:lang w:val="en-US" w:eastAsia="de-DE"/>
              </w:rPr>
              <w:t>dBi</w:t>
            </w:r>
            <w:proofErr w:type="spellEnd"/>
            <w:r w:rsidRPr="00E73A2E">
              <w:rPr>
                <w:lang w:val="en-US" w:eastAsia="de-DE"/>
              </w:rPr>
              <w:t>)</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332C09F" w14:textId="77777777" w:rsidR="00E73A2E" w:rsidRPr="00E73A2E" w:rsidRDefault="00E73A2E" w:rsidP="007C03DE">
            <w:pPr>
              <w:pStyle w:val="ECCTabletext"/>
            </w:pPr>
            <w:r w:rsidRPr="00A55DAE">
              <w:t>- 10 (circular)</w:t>
            </w:r>
          </w:p>
        </w:tc>
        <w:tc>
          <w:tcPr>
            <w:tcW w:w="1701" w:type="dxa"/>
            <w:gridSpan w:val="2"/>
            <w:tcBorders>
              <w:top w:val="single" w:sz="4" w:space="0" w:color="auto"/>
              <w:left w:val="single" w:sz="4" w:space="0" w:color="auto"/>
              <w:bottom w:val="single" w:sz="4" w:space="0" w:color="auto"/>
              <w:right w:val="single" w:sz="4" w:space="0" w:color="auto"/>
            </w:tcBorders>
          </w:tcPr>
          <w:p w14:paraId="2D1470C0" w14:textId="77777777" w:rsidR="00E73A2E" w:rsidRPr="00E73A2E" w:rsidRDefault="00E73A2E" w:rsidP="007C03DE">
            <w:pPr>
              <w:pStyle w:val="ECCTabletext"/>
            </w:pPr>
            <w:r>
              <w:t>6</w:t>
            </w:r>
          </w:p>
        </w:tc>
        <w:tc>
          <w:tcPr>
            <w:tcW w:w="1753" w:type="dxa"/>
            <w:gridSpan w:val="2"/>
            <w:tcBorders>
              <w:top w:val="single" w:sz="4" w:space="0" w:color="auto"/>
              <w:left w:val="single" w:sz="4" w:space="0" w:color="auto"/>
              <w:bottom w:val="single" w:sz="4" w:space="0" w:color="auto"/>
              <w:right w:val="single" w:sz="4" w:space="0" w:color="auto"/>
            </w:tcBorders>
          </w:tcPr>
          <w:p w14:paraId="04363930" w14:textId="77777777" w:rsidR="00E73A2E" w:rsidRPr="00E73A2E" w:rsidRDefault="00E73A2E" w:rsidP="007C03DE">
            <w:pPr>
              <w:pStyle w:val="ECCTabletext"/>
            </w:pPr>
            <w:r>
              <w:t>6</w:t>
            </w:r>
          </w:p>
        </w:tc>
      </w:tr>
      <w:tr w:rsidR="00E73A2E" w14:paraId="22020FD0" w14:textId="77777777" w:rsidTr="00E73A2E">
        <w:trPr>
          <w:cantSplit/>
          <w:jc w:val="center"/>
        </w:trPr>
        <w:tc>
          <w:tcPr>
            <w:tcW w:w="4023" w:type="dxa"/>
            <w:tcBorders>
              <w:top w:val="single" w:sz="4" w:space="0" w:color="auto"/>
              <w:left w:val="single" w:sz="4" w:space="0" w:color="auto"/>
              <w:bottom w:val="single" w:sz="4" w:space="0" w:color="auto"/>
              <w:right w:val="single" w:sz="4" w:space="0" w:color="auto"/>
            </w:tcBorders>
          </w:tcPr>
          <w:p w14:paraId="45A6D820" w14:textId="77777777" w:rsidR="00E73A2E" w:rsidRPr="00E73A2E" w:rsidRDefault="00E73A2E" w:rsidP="007C03DE">
            <w:pPr>
              <w:pStyle w:val="ECCTabletext"/>
              <w:rPr>
                <w:lang w:val="en-US"/>
              </w:rPr>
            </w:pPr>
            <w:r w:rsidRPr="00E73A2E">
              <w:rPr>
                <w:lang w:val="en-US" w:eastAsia="de-DE"/>
              </w:rPr>
              <w:lastRenderedPageBreak/>
              <w:t xml:space="preserve">RF filter </w:t>
            </w:r>
            <w:r w:rsidRPr="00E73A2E">
              <w:t>-</w:t>
            </w:r>
            <w:r w:rsidRPr="00E73A2E">
              <w:rPr>
                <w:lang w:val="en-US" w:eastAsia="de-DE"/>
              </w:rPr>
              <w:t>3 dB bandwidth (MHz)</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CBE14EC" w14:textId="77777777" w:rsidR="00E73A2E" w:rsidRPr="00E73A2E" w:rsidRDefault="00E73A2E" w:rsidP="007C03DE">
            <w:pPr>
              <w:pStyle w:val="ECCTabletext"/>
            </w:pPr>
            <w:r w:rsidRPr="00A55DAE">
              <w:t>30</w:t>
            </w:r>
          </w:p>
        </w:tc>
        <w:tc>
          <w:tcPr>
            <w:tcW w:w="1701" w:type="dxa"/>
            <w:gridSpan w:val="2"/>
            <w:tcBorders>
              <w:top w:val="single" w:sz="4" w:space="0" w:color="auto"/>
              <w:left w:val="single" w:sz="4" w:space="0" w:color="auto"/>
              <w:bottom w:val="single" w:sz="4" w:space="0" w:color="auto"/>
              <w:right w:val="single" w:sz="4" w:space="0" w:color="auto"/>
            </w:tcBorders>
          </w:tcPr>
          <w:p w14:paraId="13357EA6" w14:textId="77777777" w:rsidR="00E73A2E" w:rsidRPr="00E73A2E" w:rsidRDefault="00E73A2E" w:rsidP="007C03DE">
            <w:pPr>
              <w:pStyle w:val="ECCTabletext"/>
            </w:pPr>
            <w:r w:rsidRPr="00C923D8">
              <w:t>30</w:t>
            </w:r>
          </w:p>
        </w:tc>
        <w:tc>
          <w:tcPr>
            <w:tcW w:w="1753" w:type="dxa"/>
            <w:gridSpan w:val="2"/>
            <w:tcBorders>
              <w:top w:val="single" w:sz="4" w:space="0" w:color="auto"/>
              <w:left w:val="single" w:sz="4" w:space="0" w:color="auto"/>
              <w:bottom w:val="single" w:sz="4" w:space="0" w:color="auto"/>
              <w:right w:val="single" w:sz="4" w:space="0" w:color="auto"/>
            </w:tcBorders>
          </w:tcPr>
          <w:p w14:paraId="064862C7" w14:textId="77777777" w:rsidR="00E73A2E" w:rsidRPr="00E73A2E" w:rsidRDefault="00E73A2E" w:rsidP="007C03DE">
            <w:pPr>
              <w:pStyle w:val="ECCTabletext"/>
            </w:pPr>
            <w:r w:rsidRPr="00C923D8">
              <w:t>30</w:t>
            </w:r>
          </w:p>
        </w:tc>
      </w:tr>
      <w:tr w:rsidR="00E73A2E" w14:paraId="3D60C462" w14:textId="77777777" w:rsidTr="00E73A2E">
        <w:trPr>
          <w:cantSplit/>
          <w:jc w:val="center"/>
        </w:trPr>
        <w:tc>
          <w:tcPr>
            <w:tcW w:w="4023" w:type="dxa"/>
            <w:tcBorders>
              <w:top w:val="single" w:sz="4" w:space="0" w:color="auto"/>
              <w:left w:val="single" w:sz="4" w:space="0" w:color="auto"/>
              <w:bottom w:val="single" w:sz="4" w:space="0" w:color="auto"/>
              <w:right w:val="single" w:sz="4" w:space="0" w:color="auto"/>
            </w:tcBorders>
          </w:tcPr>
          <w:p w14:paraId="442555C9" w14:textId="77777777" w:rsidR="00E73A2E" w:rsidRPr="00E73A2E" w:rsidRDefault="00E73A2E" w:rsidP="007C03DE">
            <w:pPr>
              <w:pStyle w:val="ECCTabletext"/>
              <w:rPr>
                <w:lang w:val="en-US"/>
              </w:rPr>
            </w:pPr>
            <w:r w:rsidRPr="00E73A2E">
              <w:rPr>
                <w:lang w:val="en-US" w:eastAsia="de-DE"/>
              </w:rPr>
              <w:t xml:space="preserve">Pre-correlation filter </w:t>
            </w:r>
            <w:r w:rsidRPr="00E73A2E">
              <w:t>-</w:t>
            </w:r>
            <w:r w:rsidRPr="00E73A2E">
              <w:rPr>
                <w:lang w:val="en-US" w:eastAsia="de-DE"/>
              </w:rPr>
              <w:t>3 dB bandwidth (MHz)</w:t>
            </w:r>
          </w:p>
        </w:tc>
        <w:tc>
          <w:tcPr>
            <w:tcW w:w="850" w:type="dxa"/>
            <w:tcBorders>
              <w:top w:val="single" w:sz="4" w:space="0" w:color="auto"/>
              <w:left w:val="single" w:sz="4" w:space="0" w:color="auto"/>
              <w:bottom w:val="single" w:sz="4" w:space="0" w:color="auto"/>
              <w:right w:val="single" w:sz="4" w:space="0" w:color="auto"/>
            </w:tcBorders>
            <w:vAlign w:val="center"/>
          </w:tcPr>
          <w:p w14:paraId="6758D4D6" w14:textId="77777777" w:rsidR="00E73A2E" w:rsidRPr="00E73A2E" w:rsidRDefault="00E73A2E" w:rsidP="007C03DE">
            <w:pPr>
              <w:pStyle w:val="ECCTabletext"/>
            </w:pPr>
            <w:r w:rsidRPr="00A55DAE">
              <w:t>20</w:t>
            </w:r>
          </w:p>
        </w:tc>
        <w:tc>
          <w:tcPr>
            <w:tcW w:w="851" w:type="dxa"/>
            <w:tcBorders>
              <w:top w:val="single" w:sz="4" w:space="0" w:color="auto"/>
              <w:left w:val="single" w:sz="4" w:space="0" w:color="auto"/>
              <w:bottom w:val="single" w:sz="4" w:space="0" w:color="auto"/>
              <w:right w:val="single" w:sz="4" w:space="0" w:color="auto"/>
            </w:tcBorders>
            <w:vAlign w:val="center"/>
          </w:tcPr>
          <w:p w14:paraId="55EA0742" w14:textId="77777777" w:rsidR="00E73A2E" w:rsidRPr="00E73A2E" w:rsidRDefault="00E73A2E" w:rsidP="007C03DE">
            <w:pPr>
              <w:pStyle w:val="ECCTabletext"/>
            </w:pPr>
            <w:r w:rsidRPr="00A55DAE">
              <w:t>25</w:t>
            </w:r>
          </w:p>
        </w:tc>
        <w:tc>
          <w:tcPr>
            <w:tcW w:w="850" w:type="dxa"/>
            <w:tcBorders>
              <w:top w:val="single" w:sz="4" w:space="0" w:color="auto"/>
              <w:left w:val="single" w:sz="4" w:space="0" w:color="auto"/>
              <w:bottom w:val="single" w:sz="4" w:space="0" w:color="auto"/>
              <w:right w:val="single" w:sz="4" w:space="0" w:color="auto"/>
            </w:tcBorders>
            <w:vAlign w:val="center"/>
          </w:tcPr>
          <w:p w14:paraId="0E254FF0" w14:textId="77777777" w:rsidR="00E73A2E" w:rsidRPr="00E73A2E" w:rsidRDefault="00E73A2E" w:rsidP="007C03DE">
            <w:pPr>
              <w:pStyle w:val="ECCTabletext"/>
            </w:pPr>
            <w:r w:rsidRPr="00A55DAE">
              <w:t>20</w:t>
            </w:r>
          </w:p>
        </w:tc>
        <w:tc>
          <w:tcPr>
            <w:tcW w:w="851" w:type="dxa"/>
            <w:tcBorders>
              <w:top w:val="single" w:sz="4" w:space="0" w:color="auto"/>
              <w:left w:val="single" w:sz="4" w:space="0" w:color="auto"/>
              <w:bottom w:val="single" w:sz="4" w:space="0" w:color="auto"/>
              <w:right w:val="single" w:sz="4" w:space="0" w:color="auto"/>
            </w:tcBorders>
            <w:vAlign w:val="center"/>
          </w:tcPr>
          <w:p w14:paraId="48785F50" w14:textId="77777777" w:rsidR="00E73A2E" w:rsidRPr="00E73A2E" w:rsidRDefault="00E73A2E" w:rsidP="007C03DE">
            <w:pPr>
              <w:pStyle w:val="ECCTabletext"/>
            </w:pPr>
            <w:r w:rsidRPr="00A55DAE">
              <w:t>25</w:t>
            </w:r>
          </w:p>
        </w:tc>
        <w:tc>
          <w:tcPr>
            <w:tcW w:w="850" w:type="dxa"/>
            <w:tcBorders>
              <w:top w:val="single" w:sz="4" w:space="0" w:color="auto"/>
              <w:left w:val="single" w:sz="4" w:space="0" w:color="auto"/>
              <w:bottom w:val="single" w:sz="4" w:space="0" w:color="auto"/>
              <w:right w:val="single" w:sz="4" w:space="0" w:color="auto"/>
            </w:tcBorders>
            <w:vAlign w:val="center"/>
          </w:tcPr>
          <w:p w14:paraId="4CED5196" w14:textId="77777777" w:rsidR="00E73A2E" w:rsidRPr="00E73A2E" w:rsidRDefault="00E73A2E" w:rsidP="007C03DE">
            <w:pPr>
              <w:pStyle w:val="ECCTabletext"/>
            </w:pPr>
            <w:r w:rsidRPr="00A55DAE">
              <w:t>20</w:t>
            </w:r>
          </w:p>
        </w:tc>
        <w:tc>
          <w:tcPr>
            <w:tcW w:w="903" w:type="dxa"/>
            <w:tcBorders>
              <w:top w:val="single" w:sz="4" w:space="0" w:color="auto"/>
              <w:left w:val="single" w:sz="4" w:space="0" w:color="auto"/>
              <w:bottom w:val="single" w:sz="4" w:space="0" w:color="auto"/>
              <w:right w:val="single" w:sz="4" w:space="0" w:color="auto"/>
            </w:tcBorders>
            <w:vAlign w:val="center"/>
          </w:tcPr>
          <w:p w14:paraId="475FB2F2" w14:textId="77777777" w:rsidR="00E73A2E" w:rsidRPr="00E73A2E" w:rsidRDefault="00E73A2E" w:rsidP="007C03DE">
            <w:pPr>
              <w:pStyle w:val="ECCTabletext"/>
            </w:pPr>
            <w:r w:rsidRPr="00A55DAE">
              <w:t>25</w:t>
            </w:r>
          </w:p>
        </w:tc>
      </w:tr>
      <w:tr w:rsidR="00E73A2E" w14:paraId="4EDADBE4" w14:textId="77777777" w:rsidTr="00E73A2E">
        <w:trPr>
          <w:cantSplit/>
          <w:jc w:val="center"/>
        </w:trPr>
        <w:tc>
          <w:tcPr>
            <w:tcW w:w="4023" w:type="dxa"/>
            <w:tcBorders>
              <w:top w:val="single" w:sz="4" w:space="0" w:color="auto"/>
              <w:left w:val="single" w:sz="4" w:space="0" w:color="auto"/>
              <w:bottom w:val="single" w:sz="4" w:space="0" w:color="auto"/>
              <w:right w:val="single" w:sz="4" w:space="0" w:color="auto"/>
            </w:tcBorders>
          </w:tcPr>
          <w:p w14:paraId="445AAE9B" w14:textId="77777777" w:rsidR="00E73A2E" w:rsidRPr="00E73A2E" w:rsidRDefault="00E73A2E" w:rsidP="007C03DE">
            <w:pPr>
              <w:pStyle w:val="ECCTabletext"/>
              <w:rPr>
                <w:lang w:val="en-US"/>
              </w:rPr>
            </w:pPr>
            <w:r w:rsidRPr="00E73A2E">
              <w:rPr>
                <w:lang w:val="en-US" w:eastAsia="de-DE"/>
              </w:rPr>
              <w:t>Receiver system noise temperature (K)</w:t>
            </w:r>
          </w:p>
        </w:tc>
        <w:tc>
          <w:tcPr>
            <w:tcW w:w="1701" w:type="dxa"/>
            <w:gridSpan w:val="2"/>
            <w:tcBorders>
              <w:top w:val="single" w:sz="4" w:space="0" w:color="auto"/>
              <w:left w:val="single" w:sz="4" w:space="0" w:color="auto"/>
              <w:bottom w:val="single" w:sz="4" w:space="0" w:color="auto"/>
              <w:right w:val="single" w:sz="4" w:space="0" w:color="auto"/>
            </w:tcBorders>
          </w:tcPr>
          <w:p w14:paraId="65E94354" w14:textId="77777777" w:rsidR="00E73A2E" w:rsidRPr="00E73A2E" w:rsidRDefault="00E73A2E" w:rsidP="007C03DE">
            <w:pPr>
              <w:pStyle w:val="ECCTabletext"/>
            </w:pPr>
            <w:r w:rsidRPr="00A55DAE">
              <w:t>400</w:t>
            </w:r>
          </w:p>
        </w:tc>
        <w:tc>
          <w:tcPr>
            <w:tcW w:w="1701" w:type="dxa"/>
            <w:gridSpan w:val="2"/>
            <w:tcBorders>
              <w:top w:val="single" w:sz="4" w:space="0" w:color="auto"/>
              <w:left w:val="single" w:sz="4" w:space="0" w:color="auto"/>
              <w:bottom w:val="single" w:sz="4" w:space="0" w:color="auto"/>
              <w:right w:val="single" w:sz="4" w:space="0" w:color="auto"/>
            </w:tcBorders>
          </w:tcPr>
          <w:p w14:paraId="40C8D13F" w14:textId="77777777" w:rsidR="00E73A2E" w:rsidRPr="00E73A2E" w:rsidRDefault="00E73A2E" w:rsidP="007C03DE">
            <w:pPr>
              <w:pStyle w:val="ECCTabletext"/>
            </w:pPr>
            <w:r>
              <w:t>645</w:t>
            </w:r>
          </w:p>
        </w:tc>
        <w:tc>
          <w:tcPr>
            <w:tcW w:w="1753" w:type="dxa"/>
            <w:gridSpan w:val="2"/>
            <w:tcBorders>
              <w:top w:val="single" w:sz="4" w:space="0" w:color="auto"/>
              <w:left w:val="single" w:sz="4" w:space="0" w:color="auto"/>
              <w:bottom w:val="single" w:sz="4" w:space="0" w:color="auto"/>
              <w:right w:val="single" w:sz="4" w:space="0" w:color="auto"/>
            </w:tcBorders>
          </w:tcPr>
          <w:p w14:paraId="73102EA8" w14:textId="77777777" w:rsidR="00E73A2E" w:rsidRPr="00E73A2E" w:rsidRDefault="00E73A2E" w:rsidP="007C03DE">
            <w:pPr>
              <w:pStyle w:val="ECCTabletext"/>
            </w:pPr>
            <w:r>
              <w:t>645</w:t>
            </w:r>
          </w:p>
        </w:tc>
      </w:tr>
    </w:tbl>
    <w:p w14:paraId="3D329338" w14:textId="77777777" w:rsidR="00B0173B" w:rsidRDefault="00B0173B" w:rsidP="00E73A2E"/>
    <w:p w14:paraId="58469991" w14:textId="77777777" w:rsidR="00E73A2E" w:rsidRDefault="00E73A2E" w:rsidP="00E73A2E">
      <w:r>
        <w:t>Within the following table, the</w:t>
      </w:r>
      <w:r w:rsidRPr="008F19A5">
        <w:t xml:space="preserve"> technical characteristics and protection criteria (maximum aggregate interference thresholds) </w:t>
      </w:r>
      <w:r>
        <w:t>for the above receiver are provided, both for narrow-band and wide-band interference (n</w:t>
      </w:r>
      <w:r w:rsidRPr="00067BD1">
        <w:t>arrow-band continuous interference is considered to have a bandwidth less than 1 kHz</w:t>
      </w:r>
      <w:r>
        <w:t>, w</w:t>
      </w:r>
      <w:r w:rsidRPr="00067BD1">
        <w:t>ideband continuous interference is considered to have a bandwidth greater than 1 MHz</w:t>
      </w:r>
      <w:r>
        <w:t>)</w:t>
      </w:r>
      <w:r w:rsidRPr="00067BD1">
        <w:t xml:space="preserve">. </w:t>
      </w:r>
    </w:p>
    <w:tbl>
      <w:tblPr>
        <w:tblW w:w="9355" w:type="dxa"/>
        <w:jc w:val="center"/>
        <w:tblLayout w:type="fixed"/>
        <w:tblLook w:val="0000" w:firstRow="0" w:lastRow="0" w:firstColumn="0" w:lastColumn="0" w:noHBand="0" w:noVBand="0"/>
      </w:tblPr>
      <w:tblGrid>
        <w:gridCol w:w="4820"/>
        <w:gridCol w:w="1559"/>
        <w:gridCol w:w="1559"/>
        <w:gridCol w:w="1417"/>
      </w:tblGrid>
      <w:tr w:rsidR="00E73A2E" w14:paraId="1B239E18" w14:textId="77777777" w:rsidTr="00011BB2">
        <w:trPr>
          <w:cantSplit/>
          <w:jc w:val="center"/>
        </w:trPr>
        <w:tc>
          <w:tcPr>
            <w:tcW w:w="4820" w:type="dxa"/>
            <w:vMerge w:val="restart"/>
            <w:tcBorders>
              <w:top w:val="single" w:sz="4" w:space="0" w:color="auto"/>
              <w:left w:val="single" w:sz="4" w:space="0" w:color="auto"/>
              <w:right w:val="single" w:sz="4" w:space="0" w:color="auto"/>
            </w:tcBorders>
          </w:tcPr>
          <w:p w14:paraId="277E41CB" w14:textId="77777777" w:rsidR="00E73A2E" w:rsidRPr="00E73A2E" w:rsidRDefault="00E73A2E" w:rsidP="007C03DE">
            <w:pPr>
              <w:pStyle w:val="ECCTabletext"/>
            </w:pPr>
            <w:r>
              <w:t>Parameter</w:t>
            </w:r>
          </w:p>
        </w:tc>
        <w:tc>
          <w:tcPr>
            <w:tcW w:w="4535" w:type="dxa"/>
            <w:gridSpan w:val="3"/>
            <w:tcBorders>
              <w:top w:val="single" w:sz="4" w:space="0" w:color="auto"/>
              <w:left w:val="single" w:sz="4" w:space="0" w:color="auto"/>
              <w:bottom w:val="single" w:sz="4" w:space="0" w:color="auto"/>
              <w:right w:val="single" w:sz="4" w:space="0" w:color="auto"/>
            </w:tcBorders>
            <w:vAlign w:val="center"/>
          </w:tcPr>
          <w:p w14:paraId="31AED4B9" w14:textId="77777777" w:rsidR="00E73A2E" w:rsidRPr="00E73A2E" w:rsidRDefault="00E73A2E" w:rsidP="007C03DE">
            <w:pPr>
              <w:pStyle w:val="ECCTabletext"/>
            </w:pPr>
            <w:r>
              <w:t>Value</w:t>
            </w:r>
          </w:p>
        </w:tc>
      </w:tr>
      <w:tr w:rsidR="00E73A2E" w14:paraId="6BF02C64" w14:textId="77777777" w:rsidTr="00011BB2">
        <w:trPr>
          <w:cantSplit/>
          <w:jc w:val="center"/>
        </w:trPr>
        <w:tc>
          <w:tcPr>
            <w:tcW w:w="4820" w:type="dxa"/>
            <w:vMerge/>
            <w:tcBorders>
              <w:left w:val="single" w:sz="4" w:space="0" w:color="auto"/>
              <w:bottom w:val="single" w:sz="4" w:space="0" w:color="auto"/>
              <w:right w:val="single" w:sz="4" w:space="0" w:color="auto"/>
            </w:tcBorders>
          </w:tcPr>
          <w:p w14:paraId="4074ACE0" w14:textId="77777777" w:rsidR="00E73A2E" w:rsidRDefault="00E73A2E" w:rsidP="0018360F">
            <w:pPr>
              <w:pStyle w:val="ECCTabletext"/>
            </w:pPr>
          </w:p>
        </w:tc>
        <w:tc>
          <w:tcPr>
            <w:tcW w:w="1559" w:type="dxa"/>
            <w:tcBorders>
              <w:top w:val="single" w:sz="4" w:space="0" w:color="auto"/>
              <w:left w:val="single" w:sz="4" w:space="0" w:color="auto"/>
              <w:bottom w:val="single" w:sz="4" w:space="0" w:color="auto"/>
              <w:right w:val="single" w:sz="4" w:space="0" w:color="auto"/>
            </w:tcBorders>
            <w:vAlign w:val="center"/>
          </w:tcPr>
          <w:p w14:paraId="5718E304" w14:textId="77777777" w:rsidR="00E73A2E" w:rsidRPr="00E73A2E" w:rsidRDefault="00E73A2E" w:rsidP="0018360F">
            <w:pPr>
              <w:pStyle w:val="ECCTabletext"/>
            </w:pPr>
            <w:r>
              <w:t>Type 1</w:t>
            </w:r>
          </w:p>
        </w:tc>
        <w:tc>
          <w:tcPr>
            <w:tcW w:w="1559" w:type="dxa"/>
            <w:tcBorders>
              <w:top w:val="single" w:sz="4" w:space="0" w:color="auto"/>
              <w:left w:val="single" w:sz="4" w:space="0" w:color="auto"/>
              <w:bottom w:val="single" w:sz="4" w:space="0" w:color="auto"/>
              <w:right w:val="single" w:sz="4" w:space="0" w:color="auto"/>
            </w:tcBorders>
          </w:tcPr>
          <w:p w14:paraId="70CA01E4" w14:textId="77777777" w:rsidR="00E73A2E" w:rsidRPr="00E73A2E" w:rsidRDefault="00E73A2E" w:rsidP="0018360F">
            <w:pPr>
              <w:pStyle w:val="ECCTabletext"/>
            </w:pPr>
            <w:r>
              <w:t>Type 2</w:t>
            </w:r>
          </w:p>
        </w:tc>
        <w:tc>
          <w:tcPr>
            <w:tcW w:w="1417" w:type="dxa"/>
            <w:tcBorders>
              <w:top w:val="single" w:sz="4" w:space="0" w:color="auto"/>
              <w:left w:val="single" w:sz="4" w:space="0" w:color="auto"/>
              <w:bottom w:val="single" w:sz="4" w:space="0" w:color="auto"/>
              <w:right w:val="single" w:sz="4" w:space="0" w:color="auto"/>
            </w:tcBorders>
          </w:tcPr>
          <w:p w14:paraId="10B7882F" w14:textId="77777777" w:rsidR="00E73A2E" w:rsidRPr="00E73A2E" w:rsidRDefault="00E73A2E" w:rsidP="0018360F">
            <w:pPr>
              <w:pStyle w:val="ECCTabletext"/>
            </w:pPr>
            <w:r>
              <w:t>Type</w:t>
            </w:r>
            <w:r w:rsidRPr="00E73A2E">
              <w:t xml:space="preserve"> 3</w:t>
            </w:r>
          </w:p>
        </w:tc>
      </w:tr>
      <w:tr w:rsidR="00E73A2E" w14:paraId="2728070A" w14:textId="77777777" w:rsidTr="00E73A2E">
        <w:trPr>
          <w:cantSplit/>
          <w:jc w:val="center"/>
        </w:trPr>
        <w:tc>
          <w:tcPr>
            <w:tcW w:w="4820" w:type="dxa"/>
            <w:tcBorders>
              <w:top w:val="single" w:sz="4" w:space="0" w:color="auto"/>
              <w:left w:val="single" w:sz="4" w:space="0" w:color="auto"/>
              <w:bottom w:val="single" w:sz="4" w:space="0" w:color="auto"/>
              <w:right w:val="single" w:sz="4" w:space="0" w:color="auto"/>
            </w:tcBorders>
          </w:tcPr>
          <w:p w14:paraId="77E3F6CE" w14:textId="77777777" w:rsidR="00E73A2E" w:rsidRPr="0018360F" w:rsidRDefault="00E73A2E" w:rsidP="007C03DE">
            <w:pPr>
              <w:pStyle w:val="ECCTabletext"/>
              <w:rPr>
                <w:lang w:val="en-US"/>
              </w:rPr>
            </w:pPr>
            <w:r w:rsidRPr="00E73A2E">
              <w:rPr>
                <w:lang w:val="en-US" w:eastAsia="de-DE"/>
              </w:rPr>
              <w:t>Tracking mode threshold power level of aggregate narrow-band interference at the passive antenna output (</w:t>
            </w:r>
            <w:proofErr w:type="spellStart"/>
            <w:r w:rsidRPr="00E73A2E">
              <w:rPr>
                <w:lang w:val="en-US" w:eastAsia="de-DE"/>
              </w:rPr>
              <w:t>dBW</w:t>
            </w:r>
            <w:proofErr w:type="spellEnd"/>
            <w:r w:rsidRPr="00E73A2E">
              <w:rPr>
                <w:lang w:val="en-US" w:eastAsia="de-DE"/>
              </w:rPr>
              <w:t>)</w:t>
            </w:r>
          </w:p>
        </w:tc>
        <w:tc>
          <w:tcPr>
            <w:tcW w:w="1559" w:type="dxa"/>
            <w:tcBorders>
              <w:top w:val="single" w:sz="4" w:space="0" w:color="auto"/>
              <w:left w:val="single" w:sz="4" w:space="0" w:color="auto"/>
              <w:bottom w:val="single" w:sz="4" w:space="0" w:color="auto"/>
              <w:right w:val="single" w:sz="4" w:space="0" w:color="auto"/>
            </w:tcBorders>
            <w:vAlign w:val="center"/>
          </w:tcPr>
          <w:p w14:paraId="7F802E0D" w14:textId="77777777" w:rsidR="00E73A2E" w:rsidRPr="00E73A2E" w:rsidRDefault="00E73A2E" w:rsidP="007C03DE">
            <w:pPr>
              <w:pStyle w:val="ECCTabletext"/>
            </w:pPr>
            <w:r>
              <w:t>-149</w:t>
            </w:r>
          </w:p>
          <w:p w14:paraId="7373943E" w14:textId="77777777" w:rsidR="00E73A2E" w:rsidRPr="00E73A2E" w:rsidRDefault="00E73A2E" w:rsidP="007C03DE">
            <w:pPr>
              <w:pStyle w:val="ECCTabletext"/>
            </w:pPr>
            <w:r>
              <w:t>Note 1</w:t>
            </w:r>
          </w:p>
          <w:p w14:paraId="340B018A" w14:textId="77777777" w:rsidR="00E73A2E" w:rsidRPr="00E73A2E" w:rsidRDefault="00E73A2E" w:rsidP="007C03DE">
            <w:pPr>
              <w:pStyle w:val="ECCTabletext"/>
            </w:pPr>
            <w:r>
              <w:t>Note 2</w:t>
            </w:r>
          </w:p>
        </w:tc>
        <w:tc>
          <w:tcPr>
            <w:tcW w:w="1559" w:type="dxa"/>
            <w:tcBorders>
              <w:top w:val="single" w:sz="4" w:space="0" w:color="auto"/>
              <w:left w:val="single" w:sz="4" w:space="0" w:color="auto"/>
              <w:bottom w:val="single" w:sz="4" w:space="0" w:color="auto"/>
              <w:right w:val="single" w:sz="4" w:space="0" w:color="auto"/>
            </w:tcBorders>
            <w:vAlign w:val="center"/>
          </w:tcPr>
          <w:p w14:paraId="2546DE15" w14:textId="77777777" w:rsidR="00E73A2E" w:rsidRPr="00E73A2E" w:rsidRDefault="00E73A2E" w:rsidP="007C03DE">
            <w:pPr>
              <w:pStyle w:val="ECCTabletext"/>
            </w:pPr>
            <w:r>
              <w:t>-193</w:t>
            </w:r>
          </w:p>
          <w:p w14:paraId="2AC28207" w14:textId="77777777" w:rsidR="00E73A2E" w:rsidRPr="00E73A2E" w:rsidRDefault="00E73A2E" w:rsidP="007C03DE">
            <w:pPr>
              <w:pStyle w:val="ECCTabletext"/>
            </w:pPr>
            <w:r>
              <w:t>Note 1</w:t>
            </w:r>
          </w:p>
        </w:tc>
        <w:tc>
          <w:tcPr>
            <w:tcW w:w="1417" w:type="dxa"/>
            <w:tcBorders>
              <w:top w:val="single" w:sz="4" w:space="0" w:color="auto"/>
              <w:left w:val="single" w:sz="4" w:space="0" w:color="auto"/>
              <w:bottom w:val="single" w:sz="4" w:space="0" w:color="auto"/>
              <w:right w:val="single" w:sz="4" w:space="0" w:color="auto"/>
            </w:tcBorders>
            <w:vAlign w:val="center"/>
          </w:tcPr>
          <w:p w14:paraId="03031B71" w14:textId="77777777" w:rsidR="00E73A2E" w:rsidRPr="00E73A2E" w:rsidRDefault="00E73A2E" w:rsidP="007C03DE">
            <w:pPr>
              <w:pStyle w:val="ECCTabletext"/>
            </w:pPr>
            <w:r>
              <w:t>-158</w:t>
            </w:r>
          </w:p>
          <w:p w14:paraId="294069D0" w14:textId="77777777" w:rsidR="00E73A2E" w:rsidRPr="00E73A2E" w:rsidRDefault="00E73A2E" w:rsidP="007C03DE">
            <w:pPr>
              <w:pStyle w:val="ECCTabletext"/>
            </w:pPr>
            <w:r>
              <w:t>Note 1</w:t>
            </w:r>
          </w:p>
        </w:tc>
      </w:tr>
      <w:tr w:rsidR="00E73A2E" w14:paraId="5BFD733F" w14:textId="77777777" w:rsidTr="00E73A2E">
        <w:trPr>
          <w:cantSplit/>
          <w:jc w:val="center"/>
        </w:trPr>
        <w:tc>
          <w:tcPr>
            <w:tcW w:w="4820" w:type="dxa"/>
            <w:tcBorders>
              <w:top w:val="single" w:sz="4" w:space="0" w:color="auto"/>
              <w:left w:val="single" w:sz="4" w:space="0" w:color="auto"/>
              <w:bottom w:val="single" w:sz="4" w:space="0" w:color="auto"/>
              <w:right w:val="single" w:sz="4" w:space="0" w:color="auto"/>
            </w:tcBorders>
          </w:tcPr>
          <w:p w14:paraId="45A2D722" w14:textId="77777777" w:rsidR="00E73A2E" w:rsidRPr="0018360F" w:rsidRDefault="00E73A2E" w:rsidP="007C03DE">
            <w:pPr>
              <w:pStyle w:val="ECCTabletext"/>
              <w:rPr>
                <w:lang w:val="en-US"/>
              </w:rPr>
            </w:pPr>
            <w:r w:rsidRPr="00E73A2E">
              <w:rPr>
                <w:lang w:val="en-US" w:eastAsia="de-DE"/>
              </w:rPr>
              <w:t>Acquisition mode threshold power level of aggregate narrow-band interference at the passive antenna output (</w:t>
            </w:r>
            <w:proofErr w:type="spellStart"/>
            <w:r w:rsidRPr="00E73A2E">
              <w:rPr>
                <w:lang w:val="en-US" w:eastAsia="de-DE"/>
              </w:rPr>
              <w:t>dBW</w:t>
            </w:r>
            <w:proofErr w:type="spellEnd"/>
            <w:r w:rsidRPr="00E73A2E">
              <w:rPr>
                <w:lang w:val="en-US" w:eastAsia="de-DE"/>
              </w:rPr>
              <w:t>)</w:t>
            </w:r>
          </w:p>
        </w:tc>
        <w:tc>
          <w:tcPr>
            <w:tcW w:w="1559" w:type="dxa"/>
            <w:tcBorders>
              <w:top w:val="single" w:sz="4" w:space="0" w:color="auto"/>
              <w:left w:val="single" w:sz="4" w:space="0" w:color="auto"/>
              <w:bottom w:val="single" w:sz="4" w:space="0" w:color="auto"/>
              <w:right w:val="single" w:sz="4" w:space="0" w:color="auto"/>
            </w:tcBorders>
            <w:vAlign w:val="center"/>
          </w:tcPr>
          <w:p w14:paraId="13241EA7" w14:textId="77777777" w:rsidR="00E73A2E" w:rsidRPr="00E73A2E" w:rsidRDefault="00E73A2E" w:rsidP="007C03DE">
            <w:pPr>
              <w:pStyle w:val="ECCTabletext"/>
            </w:pPr>
            <w:r>
              <w:t>-155</w:t>
            </w:r>
          </w:p>
          <w:p w14:paraId="6BB8A456" w14:textId="77777777" w:rsidR="00E73A2E" w:rsidRPr="00E73A2E" w:rsidRDefault="00E73A2E" w:rsidP="007C03DE">
            <w:pPr>
              <w:pStyle w:val="ECCTabletext"/>
            </w:pPr>
            <w:r>
              <w:t>Note 1</w:t>
            </w:r>
          </w:p>
          <w:p w14:paraId="258575DF" w14:textId="77777777" w:rsidR="00E73A2E" w:rsidRPr="00E73A2E" w:rsidRDefault="00E73A2E" w:rsidP="007C03DE">
            <w:pPr>
              <w:pStyle w:val="ECCTabletext"/>
            </w:pPr>
            <w:r>
              <w:t>Note 2</w:t>
            </w:r>
          </w:p>
        </w:tc>
        <w:tc>
          <w:tcPr>
            <w:tcW w:w="1559" w:type="dxa"/>
            <w:tcBorders>
              <w:top w:val="single" w:sz="4" w:space="0" w:color="auto"/>
              <w:left w:val="single" w:sz="4" w:space="0" w:color="auto"/>
              <w:bottom w:val="single" w:sz="4" w:space="0" w:color="auto"/>
              <w:right w:val="single" w:sz="4" w:space="0" w:color="auto"/>
            </w:tcBorders>
            <w:vAlign w:val="center"/>
          </w:tcPr>
          <w:p w14:paraId="0C07C4F5" w14:textId="77777777" w:rsidR="00E73A2E" w:rsidRPr="00E73A2E" w:rsidRDefault="00E73A2E" w:rsidP="007C03DE">
            <w:pPr>
              <w:pStyle w:val="ECCTabletext"/>
            </w:pPr>
            <w:r>
              <w:t>-199</w:t>
            </w:r>
          </w:p>
          <w:p w14:paraId="211B8F6C" w14:textId="77777777" w:rsidR="00E73A2E" w:rsidRPr="00E73A2E" w:rsidRDefault="00E73A2E" w:rsidP="007C03DE">
            <w:pPr>
              <w:pStyle w:val="ECCTabletext"/>
            </w:pPr>
            <w:r>
              <w:t>Note 1</w:t>
            </w:r>
          </w:p>
        </w:tc>
        <w:tc>
          <w:tcPr>
            <w:tcW w:w="1417" w:type="dxa"/>
            <w:tcBorders>
              <w:top w:val="single" w:sz="4" w:space="0" w:color="auto"/>
              <w:left w:val="single" w:sz="4" w:space="0" w:color="auto"/>
              <w:bottom w:val="single" w:sz="4" w:space="0" w:color="auto"/>
              <w:right w:val="single" w:sz="4" w:space="0" w:color="auto"/>
            </w:tcBorders>
            <w:vAlign w:val="center"/>
          </w:tcPr>
          <w:p w14:paraId="3959E05A" w14:textId="77777777" w:rsidR="00E73A2E" w:rsidRPr="00E73A2E" w:rsidRDefault="00E73A2E" w:rsidP="007C03DE">
            <w:pPr>
              <w:pStyle w:val="ECCTabletext"/>
            </w:pPr>
            <w:r>
              <w:t>-164</w:t>
            </w:r>
          </w:p>
          <w:p w14:paraId="4800A66D" w14:textId="77777777" w:rsidR="00E73A2E" w:rsidRPr="00E73A2E" w:rsidRDefault="00E73A2E" w:rsidP="007C03DE">
            <w:pPr>
              <w:pStyle w:val="ECCTabletext"/>
            </w:pPr>
            <w:r>
              <w:t>Note 1</w:t>
            </w:r>
          </w:p>
        </w:tc>
      </w:tr>
      <w:tr w:rsidR="00E73A2E" w14:paraId="64B0DD99" w14:textId="77777777" w:rsidTr="00E73A2E">
        <w:trPr>
          <w:cantSplit/>
          <w:jc w:val="center"/>
        </w:trPr>
        <w:tc>
          <w:tcPr>
            <w:tcW w:w="4820" w:type="dxa"/>
            <w:tcBorders>
              <w:top w:val="single" w:sz="4" w:space="0" w:color="auto"/>
              <w:left w:val="single" w:sz="4" w:space="0" w:color="auto"/>
              <w:bottom w:val="single" w:sz="4" w:space="0" w:color="auto"/>
              <w:right w:val="single" w:sz="4" w:space="0" w:color="auto"/>
            </w:tcBorders>
          </w:tcPr>
          <w:p w14:paraId="253B14F3" w14:textId="77777777" w:rsidR="00E73A2E" w:rsidRPr="0018360F" w:rsidRDefault="00E73A2E" w:rsidP="007C03DE">
            <w:pPr>
              <w:pStyle w:val="ECCTabletext"/>
              <w:rPr>
                <w:lang w:val="en-US"/>
              </w:rPr>
            </w:pPr>
            <w:r w:rsidRPr="00E73A2E">
              <w:rPr>
                <w:lang w:val="en-US" w:eastAsia="de-DE"/>
              </w:rPr>
              <w:t>Tracking mode threshold power density level of aggregate wideband interference at the passive antenna output (dB(W/MHz))</w:t>
            </w:r>
          </w:p>
        </w:tc>
        <w:tc>
          <w:tcPr>
            <w:tcW w:w="1559" w:type="dxa"/>
            <w:tcBorders>
              <w:top w:val="single" w:sz="4" w:space="0" w:color="auto"/>
              <w:left w:val="single" w:sz="4" w:space="0" w:color="auto"/>
              <w:bottom w:val="single" w:sz="4" w:space="0" w:color="auto"/>
              <w:right w:val="single" w:sz="4" w:space="0" w:color="auto"/>
            </w:tcBorders>
            <w:vAlign w:val="center"/>
          </w:tcPr>
          <w:p w14:paraId="669F78AE" w14:textId="77777777" w:rsidR="00E73A2E" w:rsidRPr="00E73A2E" w:rsidRDefault="00E73A2E" w:rsidP="007C03DE">
            <w:pPr>
              <w:pStyle w:val="ECCTabletext"/>
            </w:pPr>
            <w:r w:rsidRPr="00067BD1">
              <w:t>-140</w:t>
            </w:r>
          </w:p>
          <w:p w14:paraId="0EE59337" w14:textId="77777777" w:rsidR="00E73A2E" w:rsidRPr="00E73A2E" w:rsidRDefault="00E73A2E" w:rsidP="007C03DE">
            <w:pPr>
              <w:pStyle w:val="ECCTabletext"/>
            </w:pPr>
            <w:r>
              <w:t>Note 1</w:t>
            </w:r>
          </w:p>
          <w:p w14:paraId="184D5CF4" w14:textId="77777777" w:rsidR="00E73A2E" w:rsidRPr="00E73A2E" w:rsidRDefault="00E73A2E" w:rsidP="007C03DE">
            <w:pPr>
              <w:pStyle w:val="ECCTabletext"/>
            </w:pPr>
            <w:r>
              <w:t>Note 2</w:t>
            </w:r>
          </w:p>
        </w:tc>
        <w:tc>
          <w:tcPr>
            <w:tcW w:w="1559" w:type="dxa"/>
            <w:tcBorders>
              <w:top w:val="single" w:sz="4" w:space="0" w:color="auto"/>
              <w:left w:val="single" w:sz="4" w:space="0" w:color="auto"/>
              <w:bottom w:val="single" w:sz="4" w:space="0" w:color="auto"/>
              <w:right w:val="single" w:sz="4" w:space="0" w:color="auto"/>
            </w:tcBorders>
            <w:vAlign w:val="center"/>
          </w:tcPr>
          <w:p w14:paraId="6AF3CA6A" w14:textId="77777777" w:rsidR="00E73A2E" w:rsidRPr="00E73A2E" w:rsidRDefault="00E73A2E" w:rsidP="007C03DE">
            <w:pPr>
              <w:pStyle w:val="ECCTabletext"/>
            </w:pPr>
            <w:r>
              <w:t>-150</w:t>
            </w:r>
          </w:p>
          <w:p w14:paraId="25A9332E" w14:textId="77777777" w:rsidR="00E73A2E" w:rsidRPr="00E73A2E" w:rsidRDefault="00E73A2E" w:rsidP="007C03DE">
            <w:pPr>
              <w:pStyle w:val="ECCTabletext"/>
            </w:pPr>
            <w:r>
              <w:t>Note 1</w:t>
            </w:r>
          </w:p>
        </w:tc>
        <w:tc>
          <w:tcPr>
            <w:tcW w:w="1417" w:type="dxa"/>
            <w:tcBorders>
              <w:top w:val="single" w:sz="4" w:space="0" w:color="auto"/>
              <w:left w:val="single" w:sz="4" w:space="0" w:color="auto"/>
              <w:bottom w:val="single" w:sz="4" w:space="0" w:color="auto"/>
              <w:right w:val="single" w:sz="4" w:space="0" w:color="auto"/>
            </w:tcBorders>
            <w:vAlign w:val="center"/>
          </w:tcPr>
          <w:p w14:paraId="671D2A20" w14:textId="77777777" w:rsidR="00E73A2E" w:rsidRPr="00E73A2E" w:rsidRDefault="00E73A2E" w:rsidP="007C03DE">
            <w:pPr>
              <w:pStyle w:val="ECCTabletext"/>
            </w:pPr>
            <w:r>
              <w:t>-139</w:t>
            </w:r>
          </w:p>
          <w:p w14:paraId="64E5F33A" w14:textId="77777777" w:rsidR="00E73A2E" w:rsidRPr="00E73A2E" w:rsidRDefault="00E73A2E" w:rsidP="007C03DE">
            <w:pPr>
              <w:pStyle w:val="ECCTabletext"/>
            </w:pPr>
            <w:r>
              <w:t>Note 1</w:t>
            </w:r>
          </w:p>
        </w:tc>
      </w:tr>
      <w:tr w:rsidR="00E73A2E" w14:paraId="7EDF85C3" w14:textId="77777777" w:rsidTr="00E73A2E">
        <w:trPr>
          <w:cantSplit/>
          <w:jc w:val="center"/>
        </w:trPr>
        <w:tc>
          <w:tcPr>
            <w:tcW w:w="4820" w:type="dxa"/>
            <w:tcBorders>
              <w:top w:val="single" w:sz="4" w:space="0" w:color="auto"/>
              <w:left w:val="single" w:sz="4" w:space="0" w:color="auto"/>
              <w:bottom w:val="single" w:sz="4" w:space="0" w:color="auto"/>
              <w:right w:val="single" w:sz="4" w:space="0" w:color="auto"/>
            </w:tcBorders>
          </w:tcPr>
          <w:p w14:paraId="70321524" w14:textId="77777777" w:rsidR="00E73A2E" w:rsidRPr="0018360F" w:rsidRDefault="00E73A2E" w:rsidP="007C03DE">
            <w:pPr>
              <w:pStyle w:val="ECCTabletext"/>
              <w:rPr>
                <w:lang w:val="en-US"/>
              </w:rPr>
            </w:pPr>
            <w:r w:rsidRPr="00E73A2E">
              <w:rPr>
                <w:lang w:val="en-US" w:eastAsia="de-DE"/>
              </w:rPr>
              <w:t xml:space="preserve">Acquisition mode threshold power density level of aggregate wideband interference at the passive antenna output (dB(W/MHz)) </w:t>
            </w:r>
          </w:p>
        </w:tc>
        <w:tc>
          <w:tcPr>
            <w:tcW w:w="1559" w:type="dxa"/>
            <w:tcBorders>
              <w:top w:val="single" w:sz="4" w:space="0" w:color="auto"/>
              <w:left w:val="single" w:sz="4" w:space="0" w:color="auto"/>
              <w:bottom w:val="single" w:sz="4" w:space="0" w:color="auto"/>
              <w:right w:val="single" w:sz="4" w:space="0" w:color="auto"/>
            </w:tcBorders>
            <w:vAlign w:val="center"/>
          </w:tcPr>
          <w:p w14:paraId="4C61E8C2" w14:textId="77777777" w:rsidR="00E73A2E" w:rsidRPr="00E73A2E" w:rsidRDefault="00E73A2E" w:rsidP="007C03DE">
            <w:pPr>
              <w:pStyle w:val="ECCTabletext"/>
            </w:pPr>
            <w:r>
              <w:t xml:space="preserve">-146 </w:t>
            </w:r>
          </w:p>
          <w:p w14:paraId="632B3CDB" w14:textId="77777777" w:rsidR="00E73A2E" w:rsidRPr="00E73A2E" w:rsidRDefault="00E73A2E" w:rsidP="007C03DE">
            <w:pPr>
              <w:pStyle w:val="ECCTabletext"/>
            </w:pPr>
            <w:r>
              <w:t>Note 1</w:t>
            </w:r>
          </w:p>
          <w:p w14:paraId="0CCA8A5C" w14:textId="77777777" w:rsidR="00E73A2E" w:rsidRPr="00E73A2E" w:rsidRDefault="00E73A2E" w:rsidP="007C03DE">
            <w:pPr>
              <w:pStyle w:val="ECCTabletext"/>
            </w:pPr>
            <w:r>
              <w:t>Note 2</w:t>
            </w:r>
          </w:p>
        </w:tc>
        <w:tc>
          <w:tcPr>
            <w:tcW w:w="1559" w:type="dxa"/>
            <w:tcBorders>
              <w:top w:val="single" w:sz="4" w:space="0" w:color="auto"/>
              <w:left w:val="single" w:sz="4" w:space="0" w:color="auto"/>
              <w:bottom w:val="single" w:sz="4" w:space="0" w:color="auto"/>
              <w:right w:val="single" w:sz="4" w:space="0" w:color="auto"/>
            </w:tcBorders>
            <w:vAlign w:val="center"/>
          </w:tcPr>
          <w:p w14:paraId="512A9502" w14:textId="77777777" w:rsidR="00E73A2E" w:rsidRPr="00E73A2E" w:rsidRDefault="00E73A2E" w:rsidP="007C03DE">
            <w:pPr>
              <w:pStyle w:val="ECCTabletext"/>
            </w:pPr>
            <w:r>
              <w:t>-156</w:t>
            </w:r>
          </w:p>
          <w:p w14:paraId="69A3404C" w14:textId="77777777" w:rsidR="00E73A2E" w:rsidRPr="00E73A2E" w:rsidRDefault="00E73A2E" w:rsidP="007C03DE">
            <w:pPr>
              <w:pStyle w:val="ECCTabletext"/>
            </w:pPr>
            <w:r>
              <w:t>Note 1</w:t>
            </w:r>
          </w:p>
        </w:tc>
        <w:tc>
          <w:tcPr>
            <w:tcW w:w="1417" w:type="dxa"/>
            <w:tcBorders>
              <w:top w:val="single" w:sz="4" w:space="0" w:color="auto"/>
              <w:left w:val="single" w:sz="4" w:space="0" w:color="auto"/>
              <w:bottom w:val="single" w:sz="4" w:space="0" w:color="auto"/>
              <w:right w:val="single" w:sz="4" w:space="0" w:color="auto"/>
            </w:tcBorders>
            <w:vAlign w:val="center"/>
          </w:tcPr>
          <w:p w14:paraId="36E683E5" w14:textId="77777777" w:rsidR="00E73A2E" w:rsidRPr="00E73A2E" w:rsidRDefault="00E73A2E" w:rsidP="007C03DE">
            <w:pPr>
              <w:pStyle w:val="ECCTabletext"/>
            </w:pPr>
            <w:r>
              <w:t>-145</w:t>
            </w:r>
          </w:p>
          <w:p w14:paraId="445EAB54" w14:textId="77777777" w:rsidR="00E73A2E" w:rsidRPr="00E73A2E" w:rsidRDefault="00E73A2E" w:rsidP="007C03DE">
            <w:pPr>
              <w:pStyle w:val="ECCTabletext"/>
            </w:pPr>
            <w:r>
              <w:t>Note 1</w:t>
            </w:r>
          </w:p>
        </w:tc>
      </w:tr>
    </w:tbl>
    <w:p w14:paraId="601B7848" w14:textId="77777777" w:rsidR="00E73A2E" w:rsidRPr="00E73A2E" w:rsidRDefault="00E73A2E" w:rsidP="00E73A2E">
      <w:pPr>
        <w:pStyle w:val="ECCTablenote"/>
      </w:pPr>
      <w:r w:rsidRPr="00E73A2E">
        <w:rPr>
          <w:rFonts w:eastAsia="Calibri"/>
          <w:lang w:val="en-US"/>
        </w:rPr>
        <w:t>NOTE 1. –</w:t>
      </w:r>
      <w:r w:rsidRPr="00E73A2E">
        <w:t xml:space="preserve"> </w:t>
      </w:r>
      <w:r w:rsidRPr="00E73A2E">
        <w:rPr>
          <w:rFonts w:eastAsia="Calibri"/>
        </w:rPr>
        <w:t>For FDMA and CDMA signals processing, narrow-band continuous interference is considered to have less than a 1 kHz bandwidth, and wideband continuous interference is considered to have greater than a 500 kHz bandwidth. Thresholds for interference bandwidths between 1 kHz to 1 MHz (or for FDMA to 500 kHz) are undefined and may require further study.</w:t>
      </w:r>
    </w:p>
    <w:p w14:paraId="18E25879" w14:textId="77777777" w:rsidR="00E73A2E" w:rsidRPr="004E0A1C" w:rsidRDefault="00E73A2E" w:rsidP="00E73A2E">
      <w:pPr>
        <w:pStyle w:val="ECCTablenote"/>
      </w:pPr>
    </w:p>
    <w:p w14:paraId="3E68C62A" w14:textId="77777777" w:rsidR="00E73A2E" w:rsidRPr="00E73A2E" w:rsidRDefault="00E73A2E" w:rsidP="00E73A2E">
      <w:pPr>
        <w:pStyle w:val="ECCTablenote"/>
        <w:rPr>
          <w:lang w:val="en-US"/>
        </w:rPr>
      </w:pPr>
      <w:r w:rsidRPr="00071D77">
        <w:t>Note 2. –</w:t>
      </w:r>
      <w:r w:rsidRPr="00E73A2E">
        <w:t xml:space="preserve"> This threshold should account for the aggregate power of all interference. The threshold value does not include any safety margin.</w:t>
      </w:r>
    </w:p>
    <w:p w14:paraId="5487198A" w14:textId="77777777" w:rsidR="006F4B0C" w:rsidRPr="00333A47" w:rsidRDefault="006F4B0C" w:rsidP="006F4B0C">
      <w:pPr>
        <w:pStyle w:val="Heading2"/>
      </w:pPr>
      <w:bookmarkStart w:id="113" w:name="_Toc57966114"/>
      <w:r w:rsidRPr="006F4B0C">
        <w:t>OTHER R</w:t>
      </w:r>
      <w:r w:rsidRPr="00543264">
        <w:t>NSS</w:t>
      </w:r>
      <w:bookmarkEnd w:id="113"/>
    </w:p>
    <w:p w14:paraId="5DEBACA1" w14:textId="77777777" w:rsidR="00DE1EE1" w:rsidRDefault="00BE22AD">
      <w:pPr>
        <w:pStyle w:val="Heading1"/>
      </w:pPr>
      <w:bookmarkStart w:id="114" w:name="_Toc57966115"/>
      <w:r>
        <w:lastRenderedPageBreak/>
        <w:t>Methodology</w:t>
      </w:r>
      <w:bookmarkEnd w:id="114"/>
      <w:r>
        <w:t xml:space="preserve"> </w:t>
      </w:r>
    </w:p>
    <w:p w14:paraId="354A931A" w14:textId="77777777" w:rsidR="00F143F3" w:rsidRPr="00F143F3" w:rsidRDefault="00F143F3" w:rsidP="00F143F3">
      <w:proofErr w:type="gramStart"/>
      <w:r w:rsidRPr="00F143F3">
        <w:t>In order to</w:t>
      </w:r>
      <w:proofErr w:type="gramEnd"/>
      <w:r w:rsidRPr="00F143F3">
        <w:t xml:space="preserve"> assess the potential for coexistence the </w:t>
      </w:r>
      <w:r w:rsidR="002B7F74">
        <w:t>following steps were used</w:t>
      </w:r>
      <w:r w:rsidRPr="00F143F3">
        <w:t>:</w:t>
      </w:r>
    </w:p>
    <w:p w14:paraId="08FA1488" w14:textId="77777777" w:rsidR="00F143F3" w:rsidRPr="00F143F3" w:rsidRDefault="0058679F" w:rsidP="00F143F3">
      <w:r>
        <w:t xml:space="preserve">1) </w:t>
      </w:r>
      <w:r w:rsidR="00F143F3" w:rsidRPr="00F143F3">
        <w:t xml:space="preserve">Use an agreed calculation process for determining the losses expected between a transmitting amateur station and the </w:t>
      </w:r>
      <w:r w:rsidR="008B617A">
        <w:t>RNSS</w:t>
      </w:r>
      <w:r w:rsidR="008B617A" w:rsidRPr="00F143F3">
        <w:t xml:space="preserve"> </w:t>
      </w:r>
      <w:r w:rsidR="00F143F3" w:rsidRPr="00F143F3">
        <w:t xml:space="preserve">receivers. This needs to </w:t>
      </w:r>
      <w:proofErr w:type="gramStart"/>
      <w:r w:rsidR="00F143F3" w:rsidRPr="00F143F3">
        <w:t>take into account</w:t>
      </w:r>
      <w:proofErr w:type="gramEnd"/>
      <w:r w:rsidR="00F143F3" w:rsidRPr="00F143F3">
        <w:t xml:space="preserve"> the effect of terrain between the transmitter and receiver and the local clutter that may be around the receiver.</w:t>
      </w:r>
    </w:p>
    <w:p w14:paraId="7CF24ED7" w14:textId="71C470F5" w:rsidR="00F143F3" w:rsidRPr="00F143F3" w:rsidRDefault="0058679F" w:rsidP="00F143F3">
      <w:r>
        <w:t xml:space="preserve">2) </w:t>
      </w:r>
      <w:r w:rsidR="00F143F3" w:rsidRPr="00F143F3">
        <w:t xml:space="preserve">Based on </w:t>
      </w:r>
      <w:r w:rsidR="000A3F73">
        <w:t>the</w:t>
      </w:r>
      <w:r w:rsidR="00F143F3" w:rsidRPr="00F143F3">
        <w:t xml:space="preserve"> </w:t>
      </w:r>
      <w:r w:rsidR="008B617A">
        <w:t>protection</w:t>
      </w:r>
      <w:r w:rsidR="00F143F3" w:rsidRPr="00F143F3">
        <w:t xml:space="preserve"> criteria</w:t>
      </w:r>
      <w:r w:rsidR="000A3F73">
        <w:t xml:space="preserve"> </w:t>
      </w:r>
      <w:r w:rsidR="00F143F3" w:rsidRPr="00F143F3">
        <w:t xml:space="preserve">for the </w:t>
      </w:r>
      <w:r w:rsidR="008B617A">
        <w:t>RNSS</w:t>
      </w:r>
      <w:r w:rsidR="008B617A" w:rsidRPr="00F143F3">
        <w:t xml:space="preserve"> </w:t>
      </w:r>
      <w:r w:rsidR="00F143F3" w:rsidRPr="00F143F3">
        <w:t>receiver</w:t>
      </w:r>
      <w:r w:rsidR="000A3F73">
        <w:t>s</w:t>
      </w:r>
      <w:r w:rsidR="00F143F3" w:rsidRPr="00F143F3">
        <w:t xml:space="preserve"> </w:t>
      </w:r>
      <w:r w:rsidR="000A3F73">
        <w:t xml:space="preserve">given in chapter 4 </w:t>
      </w:r>
      <w:r w:rsidR="008B617A">
        <w:t>and the typical amateur operating scenarios</w:t>
      </w:r>
      <w:r w:rsidR="000A3F73">
        <w:t xml:space="preserve"> in chapter 2,</w:t>
      </w:r>
      <w:r w:rsidR="008B617A">
        <w:t xml:space="preserve"> </w:t>
      </w:r>
      <w:r w:rsidR="00F143F3" w:rsidRPr="00F143F3">
        <w:t xml:space="preserve">determine </w:t>
      </w:r>
      <w:r w:rsidR="008B617A">
        <w:t xml:space="preserve">initial </w:t>
      </w:r>
      <w:r w:rsidR="00F143F3" w:rsidRPr="00F143F3">
        <w:t>expected separation distances</w:t>
      </w:r>
      <w:r w:rsidR="00583105">
        <w:t>.</w:t>
      </w:r>
    </w:p>
    <w:p w14:paraId="76C7791A" w14:textId="182E60D7" w:rsidR="00F143F3" w:rsidRPr="00F143F3" w:rsidRDefault="0058679F" w:rsidP="00F143F3">
      <w:r>
        <w:t xml:space="preserve">3) </w:t>
      </w:r>
      <w:r w:rsidR="00F143F3" w:rsidRPr="00F143F3">
        <w:t xml:space="preserve">Consider how the results of the measurement campaigns </w:t>
      </w:r>
      <w:r w:rsidR="008B617A">
        <w:t>and other technical investigations should</w:t>
      </w:r>
      <w:r w:rsidR="008B617A" w:rsidRPr="00F143F3">
        <w:t xml:space="preserve"> </w:t>
      </w:r>
      <w:r w:rsidR="00F143F3" w:rsidRPr="00F143F3">
        <w:t xml:space="preserve">be </w:t>
      </w:r>
      <w:proofErr w:type="gramStart"/>
      <w:r w:rsidR="00F143F3" w:rsidRPr="00F143F3">
        <w:t>taken into account</w:t>
      </w:r>
      <w:proofErr w:type="gramEnd"/>
      <w:r w:rsidR="008B617A">
        <w:t xml:space="preserve"> in order to reflect the specifics of the amateur band plans and application characteristics</w:t>
      </w:r>
      <w:r w:rsidR="00F143F3" w:rsidRPr="00F143F3">
        <w:t>.</w:t>
      </w:r>
    </w:p>
    <w:p w14:paraId="5D7DC2F8" w14:textId="77777777" w:rsidR="00F143F3" w:rsidRPr="00F143F3" w:rsidRDefault="0058679F" w:rsidP="00F143F3">
      <w:r>
        <w:t xml:space="preserve">4) </w:t>
      </w:r>
      <w:r w:rsidR="00F143F3" w:rsidRPr="00F143F3">
        <w:t xml:space="preserve">Consider the probability for the potential for receiving an interfering signal at the </w:t>
      </w:r>
      <w:r w:rsidR="00BB179C">
        <w:t>RNSS</w:t>
      </w:r>
      <w:r w:rsidR="00BB179C" w:rsidRPr="00F143F3">
        <w:t xml:space="preserve"> </w:t>
      </w:r>
      <w:r w:rsidR="00F143F3" w:rsidRPr="00F143F3">
        <w:t>receiver.</w:t>
      </w:r>
    </w:p>
    <w:p w14:paraId="3CAD8CEB" w14:textId="77777777" w:rsidR="00F143F3" w:rsidRPr="00F143F3" w:rsidRDefault="0058679F" w:rsidP="00F143F3">
      <w:r>
        <w:t xml:space="preserve">5) </w:t>
      </w:r>
      <w:r w:rsidR="00F143F3" w:rsidRPr="00F143F3">
        <w:t>Consider other mitigation measures that might be available.</w:t>
      </w:r>
    </w:p>
    <w:p w14:paraId="6903F1A1" w14:textId="77777777" w:rsidR="00F143F3" w:rsidRPr="00F143F3" w:rsidRDefault="00F143F3" w:rsidP="00F143F3"/>
    <w:p w14:paraId="57599AA8" w14:textId="77777777" w:rsidR="00F143F3" w:rsidRPr="00F143F3" w:rsidRDefault="009D72DE" w:rsidP="00F143F3">
      <w:r w:rsidRPr="00F143F3">
        <w:rPr>
          <w:noProof/>
          <w:lang w:eastAsia="en-GB"/>
        </w:rPr>
        <mc:AlternateContent>
          <mc:Choice Requires="wps">
            <w:drawing>
              <wp:anchor distT="45720" distB="45720" distL="114300" distR="114300" simplePos="0" relativeHeight="251662336" behindDoc="0" locked="0" layoutInCell="1" allowOverlap="1" wp14:anchorId="0ED9A87F" wp14:editId="4F21CACE">
                <wp:simplePos x="0" y="0"/>
                <wp:positionH relativeFrom="margin">
                  <wp:posOffset>4556760</wp:posOffset>
                </wp:positionH>
                <wp:positionV relativeFrom="paragraph">
                  <wp:posOffset>2124075</wp:posOffset>
                </wp:positionV>
                <wp:extent cx="2076450" cy="1838325"/>
                <wp:effectExtent l="0" t="0" r="0" b="9525"/>
                <wp:wrapSquare wrapText="bothSides"/>
                <wp:docPr id="53" name="Zone de texte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0" cy="1838325"/>
                        </a:xfrm>
                        <a:prstGeom prst="rect">
                          <a:avLst/>
                        </a:prstGeom>
                        <a:solidFill>
                          <a:srgbClr val="FFFFFF"/>
                        </a:solidFill>
                        <a:ln w="9525">
                          <a:noFill/>
                          <a:miter lim="800000"/>
                          <a:headEnd/>
                          <a:tailEnd/>
                        </a:ln>
                      </wps:spPr>
                      <wps:txbx>
                        <w:txbxContent>
                          <w:p w14:paraId="4B4F24F2" w14:textId="77777777" w:rsidR="00E02A51" w:rsidRDefault="00E02A51" w:rsidP="00F143F3">
                            <w:r>
                              <w:t>Measurement and technical investigation Results +</w:t>
                            </w:r>
                          </w:p>
                          <w:p w14:paraId="36492E15" w14:textId="77777777" w:rsidR="00E02A51" w:rsidRDefault="00E02A51" w:rsidP="00F143F3">
                            <w:r>
                              <w:t xml:space="preserve">Amateur </w:t>
                            </w:r>
                            <w:proofErr w:type="spellStart"/>
                            <w:r>
                              <w:t>Bandplan</w:t>
                            </w:r>
                            <w:proofErr w:type="spellEnd"/>
                            <w:r>
                              <w:t xml:space="preserve"> Specifics +</w:t>
                            </w:r>
                          </w:p>
                          <w:p w14:paraId="3079B120" w14:textId="77777777" w:rsidR="00E02A51" w:rsidRDefault="00E02A51" w:rsidP="00F143F3">
                            <w:r>
                              <w:t xml:space="preserve">Amateur Application Bandwidths + </w:t>
                            </w:r>
                          </w:p>
                          <w:p w14:paraId="478CD5C4" w14:textId="77777777" w:rsidR="00E02A51" w:rsidRDefault="00E02A51" w:rsidP="00F143F3">
                            <w:r>
                              <w:t>Coexistence criteria (including refinements to the RNSS criter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D9A87F" id="Zone de texte 53" o:spid="_x0000_s1035" type="#_x0000_t202" style="position:absolute;left:0;text-align:left;margin-left:358.8pt;margin-top:167.25pt;width:163.5pt;height:144.75pt;z-index:251662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" stroked="f">
                <v:textbox>
                  <w:txbxContent>
                    <w:p w14:paraId="4B4F24F2" w14:textId="77777777" w:rsidR="00E02A51" w:rsidRDefault="00E02A51" w:rsidP="00F143F3">
                      <w:r>
                        <w:t>Measurement and technical investigation Results +</w:t>
                      </w:r>
                    </w:p>
                    <w:p w14:paraId="36492E15" w14:textId="77777777" w:rsidR="00E02A51" w:rsidRDefault="00E02A51" w:rsidP="00F143F3">
                      <w:r>
                        <w:t xml:space="preserve">Amateur </w:t>
                      </w:r>
                      <w:proofErr w:type="spellStart"/>
                      <w:r>
                        <w:t>Bandplan</w:t>
                      </w:r>
                      <w:proofErr w:type="spellEnd"/>
                      <w:r>
                        <w:t xml:space="preserve"> Specifics +</w:t>
                      </w:r>
                    </w:p>
                    <w:p w14:paraId="3079B120" w14:textId="77777777" w:rsidR="00E02A51" w:rsidRDefault="00E02A51" w:rsidP="00F143F3">
                      <w:r>
                        <w:t xml:space="preserve">Amateur Application Bandwidths + </w:t>
                      </w:r>
                    </w:p>
                    <w:p w14:paraId="478CD5C4" w14:textId="77777777" w:rsidR="00E02A51" w:rsidRDefault="00E02A51" w:rsidP="00F143F3">
                      <w:r>
                        <w:t>Coexistence criteria (including refinements to the RNSS criteria)</w:t>
                      </w:r>
                    </w:p>
                  </w:txbxContent>
                </v:textbox>
                <w10:wrap type="square" anchorx="margin"/>
              </v:shape>
            </w:pict>
          </mc:Fallback>
        </mc:AlternateContent>
      </w:r>
      <w:r w:rsidR="00F55CC0" w:rsidRPr="00F143F3">
        <w:rPr>
          <w:noProof/>
          <w:lang w:eastAsia="en-GB"/>
        </w:rPr>
        <mc:AlternateContent>
          <mc:Choice Requires="wps">
            <w:drawing>
              <wp:anchor distT="45720" distB="45720" distL="114300" distR="114300" simplePos="0" relativeHeight="251658240" behindDoc="0" locked="0" layoutInCell="1" allowOverlap="1" wp14:anchorId="5E6E234A" wp14:editId="424CC1A6">
                <wp:simplePos x="0" y="0"/>
                <wp:positionH relativeFrom="column">
                  <wp:posOffset>2422525</wp:posOffset>
                </wp:positionH>
                <wp:positionV relativeFrom="paragraph">
                  <wp:posOffset>5038725</wp:posOffset>
                </wp:positionV>
                <wp:extent cx="1076325" cy="586740"/>
                <wp:effectExtent l="0" t="0" r="9525" b="7620"/>
                <wp:wrapSquare wrapText="bothSides"/>
                <wp:docPr id="192" name="Zone de texte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6325" cy="586740"/>
                        </a:xfrm>
                        <a:prstGeom prst="rect">
                          <a:avLst/>
                        </a:prstGeom>
                        <a:solidFill>
                          <a:srgbClr val="FFFFFF"/>
                        </a:solidFill>
                        <a:ln w="9525">
                          <a:noFill/>
                          <a:miter lim="800000"/>
                          <a:headEnd/>
                          <a:tailEnd/>
                        </a:ln>
                      </wps:spPr>
                      <wps:txbx>
                        <w:txbxContent>
                          <w:p w14:paraId="50F15B2F" w14:textId="77777777" w:rsidR="00E02A51" w:rsidRDefault="00E02A51" w:rsidP="00F143F3">
                            <w:r>
                              <w:t>5) Coexistenc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6E234A" id="Zone de texte 192" o:spid="_x0000_s1036" type="#_x0000_t202" style="position:absolute;left:0;text-align:left;margin-left:190.75pt;margin-top:396.75pt;width:84.75pt;height:46.2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" stroked="f">
                <v:textbox style="mso-fit-shape-to-text:t">
                  <w:txbxContent>
                    <w:p w14:paraId="50F15B2F" w14:textId="77777777" w:rsidR="00E02A51" w:rsidRDefault="00E02A51" w:rsidP="00F143F3">
                      <w:r>
                        <w:t>5) Coexistence Potential</w:t>
                      </w:r>
                    </w:p>
                  </w:txbxContent>
                </v:textbox>
                <w10:wrap type="square"/>
              </v:shape>
            </w:pict>
          </mc:Fallback>
        </mc:AlternateContent>
      </w:r>
      <w:r w:rsidR="00C53203" w:rsidRPr="00F143F3">
        <w:rPr>
          <w:noProof/>
          <w:lang w:eastAsia="en-GB"/>
        </w:rPr>
        <mc:AlternateContent>
          <mc:Choice Requires="wps">
            <w:drawing>
              <wp:anchor distT="45720" distB="45720" distL="114300" distR="114300" simplePos="0" relativeHeight="251660288" behindDoc="0" locked="0" layoutInCell="1" allowOverlap="1" wp14:anchorId="15ADC923" wp14:editId="4709F04C">
                <wp:simplePos x="0" y="0"/>
                <wp:positionH relativeFrom="column">
                  <wp:posOffset>4556125</wp:posOffset>
                </wp:positionH>
                <wp:positionV relativeFrom="paragraph">
                  <wp:posOffset>1438275</wp:posOffset>
                </wp:positionV>
                <wp:extent cx="2085975" cy="434340"/>
                <wp:effectExtent l="0" t="0" r="9525" b="1270"/>
                <wp:wrapSquare wrapText="bothSides"/>
                <wp:docPr id="50" name="Zone de texte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434340"/>
                        </a:xfrm>
                        <a:prstGeom prst="rect">
                          <a:avLst/>
                        </a:prstGeom>
                        <a:solidFill>
                          <a:srgbClr val="FFFFFF"/>
                        </a:solidFill>
                        <a:ln w="9525">
                          <a:noFill/>
                          <a:miter lim="800000"/>
                          <a:headEnd/>
                          <a:tailEnd/>
                        </a:ln>
                      </wps:spPr>
                      <wps:txbx>
                        <w:txbxContent>
                          <w:p w14:paraId="07B1F7FE" w14:textId="3FBF29F3" w:rsidR="00E02A51" w:rsidRPr="009D1B67" w:rsidRDefault="00E02A51" w:rsidP="00F143F3">
                            <w:pPr>
                              <w:rPr>
                                <w:rStyle w:val="ECCParagraph"/>
                              </w:rPr>
                            </w:pPr>
                            <w:r>
                              <w:rPr>
                                <w:rStyle w:val="ECCParagraph"/>
                              </w:rPr>
                              <w:t>RNSS protection</w:t>
                            </w:r>
                            <w:r w:rsidRPr="009D1B67">
                              <w:rPr>
                                <w:rStyle w:val="ECCParagraph"/>
                              </w:rPr>
                              <w:t xml:space="preserve"> Level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ADC923" id="Zone de texte 50" o:spid="_x0000_s1037" type="#_x0000_t202" style="position:absolute;left:0;text-align:left;margin-left:358.75pt;margin-top:113.25pt;width:164.25pt;height:34.2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" stroked="f">
                <v:textbox style="mso-fit-shape-to-text:t">
                  <w:txbxContent>
                    <w:p w14:paraId="07B1F7FE" w14:textId="3FBF29F3" w:rsidR="00E02A51" w:rsidRPr="009D1B67" w:rsidRDefault="00E02A51" w:rsidP="00F143F3">
                      <w:pPr>
                        <w:rPr>
                          <w:rStyle w:val="ECCParagraph"/>
                        </w:rPr>
                      </w:pPr>
                      <w:r>
                        <w:rPr>
                          <w:rStyle w:val="ECCParagraph"/>
                        </w:rPr>
                        <w:t>RNSS protection</w:t>
                      </w:r>
                      <w:r w:rsidRPr="009D1B67">
                        <w:rPr>
                          <w:rStyle w:val="ECCParagraph"/>
                        </w:rPr>
                        <w:t xml:space="preserve"> Levels </w:t>
                      </w:r>
                    </w:p>
                  </w:txbxContent>
                </v:textbox>
                <w10:wrap type="square"/>
              </v:shape>
            </w:pict>
          </mc:Fallback>
        </mc:AlternateContent>
      </w:r>
      <w:r w:rsidR="00C53203" w:rsidRPr="00F143F3">
        <w:rPr>
          <w:noProof/>
          <w:lang w:eastAsia="en-GB"/>
        </w:rPr>
        <mc:AlternateContent>
          <mc:Choice Requires="wps">
            <w:drawing>
              <wp:anchor distT="45720" distB="45720" distL="114300" distR="114300" simplePos="0" relativeHeight="251656192" behindDoc="0" locked="0" layoutInCell="1" allowOverlap="1" wp14:anchorId="6354705E" wp14:editId="3967C168">
                <wp:simplePos x="0" y="0"/>
                <wp:positionH relativeFrom="column">
                  <wp:posOffset>2442210</wp:posOffset>
                </wp:positionH>
                <wp:positionV relativeFrom="paragraph">
                  <wp:posOffset>3851275</wp:posOffset>
                </wp:positionV>
                <wp:extent cx="971550" cy="495300"/>
                <wp:effectExtent l="0" t="0" r="0" b="0"/>
                <wp:wrapSquare wrapText="bothSides"/>
                <wp:docPr id="45" name="Zone de texte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495300"/>
                        </a:xfrm>
                        <a:prstGeom prst="rect">
                          <a:avLst/>
                        </a:prstGeom>
                        <a:solidFill>
                          <a:srgbClr val="FFFFFF"/>
                        </a:solidFill>
                        <a:ln w="9525">
                          <a:noFill/>
                          <a:miter lim="800000"/>
                          <a:headEnd/>
                          <a:tailEnd/>
                        </a:ln>
                      </wps:spPr>
                      <wps:txbx>
                        <w:txbxContent>
                          <w:p w14:paraId="3D7433FB" w14:textId="77777777" w:rsidR="00E02A51" w:rsidRDefault="00E02A51" w:rsidP="00F143F3">
                            <w:r>
                              <w:t>4) Probabil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54705E" id="Zone de texte 45" o:spid="_x0000_s1038" type="#_x0000_t202" style="position:absolute;left:0;text-align:left;margin-left:192.3pt;margin-top:303.25pt;width:76.5pt;height:39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" stroked="f">
                <v:textbox>
                  <w:txbxContent>
                    <w:p w14:paraId="3D7433FB" w14:textId="77777777" w:rsidR="00E02A51" w:rsidRDefault="00E02A51" w:rsidP="00F143F3">
                      <w:r>
                        <w:t>4) Probability</w:t>
                      </w:r>
                    </w:p>
                  </w:txbxContent>
                </v:textbox>
                <w10:wrap type="square"/>
              </v:shape>
            </w:pict>
          </mc:Fallback>
        </mc:AlternateContent>
      </w:r>
      <w:r w:rsidR="00C53203" w:rsidRPr="00F143F3">
        <w:rPr>
          <w:noProof/>
          <w:lang w:eastAsia="en-GB"/>
        </w:rPr>
        <mc:AlternateContent>
          <mc:Choice Requires="wps">
            <w:drawing>
              <wp:anchor distT="45720" distB="45720" distL="114300" distR="114300" simplePos="0" relativeHeight="251654144" behindDoc="0" locked="0" layoutInCell="1" allowOverlap="1" wp14:anchorId="5C7384E7" wp14:editId="56BE6EC1">
                <wp:simplePos x="0" y="0"/>
                <wp:positionH relativeFrom="column">
                  <wp:posOffset>2451735</wp:posOffset>
                </wp:positionH>
                <wp:positionV relativeFrom="paragraph">
                  <wp:posOffset>2527300</wp:posOffset>
                </wp:positionV>
                <wp:extent cx="971550" cy="800100"/>
                <wp:effectExtent l="0" t="0" r="0" b="0"/>
                <wp:wrapSquare wrapText="bothSides"/>
                <wp:docPr id="44" name="Zone de texte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800100"/>
                        </a:xfrm>
                        <a:prstGeom prst="rect">
                          <a:avLst/>
                        </a:prstGeom>
                        <a:solidFill>
                          <a:srgbClr val="FFFFFF"/>
                        </a:solidFill>
                        <a:ln w="9525">
                          <a:noFill/>
                          <a:miter lim="800000"/>
                          <a:headEnd/>
                          <a:tailEnd/>
                        </a:ln>
                      </wps:spPr>
                      <wps:txbx>
                        <w:txbxContent>
                          <w:p w14:paraId="11C79428" w14:textId="77777777" w:rsidR="00E02A51" w:rsidRDefault="00E02A51" w:rsidP="00F143F3">
                            <w:r>
                              <w:t>3) Account for Measurement Results</w:t>
                            </w:r>
                          </w:p>
                          <w:p w14:paraId="308B7363" w14:textId="77777777" w:rsidR="00E02A51" w:rsidRDefault="00E02A51" w:rsidP="00F14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7384E7" id="Zone de texte 44" o:spid="_x0000_s1039" type="#_x0000_t202" style="position:absolute;left:0;text-align:left;margin-left:193.05pt;margin-top:199pt;width:76.5pt;height:63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" stroked="f">
                <v:textbox>
                  <w:txbxContent>
                    <w:p w14:paraId="11C79428" w14:textId="77777777" w:rsidR="00E02A51" w:rsidRDefault="00E02A51" w:rsidP="00F143F3">
                      <w:r>
                        <w:t>3) Account for Measurement Results</w:t>
                      </w:r>
                    </w:p>
                    <w:p w14:paraId="308B7363" w14:textId="77777777" w:rsidR="00E02A51" w:rsidRDefault="00E02A51" w:rsidP="00F143F3"/>
                  </w:txbxContent>
                </v:textbox>
                <w10:wrap type="square"/>
              </v:shape>
            </w:pict>
          </mc:Fallback>
        </mc:AlternateContent>
      </w:r>
      <w:r w:rsidR="00F143F3" w:rsidRPr="00F143F3">
        <w:rPr>
          <w:noProof/>
          <w:lang w:eastAsia="en-GB"/>
        </w:rPr>
        <mc:AlternateContent>
          <mc:Choice Requires="wps">
            <w:drawing>
              <wp:anchor distT="45720" distB="45720" distL="114300" distR="114300" simplePos="0" relativeHeight="251674112" behindDoc="0" locked="0" layoutInCell="1" allowOverlap="1" wp14:anchorId="62ABBDF9" wp14:editId="71A3EDD1">
                <wp:simplePos x="0" y="0"/>
                <wp:positionH relativeFrom="column">
                  <wp:posOffset>4528185</wp:posOffset>
                </wp:positionH>
                <wp:positionV relativeFrom="paragraph">
                  <wp:posOffset>9525</wp:posOffset>
                </wp:positionV>
                <wp:extent cx="1066800" cy="1043940"/>
                <wp:effectExtent l="0" t="0" r="0" b="0"/>
                <wp:wrapSquare wrapText="bothSides"/>
                <wp:docPr id="202" name="Zone de texte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1052830"/>
                        </a:xfrm>
                        <a:prstGeom prst="rect">
                          <a:avLst/>
                        </a:prstGeom>
                        <a:solidFill>
                          <a:srgbClr val="FFFFFF"/>
                        </a:solidFill>
                        <a:ln w="9525">
                          <a:noFill/>
                          <a:miter lim="800000"/>
                          <a:headEnd/>
                          <a:tailEnd/>
                        </a:ln>
                      </wps:spPr>
                      <wps:txbx>
                        <w:txbxContent>
                          <w:p w14:paraId="6B513445" w14:textId="77777777" w:rsidR="00E02A51" w:rsidRDefault="00E02A51" w:rsidP="00F143F3">
                            <w:r>
                              <w:t>Path Loss +</w:t>
                            </w:r>
                          </w:p>
                          <w:p w14:paraId="254F22B2" w14:textId="77777777" w:rsidR="00E02A51" w:rsidRDefault="00E02A51" w:rsidP="00F143F3">
                            <w:r>
                              <w:t>Terrain Loss +</w:t>
                            </w:r>
                          </w:p>
                          <w:p w14:paraId="67F2C23B" w14:textId="77777777" w:rsidR="00E02A51" w:rsidRDefault="00E02A51" w:rsidP="00F143F3">
                            <w:r>
                              <w:t>Clutter Los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ABBDF9" id="Zone de texte 202" o:spid="_x0000_s1040" type="#_x0000_t202" style="position:absolute;left:0;text-align:left;margin-left:356.55pt;margin-top:.75pt;width:84pt;height:82.2pt;z-index:251674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" stroked="f">
                <v:textbox style="mso-fit-shape-to-text:t">
                  <w:txbxContent>
                    <w:p w14:paraId="6B513445" w14:textId="77777777" w:rsidR="00E02A51" w:rsidRDefault="00E02A51" w:rsidP="00F143F3">
                      <w:r>
                        <w:t>Path Loss +</w:t>
                      </w:r>
                    </w:p>
                    <w:p w14:paraId="254F22B2" w14:textId="77777777" w:rsidR="00E02A51" w:rsidRDefault="00E02A51" w:rsidP="00F143F3">
                      <w:r>
                        <w:t>Terrain Loss +</w:t>
                      </w:r>
                    </w:p>
                    <w:p w14:paraId="67F2C23B" w14:textId="77777777" w:rsidR="00E02A51" w:rsidRDefault="00E02A51" w:rsidP="00F143F3">
                      <w:r>
                        <w:t>Clutter Loss</w:t>
                      </w:r>
                    </w:p>
                  </w:txbxContent>
                </v:textbox>
                <w10:wrap type="square"/>
              </v:shape>
            </w:pict>
          </mc:Fallback>
        </mc:AlternateContent>
      </w:r>
      <w:r w:rsidR="00F143F3" w:rsidRPr="00F143F3">
        <w:rPr>
          <w:noProof/>
          <w:lang w:eastAsia="en-GB"/>
        </w:rPr>
        <mc:AlternateContent>
          <mc:Choice Requires="wps">
            <w:drawing>
              <wp:anchor distT="45720" distB="45720" distL="114300" distR="114300" simplePos="0" relativeHeight="251682304" behindDoc="0" locked="0" layoutInCell="1" allowOverlap="1" wp14:anchorId="38E76E80" wp14:editId="2186FCD8">
                <wp:simplePos x="0" y="0"/>
                <wp:positionH relativeFrom="margin">
                  <wp:posOffset>4556760</wp:posOffset>
                </wp:positionH>
                <wp:positionV relativeFrom="paragraph">
                  <wp:posOffset>4010025</wp:posOffset>
                </wp:positionV>
                <wp:extent cx="1657350" cy="434340"/>
                <wp:effectExtent l="0" t="0" r="0" b="1270"/>
                <wp:wrapSquare wrapText="bothSides"/>
                <wp:docPr id="195" name="Zone de texte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443230"/>
                        </a:xfrm>
                        <a:prstGeom prst="rect">
                          <a:avLst/>
                        </a:prstGeom>
                        <a:solidFill>
                          <a:srgbClr val="FFFFFF"/>
                        </a:solidFill>
                        <a:ln w="9525">
                          <a:noFill/>
                          <a:miter lim="800000"/>
                          <a:headEnd/>
                          <a:tailEnd/>
                        </a:ln>
                      </wps:spPr>
                      <wps:txbx>
                        <w:txbxContent>
                          <w:p w14:paraId="4165F355" w14:textId="77777777" w:rsidR="00E02A51" w:rsidRDefault="00E02A51" w:rsidP="00F143F3">
                            <w:r>
                              <w:t>Likelihood of interferenc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E76E80" id="Zone de texte 195" o:spid="_x0000_s1041" type="#_x0000_t202" style="position:absolute;left:0;text-align:left;margin-left:358.8pt;margin-top:315.75pt;width:130.5pt;height:34.2pt;z-index:2516823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" stroked="f">
                <v:textbox style="mso-fit-shape-to-text:t">
                  <w:txbxContent>
                    <w:p w14:paraId="4165F355" w14:textId="77777777" w:rsidR="00E02A51" w:rsidRDefault="00E02A51" w:rsidP="00F143F3">
                      <w:r>
                        <w:t>Likelihood of interference</w:t>
                      </w:r>
                    </w:p>
                  </w:txbxContent>
                </v:textbox>
                <w10:wrap type="square" anchorx="margin"/>
              </v:shape>
            </w:pict>
          </mc:Fallback>
        </mc:AlternateContent>
      </w:r>
      <w:r w:rsidR="00F143F3" w:rsidRPr="00F143F3">
        <w:rPr>
          <w:noProof/>
          <w:lang w:eastAsia="en-GB"/>
        </w:rPr>
        <mc:AlternateContent>
          <mc:Choice Requires="wps">
            <w:drawing>
              <wp:anchor distT="45720" distB="45720" distL="114300" distR="114300" simplePos="0" relativeHeight="251678208" behindDoc="0" locked="0" layoutInCell="1" allowOverlap="1" wp14:anchorId="529EA3DD" wp14:editId="2B01345F">
                <wp:simplePos x="0" y="0"/>
                <wp:positionH relativeFrom="column">
                  <wp:posOffset>571500</wp:posOffset>
                </wp:positionH>
                <wp:positionV relativeFrom="paragraph">
                  <wp:posOffset>1369060</wp:posOffset>
                </wp:positionV>
                <wp:extent cx="914400" cy="739140"/>
                <wp:effectExtent l="0" t="0" r="0" b="0"/>
                <wp:wrapSquare wrapText="bothSides"/>
                <wp:docPr id="194" name="Zone de texte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48030"/>
                        </a:xfrm>
                        <a:prstGeom prst="rect">
                          <a:avLst/>
                        </a:prstGeom>
                        <a:solidFill>
                          <a:srgbClr val="FFFFFF"/>
                        </a:solidFill>
                        <a:ln w="9525">
                          <a:noFill/>
                          <a:miter lim="800000"/>
                          <a:headEnd/>
                          <a:tailEnd/>
                        </a:ln>
                      </wps:spPr>
                      <wps:txbx>
                        <w:txbxContent>
                          <w:p w14:paraId="28BD9DF1" w14:textId="77777777" w:rsidR="00E02A51" w:rsidRDefault="00E02A51" w:rsidP="00F143F3">
                            <w:r>
                              <w:t>Amateur Transmitting Paramet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9EA3DD" id="Zone de texte 194" o:spid="_x0000_s1042" type="#_x0000_t202" style="position:absolute;left:0;text-align:left;margin-left:45pt;margin-top:107.8pt;width:1in;height:58.2pt;z-index:2516782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" stroked="f">
                <v:textbox style="mso-fit-shape-to-text:t">
                  <w:txbxContent>
                    <w:p w14:paraId="28BD9DF1" w14:textId="77777777" w:rsidR="00E02A51" w:rsidRDefault="00E02A51" w:rsidP="00F143F3">
                      <w:r>
                        <w:t>Amateur Transmitting Parameters</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77184" behindDoc="0" locked="0" layoutInCell="1" allowOverlap="1" wp14:anchorId="6842E73E" wp14:editId="69AE2158">
                <wp:simplePos x="0" y="0"/>
                <wp:positionH relativeFrom="column">
                  <wp:posOffset>1556385</wp:posOffset>
                </wp:positionH>
                <wp:positionV relativeFrom="paragraph">
                  <wp:posOffset>1685925</wp:posOffset>
                </wp:positionV>
                <wp:extent cx="552450" cy="0"/>
                <wp:effectExtent l="38100" t="76200" r="19050" b="133350"/>
                <wp:wrapNone/>
                <wp:docPr id="193" name="Connecteur droit avec flèche 193"/>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4F2ED389" id="_x0000_t32" coordsize="21600,21600" o:spt="32" o:oned="t" path="m,l21600,21600e" filled="f">
                <v:path arrowok="t" fillok="f" o:connecttype="none"/>
                <o:lock v:ext="edit" shapetype="t"/>
              </v:shapetype>
              <v:shape id="Connecteur droit avec flèche 193" o:spid="_x0000_s1026" type="#_x0000_t32" style="position:absolute;margin-left:122.55pt;margin-top:132.75pt;width:43.5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95616" behindDoc="0" locked="0" layoutInCell="1" allowOverlap="1" wp14:anchorId="5842156B" wp14:editId="7A3C8BA6">
                <wp:simplePos x="0" y="0"/>
                <wp:positionH relativeFrom="column">
                  <wp:posOffset>590550</wp:posOffset>
                </wp:positionH>
                <wp:positionV relativeFrom="paragraph">
                  <wp:posOffset>2621280</wp:posOffset>
                </wp:positionV>
                <wp:extent cx="914400" cy="739140"/>
                <wp:effectExtent l="0" t="0" r="0" b="0"/>
                <wp:wrapSquare wrapText="bothSides"/>
                <wp:docPr id="201" name="Zone de texte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48030"/>
                        </a:xfrm>
                        <a:prstGeom prst="rect">
                          <a:avLst/>
                        </a:prstGeom>
                        <a:solidFill>
                          <a:srgbClr val="FFFFFF"/>
                        </a:solidFill>
                        <a:ln w="9525">
                          <a:noFill/>
                          <a:miter lim="800000"/>
                          <a:headEnd/>
                          <a:tailEnd/>
                        </a:ln>
                      </wps:spPr>
                      <wps:txbx>
                        <w:txbxContent>
                          <w:p w14:paraId="5B3C6650" w14:textId="77777777" w:rsidR="00E02A51" w:rsidRDefault="00E02A51" w:rsidP="00F143F3">
                            <w:r>
                              <w:t>Amateur Application Paramet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842156B" id="Zone de texte 201" o:spid="_x0000_s1043" type="#_x0000_t202" style="position:absolute;left:0;text-align:left;margin-left:46.5pt;margin-top:206.4pt;width:1in;height:58.2pt;z-index:251695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" stroked="f">
                <v:textbox style="mso-fit-shape-to-text:t">
                  <w:txbxContent>
                    <w:p w14:paraId="5B3C6650" w14:textId="77777777" w:rsidR="00E02A51" w:rsidRDefault="00E02A51" w:rsidP="00F143F3">
                      <w:r>
                        <w:t>Amateur Application Parameters</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61824" behindDoc="0" locked="0" layoutInCell="1" allowOverlap="1" wp14:anchorId="7FC66114" wp14:editId="78872D2E">
                <wp:simplePos x="0" y="0"/>
                <wp:positionH relativeFrom="column">
                  <wp:posOffset>1543050</wp:posOffset>
                </wp:positionH>
                <wp:positionV relativeFrom="paragraph">
                  <wp:posOffset>2904490</wp:posOffset>
                </wp:positionV>
                <wp:extent cx="552450" cy="0"/>
                <wp:effectExtent l="38100" t="76200" r="19050" b="133350"/>
                <wp:wrapNone/>
                <wp:docPr id="200" name="Connecteur droit avec flèche 200"/>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C3994E7" id="Connecteur droit avec flèche 200" o:spid="_x0000_s1026" type="#_x0000_t32" style="position:absolute;margin-left:121.5pt;margin-top:228.7pt;width:43.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62848" behindDoc="0" locked="0" layoutInCell="1" allowOverlap="1" wp14:anchorId="74DD33B8" wp14:editId="65161D57">
                <wp:simplePos x="0" y="0"/>
                <wp:positionH relativeFrom="margin">
                  <wp:posOffset>2137410</wp:posOffset>
                </wp:positionH>
                <wp:positionV relativeFrom="paragraph">
                  <wp:posOffset>238125</wp:posOffset>
                </wp:positionV>
                <wp:extent cx="1457325" cy="739140"/>
                <wp:effectExtent l="0" t="0" r="9525" b="0"/>
                <wp:wrapSquare wrapText="bothSides"/>
                <wp:docPr id="217" name="Zone de texte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728980"/>
                        </a:xfrm>
                        <a:prstGeom prst="rect">
                          <a:avLst/>
                        </a:prstGeom>
                        <a:solidFill>
                          <a:srgbClr val="FFFFFF"/>
                        </a:solidFill>
                        <a:ln w="9525">
                          <a:noFill/>
                          <a:miter lim="800000"/>
                          <a:headEnd/>
                          <a:tailEnd/>
                        </a:ln>
                      </wps:spPr>
                      <wps:txbx>
                        <w:txbxContent>
                          <w:p w14:paraId="77C1776E" w14:textId="77777777" w:rsidR="00E02A51" w:rsidRDefault="00E02A51" w:rsidP="00F143F3">
                            <w:pPr>
                              <w:numPr>
                                <w:ilvl w:val="0"/>
                                <w:numId w:val="20"/>
                              </w:numPr>
                              <w:spacing w:before="60" w:after="240"/>
                              <w:contextualSpacing/>
                              <w:textboxTightWrap w:val="lastLineOnly"/>
                            </w:pPr>
                            <w:r>
                              <w:t xml:space="preserve">Overall Propagation Los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DD33B8" id="Zone de texte 217" o:spid="_x0000_s1044" type="#_x0000_t202" style="position:absolute;left:0;text-align:left;margin-left:168.3pt;margin-top:18.75pt;width:114.75pt;height:58.2pt;z-index:2516628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" stroked="f">
                <v:textbox style="mso-fit-shape-to-text:t">
                  <w:txbxContent>
                    <w:p w14:paraId="77C1776E" w14:textId="77777777" w:rsidR="00E02A51" w:rsidRDefault="00E02A51" w:rsidP="00F143F3">
                      <w:pPr>
                        <w:numPr>
                          <w:ilvl w:val="0"/>
                          <w:numId w:val="20"/>
                        </w:numPr>
                        <w:spacing w:before="60" w:after="240"/>
                        <w:contextualSpacing/>
                        <w:textboxTightWrap w:val="lastLineOnly"/>
                      </w:pPr>
                      <w:r>
                        <w:t xml:space="preserve">Overall Propagation Loss </w:t>
                      </w:r>
                    </w:p>
                  </w:txbxContent>
                </v:textbox>
                <w10:wrap type="square" anchorx="margin"/>
              </v:shape>
            </w:pict>
          </mc:Fallback>
        </mc:AlternateContent>
      </w:r>
      <w:r w:rsidR="00F143F3" w:rsidRPr="00F143F3">
        <w:rPr>
          <w:noProof/>
          <w:lang w:eastAsia="en-GB"/>
        </w:rPr>
        <mc:AlternateContent>
          <mc:Choice Requires="wps">
            <w:drawing>
              <wp:anchor distT="45720" distB="45720" distL="114300" distR="114300" simplePos="0" relativeHeight="251665920" behindDoc="0" locked="0" layoutInCell="1" allowOverlap="1" wp14:anchorId="1C708A6B" wp14:editId="247AEF5C">
                <wp:simplePos x="0" y="0"/>
                <wp:positionH relativeFrom="column">
                  <wp:posOffset>2499360</wp:posOffset>
                </wp:positionH>
                <wp:positionV relativeFrom="paragraph">
                  <wp:posOffset>1447800</wp:posOffset>
                </wp:positionV>
                <wp:extent cx="971550" cy="561975"/>
                <wp:effectExtent l="0" t="0" r="0" b="9525"/>
                <wp:wrapSquare wrapText="bothSides"/>
                <wp:docPr id="63" name="Zone de texte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561975"/>
                        </a:xfrm>
                        <a:prstGeom prst="rect">
                          <a:avLst/>
                        </a:prstGeom>
                        <a:solidFill>
                          <a:srgbClr val="FFFFFF"/>
                        </a:solidFill>
                        <a:ln w="9525">
                          <a:noFill/>
                          <a:miter lim="800000"/>
                          <a:headEnd/>
                          <a:tailEnd/>
                        </a:ln>
                      </wps:spPr>
                      <wps:txbx>
                        <w:txbxContent>
                          <w:p w14:paraId="79519F3E" w14:textId="77777777" w:rsidR="00E02A51" w:rsidRDefault="00E02A51" w:rsidP="00F143F3">
                            <w:r>
                              <w:t>2) Separation Distance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708A6B" id="Zone de texte 63" o:spid="_x0000_s1045" type="#_x0000_t202" style="position:absolute;left:0;text-align:left;margin-left:196.8pt;margin-top:114pt;width:76.5pt;height:44.2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" stroked="f">
                <v:textbox>
                  <w:txbxContent>
                    <w:p w14:paraId="79519F3E" w14:textId="77777777" w:rsidR="00E02A51" w:rsidRDefault="00E02A51" w:rsidP="00F143F3">
                      <w:r>
                        <w:t>2) Separation Distances –</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91520" behindDoc="0" locked="0" layoutInCell="1" allowOverlap="1" wp14:anchorId="1B3D50A6" wp14:editId="1A4BBAF0">
                <wp:simplePos x="0" y="0"/>
                <wp:positionH relativeFrom="column">
                  <wp:posOffset>2937510</wp:posOffset>
                </wp:positionH>
                <wp:positionV relativeFrom="paragraph">
                  <wp:posOffset>914400</wp:posOffset>
                </wp:positionV>
                <wp:extent cx="0" cy="447675"/>
                <wp:effectExtent l="95250" t="19050" r="76200" b="85725"/>
                <wp:wrapNone/>
                <wp:docPr id="196" name="Connecteur droit avec flèche 196"/>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FE80FE6" id="Connecteur droit avec flèche 196" o:spid="_x0000_s1026" type="#_x0000_t32" style="position:absolute;margin-left:231.3pt;margin-top:1in;width:0;height:35.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93568" behindDoc="0" locked="0" layoutInCell="1" allowOverlap="1" wp14:anchorId="664F395D" wp14:editId="08589D20">
                <wp:simplePos x="0" y="0"/>
                <wp:positionH relativeFrom="column">
                  <wp:posOffset>2971800</wp:posOffset>
                </wp:positionH>
                <wp:positionV relativeFrom="paragraph">
                  <wp:posOffset>3361690</wp:posOffset>
                </wp:positionV>
                <wp:extent cx="0" cy="447675"/>
                <wp:effectExtent l="95250" t="19050" r="76200" b="85725"/>
                <wp:wrapNone/>
                <wp:docPr id="198" name="Connecteur droit avec flèche 198"/>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8FB7BD1" id="Connecteur droit avec flèche 198" o:spid="_x0000_s1026" type="#_x0000_t32" style="position:absolute;margin-left:234pt;margin-top:264.7pt;width:0;height:35.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94592" behindDoc="0" locked="0" layoutInCell="1" allowOverlap="1" wp14:anchorId="4A907D29" wp14:editId="241E7200">
                <wp:simplePos x="0" y="0"/>
                <wp:positionH relativeFrom="column">
                  <wp:posOffset>2981325</wp:posOffset>
                </wp:positionH>
                <wp:positionV relativeFrom="paragraph">
                  <wp:posOffset>4557395</wp:posOffset>
                </wp:positionV>
                <wp:extent cx="0" cy="447675"/>
                <wp:effectExtent l="95250" t="19050" r="76200" b="85725"/>
                <wp:wrapNone/>
                <wp:docPr id="199" name="Connecteur droit avec flèche 199"/>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A885332" id="Connecteur droit avec flèche 199" o:spid="_x0000_s1026" type="#_x0000_t32" style="position:absolute;margin-left:234.75pt;margin-top:358.85pt;width:0;height:35.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92544" behindDoc="0" locked="0" layoutInCell="1" allowOverlap="1" wp14:anchorId="3F083740" wp14:editId="393C7681">
                <wp:simplePos x="0" y="0"/>
                <wp:positionH relativeFrom="column">
                  <wp:posOffset>2933700</wp:posOffset>
                </wp:positionH>
                <wp:positionV relativeFrom="paragraph">
                  <wp:posOffset>2113915</wp:posOffset>
                </wp:positionV>
                <wp:extent cx="0" cy="447675"/>
                <wp:effectExtent l="95250" t="19050" r="76200" b="85725"/>
                <wp:wrapNone/>
                <wp:docPr id="197" name="Connecteur droit avec flèche 197"/>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871BA32" id="Connecteur droit avec flèche 197" o:spid="_x0000_s1026" type="#_x0000_t32" style="position:absolute;margin-left:231pt;margin-top:166.45pt;width:0;height:35.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90496" behindDoc="0" locked="0" layoutInCell="1" allowOverlap="1" wp14:anchorId="5F9B0E0D" wp14:editId="5A76E4BC">
                <wp:simplePos x="0" y="0"/>
                <wp:positionH relativeFrom="column">
                  <wp:posOffset>561975</wp:posOffset>
                </wp:positionH>
                <wp:positionV relativeFrom="paragraph">
                  <wp:posOffset>5055235</wp:posOffset>
                </wp:positionV>
                <wp:extent cx="914400" cy="586740"/>
                <wp:effectExtent l="0" t="0" r="0" b="0"/>
                <wp:wrapSquare wrapText="bothSides"/>
                <wp:docPr id="62" name="Zone de text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14:paraId="66C77E1B" w14:textId="77777777" w:rsidR="00E02A51" w:rsidRDefault="00E02A51" w:rsidP="00F143F3">
                            <w:r>
                              <w:t xml:space="preserve">Amateur </w:t>
                            </w:r>
                            <w:proofErr w:type="spellStart"/>
                            <w:r>
                              <w:t>OperationalMitigations</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9B0E0D" id="Zone de texte 62" o:spid="_x0000_s1046" type="#_x0000_t202" style="position:absolute;left:0;text-align:left;margin-left:44.25pt;margin-top:398.05pt;width:1in;height:46.2pt;z-index:251690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" stroked="f">
                <v:textbox style="mso-fit-shape-to-text:t">
                  <w:txbxContent>
                    <w:p w14:paraId="66C77E1B" w14:textId="77777777" w:rsidR="00E02A51" w:rsidRDefault="00E02A51" w:rsidP="00F143F3">
                      <w:r>
                        <w:t xml:space="preserve">Amateur </w:t>
                      </w:r>
                      <w:proofErr w:type="spellStart"/>
                      <w:r>
                        <w:t>OperationalMitigations</w:t>
                      </w:r>
                      <w:proofErr w:type="spellEnd"/>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83328" behindDoc="0" locked="0" layoutInCell="1" allowOverlap="1" wp14:anchorId="1E31DC3C" wp14:editId="79DABEC3">
                <wp:simplePos x="0" y="0"/>
                <wp:positionH relativeFrom="column">
                  <wp:posOffset>1533525</wp:posOffset>
                </wp:positionH>
                <wp:positionV relativeFrom="paragraph">
                  <wp:posOffset>4133215</wp:posOffset>
                </wp:positionV>
                <wp:extent cx="552450" cy="0"/>
                <wp:effectExtent l="38100" t="76200" r="19050" b="133350"/>
                <wp:wrapNone/>
                <wp:docPr id="61" name="Connecteur droit avec flèche 61"/>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13F28C2" id="Connecteur droit avec flèche 61" o:spid="_x0000_s1026" type="#_x0000_t32" style="position:absolute;margin-left:120.75pt;margin-top:325.45pt;width:43.5pt;height: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89472" behindDoc="0" locked="0" layoutInCell="1" allowOverlap="1" wp14:anchorId="57D53E4B" wp14:editId="2AC39C0A">
                <wp:simplePos x="0" y="0"/>
                <wp:positionH relativeFrom="column">
                  <wp:posOffset>1524000</wp:posOffset>
                </wp:positionH>
                <wp:positionV relativeFrom="paragraph">
                  <wp:posOffset>5352415</wp:posOffset>
                </wp:positionV>
                <wp:extent cx="552450" cy="0"/>
                <wp:effectExtent l="38100" t="76200" r="19050" b="133350"/>
                <wp:wrapNone/>
                <wp:docPr id="60" name="Connecteur droit avec flèche 60"/>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220502D" id="Connecteur droit avec flèche 60" o:spid="_x0000_s1026" type="#_x0000_t32" style="position:absolute;margin-left:120pt;margin-top:421.45pt;width:43.5pt;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88448" behindDoc="0" locked="0" layoutInCell="1" allowOverlap="1" wp14:anchorId="2D45E87A" wp14:editId="6DF456AD">
                <wp:simplePos x="0" y="0"/>
                <wp:positionH relativeFrom="margin">
                  <wp:posOffset>4556760</wp:posOffset>
                </wp:positionH>
                <wp:positionV relativeFrom="paragraph">
                  <wp:posOffset>5153025</wp:posOffset>
                </wp:positionV>
                <wp:extent cx="2000250" cy="434340"/>
                <wp:effectExtent l="0" t="0" r="0" b="1270"/>
                <wp:wrapSquare wrapText="bothSides"/>
                <wp:docPr id="59" name="Zone de texte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436880"/>
                        </a:xfrm>
                        <a:prstGeom prst="rect">
                          <a:avLst/>
                        </a:prstGeom>
                        <a:solidFill>
                          <a:srgbClr val="FFFFFF"/>
                        </a:solidFill>
                        <a:ln w="9525">
                          <a:noFill/>
                          <a:miter lim="800000"/>
                          <a:headEnd/>
                          <a:tailEnd/>
                        </a:ln>
                      </wps:spPr>
                      <wps:txbx>
                        <w:txbxContent>
                          <w:p w14:paraId="6FC66746" w14:textId="77777777" w:rsidR="00E02A51" w:rsidRDefault="00E02A51" w:rsidP="00F143F3">
                            <w:r>
                              <w:t>Technical Mitigation Measur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45E87A" id="Zone de texte 59" o:spid="_x0000_s1047" type="#_x0000_t202" style="position:absolute;left:0;text-align:left;margin-left:358.8pt;margin-top:405.75pt;width:157.5pt;height:34.2pt;z-index:2516884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" stroked="f">
                <v:textbox style="mso-fit-shape-to-text:t">
                  <w:txbxContent>
                    <w:p w14:paraId="6FC66746" w14:textId="77777777" w:rsidR="00E02A51" w:rsidRDefault="00E02A51" w:rsidP="00F143F3">
                      <w:r>
                        <w:t>Technical Mitigation Measures</w:t>
                      </w:r>
                    </w:p>
                  </w:txbxContent>
                </v:textbox>
                <w10:wrap type="square" anchorx="margin"/>
              </v:shape>
            </w:pict>
          </mc:Fallback>
        </mc:AlternateContent>
      </w:r>
      <w:r w:rsidR="00F143F3" w:rsidRPr="00F143F3">
        <w:rPr>
          <w:noProof/>
          <w:lang w:eastAsia="en-GB"/>
        </w:rPr>
        <mc:AlternateContent>
          <mc:Choice Requires="wps">
            <w:drawing>
              <wp:anchor distT="0" distB="0" distL="114300" distR="114300" simplePos="0" relativeHeight="251687424" behindDoc="0" locked="0" layoutInCell="1" allowOverlap="1" wp14:anchorId="51AE1A31" wp14:editId="1F2FA0A5">
                <wp:simplePos x="0" y="0"/>
                <wp:positionH relativeFrom="column">
                  <wp:posOffset>3895725</wp:posOffset>
                </wp:positionH>
                <wp:positionV relativeFrom="paragraph">
                  <wp:posOffset>5314315</wp:posOffset>
                </wp:positionV>
                <wp:extent cx="571500" cy="9525"/>
                <wp:effectExtent l="57150" t="76200" r="0" b="123825"/>
                <wp:wrapNone/>
                <wp:docPr id="58" name="Connecteur droit avec flèche 58"/>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1AD57D3" id="Connecteur droit avec flèche 58" o:spid="_x0000_s1026" type="#_x0000_t32" style="position:absolute;margin-left:306.75pt;margin-top:418.45pt;width:45pt;height:.75pt;flip:x 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86400" behindDoc="0" locked="0" layoutInCell="1" allowOverlap="1" wp14:anchorId="0132A16D" wp14:editId="0E679104">
                <wp:simplePos x="0" y="0"/>
                <wp:positionH relativeFrom="column">
                  <wp:posOffset>581025</wp:posOffset>
                </wp:positionH>
                <wp:positionV relativeFrom="paragraph">
                  <wp:posOffset>207010</wp:posOffset>
                </wp:positionV>
                <wp:extent cx="914400" cy="739140"/>
                <wp:effectExtent l="0" t="0" r="0" b="0"/>
                <wp:wrapSquare wrapText="bothSides"/>
                <wp:docPr id="57" name="Zone de texte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14:paraId="04A8C50E" w14:textId="77777777" w:rsidR="00E02A51" w:rsidRDefault="00E02A51" w:rsidP="00F143F3">
                            <w:r>
                              <w:t>Amateur Usage Loc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32A16D" id="Zone de texte 57" o:spid="_x0000_s1048" type="#_x0000_t202" style="position:absolute;left:0;text-align:left;margin-left:45.75pt;margin-top:16.3pt;width:1in;height:58.2pt;z-index:251686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" stroked="f">
                <v:textbox style="mso-fit-shape-to-text:t">
                  <w:txbxContent>
                    <w:p w14:paraId="04A8C50E" w14:textId="77777777" w:rsidR="00E02A51" w:rsidRDefault="00E02A51" w:rsidP="00F143F3">
                      <w:r>
                        <w:t>Amateur Usage Locations</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85376" behindDoc="0" locked="0" layoutInCell="1" allowOverlap="1" wp14:anchorId="363305B2" wp14:editId="5E6E4854">
                <wp:simplePos x="0" y="0"/>
                <wp:positionH relativeFrom="column">
                  <wp:posOffset>1495425</wp:posOffset>
                </wp:positionH>
                <wp:positionV relativeFrom="paragraph">
                  <wp:posOffset>523240</wp:posOffset>
                </wp:positionV>
                <wp:extent cx="552450" cy="0"/>
                <wp:effectExtent l="38100" t="76200" r="19050" b="133350"/>
                <wp:wrapNone/>
                <wp:docPr id="56" name="Connecteur droit avec flèche 56"/>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CB3531B" id="Connecteur droit avec flèche 56" o:spid="_x0000_s1026" type="#_x0000_t32" style="position:absolute;margin-left:117.75pt;margin-top:41.2pt;width:43.5pt;height:0;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45720" distB="45720" distL="114300" distR="114300" simplePos="0" relativeHeight="251684352" behindDoc="0" locked="0" layoutInCell="1" allowOverlap="1" wp14:anchorId="47D9ABC3" wp14:editId="049F2B3D">
                <wp:simplePos x="0" y="0"/>
                <wp:positionH relativeFrom="column">
                  <wp:posOffset>628650</wp:posOffset>
                </wp:positionH>
                <wp:positionV relativeFrom="paragraph">
                  <wp:posOffset>3826510</wp:posOffset>
                </wp:positionV>
                <wp:extent cx="914400" cy="739140"/>
                <wp:effectExtent l="0" t="0" r="0" b="0"/>
                <wp:wrapSquare wrapText="bothSides"/>
                <wp:docPr id="55" name="Zone de texte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14:paraId="5D4B5FAA" w14:textId="77777777" w:rsidR="00E02A51" w:rsidRDefault="00E02A51" w:rsidP="00F143F3">
                            <w:r>
                              <w:t>Amateur Usage Patter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7D9ABC3" id="Zone de texte 55" o:spid="_x0000_s1049" type="#_x0000_t202" style="position:absolute;left:0;text-align:left;margin-left:49.5pt;margin-top:301.3pt;width:1in;height:58.2pt;z-index:251684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" stroked="f">
                <v:textbox style="mso-fit-shape-to-text:t">
                  <w:txbxContent>
                    <w:p w14:paraId="5D4B5FAA" w14:textId="77777777" w:rsidR="00E02A51" w:rsidRDefault="00E02A51" w:rsidP="00F143F3">
                      <w:r>
                        <w:t>Amateur Usage Patterns</w:t>
                      </w:r>
                    </w:p>
                  </w:txbxContent>
                </v:textbox>
                <w10:wrap type="square"/>
              </v:shape>
            </w:pict>
          </mc:Fallback>
        </mc:AlternateContent>
      </w:r>
      <w:r w:rsidR="00F143F3" w:rsidRPr="00F143F3">
        <w:rPr>
          <w:noProof/>
          <w:lang w:eastAsia="en-GB"/>
        </w:rPr>
        <mc:AlternateContent>
          <mc:Choice Requires="wps">
            <w:drawing>
              <wp:anchor distT="0" distB="0" distL="114300" distR="114300" simplePos="0" relativeHeight="251681280" behindDoc="0" locked="0" layoutInCell="1" allowOverlap="1" wp14:anchorId="694A7D01" wp14:editId="69AA71E4">
                <wp:simplePos x="0" y="0"/>
                <wp:positionH relativeFrom="column">
                  <wp:posOffset>3886200</wp:posOffset>
                </wp:positionH>
                <wp:positionV relativeFrom="paragraph">
                  <wp:posOffset>4161790</wp:posOffset>
                </wp:positionV>
                <wp:extent cx="571500" cy="9525"/>
                <wp:effectExtent l="57150" t="76200" r="0" b="123825"/>
                <wp:wrapNone/>
                <wp:docPr id="54" name="Connecteur droit avec flèche 54"/>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3E5135D" id="Connecteur droit avec flèche 54" o:spid="_x0000_s1026" type="#_x0000_t32" style="position:absolute;margin-left:306pt;margin-top:327.7pt;width:45pt;height:.75pt;flip:x 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71040" behindDoc="0" locked="0" layoutInCell="1" allowOverlap="1" wp14:anchorId="4AE0328F" wp14:editId="16008606">
                <wp:simplePos x="0" y="0"/>
                <wp:positionH relativeFrom="column">
                  <wp:posOffset>2276475</wp:posOffset>
                </wp:positionH>
                <wp:positionV relativeFrom="paragraph">
                  <wp:posOffset>4999990</wp:posOffset>
                </wp:positionV>
                <wp:extent cx="1371600" cy="723900"/>
                <wp:effectExtent l="57150" t="19050" r="76200" b="95250"/>
                <wp:wrapNone/>
                <wp:docPr id="49" name="Rectangle 49"/>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4A55C3" id="Rectangle 49" o:spid="_x0000_s1026" style="position:absolute;margin-left:179.25pt;margin-top:393.7pt;width:108pt;height:5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LK4eQIAAGMFAAAOAAAAZHJzL2Uyb0RvYy54bWysVEtPGzEQvlfqf7B8L5sNKZ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" filled="f" strokecolor="black [3213]">
                <v:shadow on="t" color="black" opacity="22937f" origin=",.5" offset="0,.63889mm"/>
              </v:rect>
            </w:pict>
          </mc:Fallback>
        </mc:AlternateContent>
      </w:r>
      <w:r w:rsidR="00F143F3" w:rsidRPr="00F143F3">
        <w:rPr>
          <w:noProof/>
          <w:lang w:eastAsia="en-GB"/>
        </w:rPr>
        <mc:AlternateContent>
          <mc:Choice Requires="wps">
            <w:drawing>
              <wp:anchor distT="0" distB="0" distL="114300" distR="114300" simplePos="0" relativeHeight="251675136" behindDoc="0" locked="0" layoutInCell="1" allowOverlap="1" wp14:anchorId="2D224123" wp14:editId="1629B4F5">
                <wp:simplePos x="0" y="0"/>
                <wp:positionH relativeFrom="column">
                  <wp:posOffset>3886200</wp:posOffset>
                </wp:positionH>
                <wp:positionV relativeFrom="paragraph">
                  <wp:posOffset>1694815</wp:posOffset>
                </wp:positionV>
                <wp:extent cx="571500" cy="9525"/>
                <wp:effectExtent l="57150" t="76200" r="0" b="123825"/>
                <wp:wrapNone/>
                <wp:docPr id="48" name="Connecteur droit avec flèche 48"/>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2D76E445" id="Connecteur droit avec flèche 48" o:spid="_x0000_s1026" type="#_x0000_t32" style="position:absolute;margin-left:306pt;margin-top:133.45pt;width:45pt;height:.75pt;flip:x 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79232" behindDoc="0" locked="0" layoutInCell="1" allowOverlap="1" wp14:anchorId="590FDB4B" wp14:editId="505CA03D">
                <wp:simplePos x="0" y="0"/>
                <wp:positionH relativeFrom="column">
                  <wp:posOffset>3886200</wp:posOffset>
                </wp:positionH>
                <wp:positionV relativeFrom="paragraph">
                  <wp:posOffset>2952115</wp:posOffset>
                </wp:positionV>
                <wp:extent cx="571500" cy="9525"/>
                <wp:effectExtent l="57150" t="76200" r="0" b="123825"/>
                <wp:wrapNone/>
                <wp:docPr id="47" name="Connecteur droit avec flèche 47"/>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0F9CBA8" id="Connecteur droit avec flèche 47" o:spid="_x0000_s1026" type="#_x0000_t32" style="position:absolute;margin-left:306pt;margin-top:232.45pt;width:45pt;height:.75pt;flip:x 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73088" behindDoc="0" locked="0" layoutInCell="1" allowOverlap="1" wp14:anchorId="0C7C35C1" wp14:editId="1426EEAE">
                <wp:simplePos x="0" y="0"/>
                <wp:positionH relativeFrom="column">
                  <wp:posOffset>3851910</wp:posOffset>
                </wp:positionH>
                <wp:positionV relativeFrom="paragraph">
                  <wp:posOffset>457200</wp:posOffset>
                </wp:positionV>
                <wp:extent cx="571500" cy="9525"/>
                <wp:effectExtent l="57150" t="76200" r="0" b="123825"/>
                <wp:wrapNone/>
                <wp:docPr id="46" name="Connecteur droit avec flèche 46"/>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CF63352" id="Connecteur droit avec flèche 46" o:spid="_x0000_s1026" type="#_x0000_t32" style="position:absolute;margin-left:303.3pt;margin-top:36pt;width:45pt;height:.75pt;flip:x 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" strokecolor="#4f81bd [3204]" strokeweight="2pt">
                <v:stroke endarrow="block"/>
                <v:shadow on="t" color="black" opacity="24903f" origin=",.5" offset="0,.55556mm"/>
              </v:shape>
            </w:pict>
          </mc:Fallback>
        </mc:AlternateContent>
      </w:r>
      <w:r w:rsidR="00F143F3" w:rsidRPr="00F143F3">
        <w:rPr>
          <w:noProof/>
          <w:lang w:eastAsia="en-GB"/>
        </w:rPr>
        <mc:AlternateContent>
          <mc:Choice Requires="wps">
            <w:drawing>
              <wp:anchor distT="0" distB="0" distL="114300" distR="114300" simplePos="0" relativeHeight="251663872" behindDoc="0" locked="0" layoutInCell="1" allowOverlap="1" wp14:anchorId="349F3A37" wp14:editId="5B8921E0">
                <wp:simplePos x="0" y="0"/>
                <wp:positionH relativeFrom="column">
                  <wp:posOffset>2289810</wp:posOffset>
                </wp:positionH>
                <wp:positionV relativeFrom="paragraph">
                  <wp:posOffset>142875</wp:posOffset>
                </wp:positionV>
                <wp:extent cx="1371600" cy="723900"/>
                <wp:effectExtent l="57150" t="19050" r="76200" b="95250"/>
                <wp:wrapNone/>
                <wp:docPr id="43" name="Rectangle 43"/>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F64D2B" id="Rectangle 43" o:spid="_x0000_s1026" style="position:absolute;margin-left:180.3pt;margin-top:11.25pt;width:108pt;height:5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" filled="f" strokecolor="black [3213]">
                <v:shadow on="t" color="black" opacity="22937f" origin=",.5" offset="0,.63889mm"/>
              </v:rect>
            </w:pict>
          </mc:Fallback>
        </mc:AlternateContent>
      </w:r>
      <w:r w:rsidR="00F143F3" w:rsidRPr="00F143F3">
        <w:rPr>
          <w:noProof/>
          <w:lang w:eastAsia="en-GB"/>
        </w:rPr>
        <mc:AlternateContent>
          <mc:Choice Requires="wps">
            <w:drawing>
              <wp:anchor distT="0" distB="0" distL="114300" distR="114300" simplePos="0" relativeHeight="251666944" behindDoc="0" locked="0" layoutInCell="1" allowOverlap="1" wp14:anchorId="36E57CAC" wp14:editId="1CEC9459">
                <wp:simplePos x="0" y="0"/>
                <wp:positionH relativeFrom="column">
                  <wp:posOffset>2276475</wp:posOffset>
                </wp:positionH>
                <wp:positionV relativeFrom="paragraph">
                  <wp:posOffset>2599690</wp:posOffset>
                </wp:positionV>
                <wp:extent cx="1371600" cy="723900"/>
                <wp:effectExtent l="57150" t="19050" r="76200" b="95250"/>
                <wp:wrapNone/>
                <wp:docPr id="42" name="Rectangle 42"/>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0107DD5" id="Rectangle 42" o:spid="_x0000_s1026" style="position:absolute;margin-left:179.25pt;margin-top:204.7pt;width:108pt;height:5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QteQIAAGMFAAAOAAAAZHJzL2Uyb0RvYy54bWysVEtPGzEQvlfqf7B8L5sNKZ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" filled="f" strokecolor="black [3213]">
                <v:shadow on="t" color="black" opacity="22937f" origin=",.5" offset="0,.63889mm"/>
              </v:rect>
            </w:pict>
          </mc:Fallback>
        </mc:AlternateContent>
      </w:r>
      <w:r w:rsidR="00F143F3" w:rsidRPr="00F143F3">
        <w:rPr>
          <w:noProof/>
          <w:lang w:eastAsia="en-GB"/>
        </w:rPr>
        <mc:AlternateContent>
          <mc:Choice Requires="wps">
            <w:drawing>
              <wp:anchor distT="0" distB="0" distL="114300" distR="114300" simplePos="0" relativeHeight="251668992" behindDoc="0" locked="0" layoutInCell="1" allowOverlap="1" wp14:anchorId="3B03E736" wp14:editId="1FC9C408">
                <wp:simplePos x="0" y="0"/>
                <wp:positionH relativeFrom="column">
                  <wp:posOffset>2276475</wp:posOffset>
                </wp:positionH>
                <wp:positionV relativeFrom="paragraph">
                  <wp:posOffset>3809365</wp:posOffset>
                </wp:positionV>
                <wp:extent cx="1371600" cy="723900"/>
                <wp:effectExtent l="57150" t="19050" r="76200" b="95250"/>
                <wp:wrapNone/>
                <wp:docPr id="41" name="Rectangle 41"/>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A0B26D7" id="Rectangle 41" o:spid="_x0000_s1026" style="position:absolute;margin-left:179.25pt;margin-top:299.95pt;width:108pt;height:5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" filled="f" strokecolor="black [3213]">
                <v:shadow on="t" color="black" opacity="22937f" origin=",.5" offset="0,.63889mm"/>
              </v:rect>
            </w:pict>
          </mc:Fallback>
        </mc:AlternateContent>
      </w:r>
      <w:r w:rsidR="00F143F3" w:rsidRPr="00F143F3">
        <w:rPr>
          <w:noProof/>
          <w:lang w:eastAsia="en-GB"/>
        </w:rPr>
        <mc:AlternateContent>
          <mc:Choice Requires="wps">
            <w:drawing>
              <wp:anchor distT="0" distB="0" distL="114300" distR="114300" simplePos="0" relativeHeight="251664896" behindDoc="0" locked="0" layoutInCell="1" allowOverlap="1" wp14:anchorId="1A723057" wp14:editId="29B52D62">
                <wp:simplePos x="0" y="0"/>
                <wp:positionH relativeFrom="column">
                  <wp:posOffset>2276475</wp:posOffset>
                </wp:positionH>
                <wp:positionV relativeFrom="paragraph">
                  <wp:posOffset>1361440</wp:posOffset>
                </wp:positionV>
                <wp:extent cx="1371600" cy="723900"/>
                <wp:effectExtent l="57150" t="19050" r="76200" b="95250"/>
                <wp:wrapNone/>
                <wp:docPr id="38" name="Rectangle 38"/>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7BF2939" id="Rectangle 38" o:spid="_x0000_s1026" style="position:absolute;margin-left:179.25pt;margin-top:107.2pt;width:108pt;height:5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yreeQIAAGMFAAAOAAAAZHJzL2Uyb0RvYy54bWysVEtPGzEQvlfqf7B8L5tNKJ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" filled="f" strokecolor="black [3213]">
                <v:shadow on="t" color="black" opacity="22937f" origin=",.5" offset="0,.63889mm"/>
              </v:rect>
            </w:pict>
          </mc:Fallback>
        </mc:AlternateContent>
      </w:r>
      <w:r w:rsidR="00F143F3" w:rsidRPr="00F143F3">
        <w:br w:type="page"/>
      </w:r>
    </w:p>
    <w:p w14:paraId="238F11D3" w14:textId="77777777" w:rsidR="00F143F3" w:rsidRPr="00195AC1" w:rsidRDefault="00F143F3" w:rsidP="009D1B67"/>
    <w:p w14:paraId="421B224F" w14:textId="2835251B" w:rsidR="00EE7DF8" w:rsidRDefault="005307FF" w:rsidP="008065B9">
      <w:pPr>
        <w:pStyle w:val="Heading1"/>
      </w:pPr>
      <w:bookmarkStart w:id="115" w:name="_Toc57966116"/>
      <w:r>
        <w:lastRenderedPageBreak/>
        <w:t>Simulations</w:t>
      </w:r>
      <w:bookmarkEnd w:id="115"/>
    </w:p>
    <w:p w14:paraId="26000AC4" w14:textId="77777777" w:rsidR="00EE7DF8" w:rsidRDefault="00EE7DF8" w:rsidP="00EE7DF8">
      <w:pPr>
        <w:pStyle w:val="Heading2"/>
      </w:pPr>
      <w:r>
        <w:t>Initial Study to Evaluate potential Intereference Areas (ref: SE40(21)013)</w:t>
      </w:r>
    </w:p>
    <w:p w14:paraId="6AA9C16A" w14:textId="77777777" w:rsidR="00EE7DF8" w:rsidRDefault="00EE7DF8" w:rsidP="00EE7DF8">
      <w:pPr>
        <w:pStyle w:val="ECCEditorsNote"/>
      </w:pPr>
      <w:r>
        <w:t>As directed in SE40 meeting #72, the initial study presented in contribution SE40(21)013 is placed here for the purposes of comment collection and possible refinement.</w:t>
      </w:r>
    </w:p>
    <w:p w14:paraId="0D6DF2E7" w14:textId="77777777" w:rsidR="00EE7DF8" w:rsidRPr="00776417" w:rsidRDefault="00EE7DF8" w:rsidP="00EE7DF8">
      <w:pPr>
        <w:pStyle w:val="Heading3"/>
      </w:pPr>
      <w:r w:rsidRPr="00776417">
        <w:t>Introduction</w:t>
      </w:r>
    </w:p>
    <w:p w14:paraId="4E0C30E7" w14:textId="77777777" w:rsidR="00EE7DF8" w:rsidRPr="00776417" w:rsidRDefault="00EE7DF8" w:rsidP="00EE7DF8">
      <w:r w:rsidRPr="00776417">
        <w:t>The aim of the study is to provide an assessment of the geographical extension of the interference cause by stations of the radio amateur service into Galileo E6 Receivers.</w:t>
      </w:r>
    </w:p>
    <w:p w14:paraId="44BCF578" w14:textId="77777777" w:rsidR="00EE7DF8" w:rsidRPr="00776417" w:rsidRDefault="00EE7DF8" w:rsidP="00EE7DF8">
      <w:r w:rsidRPr="00776417">
        <w:t xml:space="preserve">The methodology </w:t>
      </w:r>
      <w:proofErr w:type="gramStart"/>
      <w:r w:rsidRPr="00776417">
        <w:t>consists</w:t>
      </w:r>
      <w:proofErr w:type="gramEnd"/>
      <w:r w:rsidRPr="00776417">
        <w:t xml:space="preserve"> considering several types of radio amateur stations and calculating the area around them where the protection criterion of the Galileo E6 receiver would not be met.</w:t>
      </w:r>
    </w:p>
    <w:p w14:paraId="2021D77C" w14:textId="77777777" w:rsidR="00EE7DF8" w:rsidRPr="00776417" w:rsidRDefault="00EE7DF8" w:rsidP="00EE7DF8">
      <w:pPr>
        <w:pStyle w:val="Heading3"/>
      </w:pPr>
      <w:r w:rsidRPr="00776417">
        <w:t>Parameters of the radio amateur stations</w:t>
      </w:r>
    </w:p>
    <w:p w14:paraId="4D54702F" w14:textId="77777777" w:rsidR="00EE7DF8" w:rsidRPr="00776417" w:rsidRDefault="00EE7DF8" w:rsidP="00EE7DF8">
      <w:r w:rsidRPr="00776417">
        <w:t xml:space="preserve">The parameters of the radio amateur stations are given in </w:t>
      </w:r>
      <w:r>
        <w:t xml:space="preserve">chapter </w:t>
      </w:r>
      <w:r>
        <w:fldChar w:fldCharType="begin"/>
      </w:r>
      <w:r>
        <w:instrText xml:space="preserve"> REF _Ref77950768 \r \h </w:instrText>
      </w:r>
      <w:r>
        <w:fldChar w:fldCharType="separate"/>
      </w:r>
      <w:r>
        <w:t>2.1.5</w:t>
      </w:r>
      <w:r>
        <w:fldChar w:fldCharType="end"/>
      </w:r>
      <w:r>
        <w:t xml:space="preserve"> of this document</w:t>
      </w:r>
      <w:r w:rsidRPr="00776417">
        <w:t xml:space="preserve"> </w:t>
      </w:r>
    </w:p>
    <w:p w14:paraId="3B60A77F" w14:textId="77777777" w:rsidR="00EE7DF8" w:rsidRPr="0078246A" w:rsidRDefault="00EE7DF8" w:rsidP="00EE7DF8">
      <w:pPr>
        <w:pStyle w:val="Heading3"/>
      </w:pPr>
      <w:r w:rsidRPr="0078246A">
        <w:t>Propagation models</w:t>
      </w:r>
    </w:p>
    <w:p w14:paraId="0606869C" w14:textId="77777777" w:rsidR="00EE7DF8" w:rsidRPr="0078246A" w:rsidRDefault="00EE7DF8" w:rsidP="00EE7DF8">
      <w:r w:rsidRPr="0078246A">
        <w:t xml:space="preserve">The propagation loss has been calculated using </w:t>
      </w:r>
      <w:commentRangeStart w:id="116"/>
      <w:commentRangeStart w:id="117"/>
      <w:r w:rsidRPr="0078246A">
        <w:t>Recommendation ITU-R P.1546</w:t>
      </w:r>
      <w:commentRangeEnd w:id="116"/>
      <w:r>
        <w:commentReference w:id="116"/>
      </w:r>
      <w:commentRangeEnd w:id="117"/>
      <w:r>
        <w:commentReference w:id="117"/>
      </w:r>
      <w:r w:rsidRPr="0078246A">
        <w:t xml:space="preserve">. The setting of the model </w:t>
      </w:r>
      <w:proofErr w:type="gramStart"/>
      <w:r w:rsidRPr="0078246A">
        <w:t>are:</w:t>
      </w:r>
      <w:proofErr w:type="gramEnd"/>
      <w:r w:rsidRPr="0078246A">
        <w:t xml:space="preserve"> type of terrain: land, </w:t>
      </w:r>
      <w:commentRangeStart w:id="118"/>
      <w:r w:rsidRPr="0078246A">
        <w:t xml:space="preserve">area type: </w:t>
      </w:r>
      <w:r>
        <w:t>sub-urban</w:t>
      </w:r>
      <w:r w:rsidRPr="0078246A">
        <w:t xml:space="preserve">. </w:t>
      </w:r>
      <w:commentRangeEnd w:id="118"/>
      <w:r>
        <w:commentReference w:id="118"/>
      </w:r>
      <w:r w:rsidRPr="0078246A">
        <w:t>The height of the RNSS RX above ground is 1.5 m. Two values have been used for the clutter height: 10 m and 0 m (open land).</w:t>
      </w:r>
    </w:p>
    <w:p w14:paraId="4366CF7C" w14:textId="77777777" w:rsidR="00EE7DF8" w:rsidRPr="0078246A" w:rsidRDefault="00EE7DF8" w:rsidP="00EE7DF8">
      <w:commentRangeStart w:id="119"/>
      <w:r w:rsidRPr="0078246A">
        <w:t>It has to be noted that with a clutter height of 10 m and a receiver at 1.5 m above ground the direction of arrival of the main propagation path is usually, via a diffraction for the clutter top</w:t>
      </w:r>
      <w:proofErr w:type="gramStart"/>
      <w:r w:rsidRPr="0078246A">
        <w:t xml:space="preserve">. </w:t>
      </w:r>
      <w:commentRangeStart w:id="120"/>
      <w:r w:rsidRPr="00371F5B">
        <w:t>.</w:t>
      </w:r>
      <w:proofErr w:type="gramEnd"/>
      <w:r w:rsidRPr="00371F5B">
        <w:t xml:space="preserve"> This means the elevation of arrival of the main propagation path could usually be above 5°. If this the case, the assumption of using – 6 dB as the gain for the RNSS receiver could be too optimistic, </w:t>
      </w:r>
      <w:commentRangeEnd w:id="119"/>
      <w:r>
        <w:commentReference w:id="119"/>
      </w:r>
      <w:r w:rsidRPr="00371F5B">
        <w:t xml:space="preserve">therefore for a clutter height of 10 m, the antenna gain of the RNSS receiver has been set equal to 3 </w:t>
      </w:r>
      <w:proofErr w:type="spellStart"/>
      <w:r w:rsidRPr="00371F5B">
        <w:t>dBi</w:t>
      </w:r>
      <w:proofErr w:type="spellEnd"/>
      <w:r w:rsidRPr="00371F5B">
        <w:t xml:space="preserve">. </w:t>
      </w:r>
      <w:commentRangeStart w:id="121"/>
      <w:r w:rsidRPr="00371F5B">
        <w:t>On the other side, when the clutter height is set to 0 m, the R</w:t>
      </w:r>
      <w:commentRangeEnd w:id="120"/>
      <w:r>
        <w:commentReference w:id="120"/>
      </w:r>
      <w:r w:rsidRPr="00371F5B">
        <w:t xml:space="preserve">NSS receiver </w:t>
      </w:r>
      <w:commentRangeStart w:id="122"/>
      <w:r>
        <w:t>gain</w:t>
      </w:r>
      <w:r w:rsidRPr="00371F5B">
        <w:t xml:space="preserve"> is set to -6dB</w:t>
      </w:r>
      <w:commentRangeEnd w:id="122"/>
      <w:r>
        <w:commentReference w:id="122"/>
      </w:r>
      <w:commentRangeEnd w:id="121"/>
      <w:r>
        <w:t xml:space="preserve"> (see J. </w:t>
      </w:r>
      <w:proofErr w:type="spellStart"/>
      <w:r>
        <w:t>Pahl</w:t>
      </w:r>
      <w:proofErr w:type="spellEnd"/>
      <w:r>
        <w:t>, Interference analysis - Modelling radio systems for spectrum management, Wiley, 2016)</w:t>
      </w:r>
      <w:r>
        <w:commentReference w:id="121"/>
      </w:r>
      <w:r w:rsidRPr="00371F5B">
        <w:t>.</w:t>
      </w:r>
    </w:p>
    <w:p w14:paraId="5A32A675" w14:textId="77777777" w:rsidR="00EE7DF8" w:rsidRDefault="00EE7DF8" w:rsidP="00EE7DF8">
      <w:r w:rsidRPr="0078246A">
        <w:t xml:space="preserve">The polarization loss considered in this study is 3 </w:t>
      </w:r>
      <w:proofErr w:type="spellStart"/>
      <w:r w:rsidRPr="0078246A">
        <w:t>dB.</w:t>
      </w:r>
      <w:proofErr w:type="spellEnd"/>
    </w:p>
    <w:p w14:paraId="6428AB3F" w14:textId="77777777" w:rsidR="00EE7DF8" w:rsidRPr="0078246A" w:rsidRDefault="00EE7DF8" w:rsidP="00EE7DF8">
      <w:pPr>
        <w:pStyle w:val="Heading3"/>
      </w:pPr>
      <w:commentRangeStart w:id="123"/>
      <w:r w:rsidRPr="0047691D">
        <w:t xml:space="preserve">Time variability effect </w:t>
      </w:r>
      <w:commentRangeEnd w:id="123"/>
      <w:r>
        <w:commentReference w:id="123"/>
      </w:r>
      <w:r w:rsidRPr="0078246A">
        <w:t xml:space="preserve"> </w:t>
      </w:r>
    </w:p>
    <w:p w14:paraId="073E7A70" w14:textId="77777777" w:rsidR="00EE7DF8" w:rsidRDefault="00EE7DF8" w:rsidP="00EE7DF8">
      <w:r w:rsidRPr="0078246A">
        <w:t xml:space="preserve">Due to the variation in the atmospheric conditions and propagation conditions, such as ducting, the interfering signal can show time variability.  These phenomena are </w:t>
      </w:r>
      <w:proofErr w:type="gramStart"/>
      <w:r w:rsidRPr="0078246A">
        <w:t>taken into account</w:t>
      </w:r>
      <w:proofErr w:type="gramEnd"/>
      <w:r w:rsidRPr="0078246A">
        <w:t xml:space="preserve"> by ITU-R. P. 1546. However, these time effects are mostly relevant over long distances, while at short distances they tend to be negligible.</w:t>
      </w:r>
      <w:r>
        <w:t xml:space="preserve"> </w:t>
      </w:r>
      <w:r w:rsidRPr="00470EA4">
        <w:t>In the calculations it was decided to use 1% and 50</w:t>
      </w:r>
      <w:proofErr w:type="gramStart"/>
      <w:r w:rsidRPr="00470EA4">
        <w:t>%  of</w:t>
      </w:r>
      <w:proofErr w:type="gramEnd"/>
      <w:r w:rsidRPr="00470EA4">
        <w:t xml:space="preserve"> time for paths.</w:t>
      </w:r>
    </w:p>
    <w:p w14:paraId="02EBD968" w14:textId="77777777" w:rsidR="00EE7DF8" w:rsidRPr="0078246A" w:rsidRDefault="00EE7DF8" w:rsidP="00EE7DF8">
      <w:pPr>
        <w:pStyle w:val="Heading3"/>
      </w:pPr>
      <w:r w:rsidRPr="0078246A">
        <w:t>Location variability effects</w:t>
      </w:r>
    </w:p>
    <w:p w14:paraId="2D001F88" w14:textId="77777777" w:rsidR="00EE7DF8" w:rsidRPr="0078246A" w:rsidRDefault="00EE7DF8" w:rsidP="00EE7DF8">
      <w:r w:rsidRPr="0078246A">
        <w:t xml:space="preserve">The other aspect to be considered is the spatial variability of the electromagnetic field. By the way it is conceived, a propagation usually gives the estimated median value of the received power </w:t>
      </w:r>
      <w:proofErr w:type="gramStart"/>
      <w:r w:rsidRPr="0078246A">
        <w:t>in a given</w:t>
      </w:r>
      <w:proofErr w:type="gramEnd"/>
      <w:r w:rsidRPr="0078246A">
        <w:t xml:space="preserve"> pixel of terrain. This is the case, for instance, of the curves given by ITU-R P.1546.</w:t>
      </w:r>
    </w:p>
    <w:p w14:paraId="78C67973" w14:textId="77777777" w:rsidR="00EE7DF8" w:rsidRDefault="00EE7DF8" w:rsidP="00EE7DF8">
      <w:r w:rsidRPr="0078246A">
        <w:t xml:space="preserve">Inside this pixel of terrain, you can still have slow fading and fast fading. The effect of local statistical variations </w:t>
      </w:r>
      <w:proofErr w:type="spellStart"/>
      <w:r w:rsidRPr="0078246A">
        <w:t>f</w:t>
      </w:r>
      <w:proofErr w:type="spellEnd"/>
      <w:r w:rsidRPr="0078246A">
        <w:t xml:space="preserve"> the EM field also needs to be </w:t>
      </w:r>
      <w:proofErr w:type="gramStart"/>
      <w:r w:rsidRPr="0078246A">
        <w:t>taken into account</w:t>
      </w:r>
      <w:proofErr w:type="gramEnd"/>
      <w:r w:rsidRPr="0078246A">
        <w:t xml:space="preserve">. </w:t>
      </w:r>
    </w:p>
    <w:p w14:paraId="712E27D6" w14:textId="77777777" w:rsidR="00EE7DF8" w:rsidRPr="0078246A" w:rsidRDefault="00EE7DF8" w:rsidP="00EE7DF8">
      <w:proofErr w:type="gramStart"/>
      <w:r w:rsidRPr="0078246A">
        <w:t>In order to</w:t>
      </w:r>
      <w:proofErr w:type="gramEnd"/>
      <w:r w:rsidRPr="0078246A">
        <w:t xml:space="preserve"> appreciate this fact, consider a pixel of terrain 50x50 m wide. Assume that the maximum tolerable interfering power for the RNSS receiver is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int</m:t>
            </m:r>
          </m:sub>
          <m:sup>
            <m:r>
              <m:rPr>
                <m:sty m:val="p"/>
              </m:rPr>
              <w:rPr>
                <w:rFonts w:ascii="Cambria Math" w:hAnsi="Cambria Math"/>
              </w:rPr>
              <m:t>MAX</m:t>
            </m:r>
          </m:sup>
        </m:sSubSup>
      </m:oMath>
      <w:r w:rsidRPr="0078246A">
        <w:t xml:space="preserve">. </w:t>
      </w:r>
      <w:proofErr w:type="gramStart"/>
      <w:r w:rsidRPr="0078246A">
        <w:t>In order to</w:t>
      </w:r>
      <w:proofErr w:type="gramEnd"/>
      <w:r w:rsidRPr="0078246A">
        <w:t xml:space="preserve"> declare that the pixel is free from interference it is not sufficient to verify that the interfering received power from the radio amateur station, calculated with the </w:t>
      </w:r>
      <w:r w:rsidRPr="0078246A">
        <w:lastRenderedPageBreak/>
        <w:t xml:space="preserve">chose propagation model, is equal or below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int</m:t>
            </m:r>
          </m:sub>
          <m:sup>
            <m:r>
              <m:rPr>
                <m:sty m:val="p"/>
              </m:rPr>
              <w:rPr>
                <w:rFonts w:ascii="Cambria Math" w:hAnsi="Cambria Math"/>
              </w:rPr>
              <m:t>MAX</m:t>
            </m:r>
          </m:sup>
        </m:sSubSup>
      </m:oMath>
      <w:r w:rsidRPr="0078246A">
        <w:t xml:space="preserve">. For instance, when its value is exactly equal to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int</m:t>
            </m:r>
          </m:sub>
          <m:sup>
            <m:r>
              <m:rPr>
                <m:sty m:val="p"/>
              </m:rPr>
              <w:rPr>
                <w:rFonts w:ascii="Cambria Math" w:hAnsi="Cambria Math"/>
              </w:rPr>
              <m:t>MAX</m:t>
            </m:r>
          </m:sup>
        </m:sSubSup>
      </m:oMath>
      <w:r w:rsidRPr="0078246A">
        <w:t xml:space="preserve"> this means that 50% of the locations inside the pixel </w:t>
      </w:r>
      <w:proofErr w:type="gramStart"/>
      <w:r w:rsidRPr="0078246A">
        <w:t>will be still be</w:t>
      </w:r>
      <w:proofErr w:type="gramEnd"/>
      <w:r w:rsidRPr="0078246A">
        <w:t xml:space="preserve"> above this value. For this reason, the analysis of interference shall be conducted in such a way that, for a given pixel to be declared interference free, the interfering EM field shall below the reference threshold for, </w:t>
      </w:r>
      <w:commentRangeStart w:id="124"/>
      <w:commentRangeStart w:id="125"/>
      <w:r w:rsidRPr="0078246A">
        <w:t>say, X=99% of its locations</w:t>
      </w:r>
      <w:commentRangeEnd w:id="124"/>
      <w:r>
        <w:commentReference w:id="124"/>
      </w:r>
      <w:r w:rsidRPr="0078246A">
        <w:t>.</w:t>
      </w:r>
      <w:commentRangeEnd w:id="125"/>
      <w:r>
        <w:commentReference w:id="125"/>
      </w:r>
    </w:p>
    <w:p w14:paraId="12BB2EB6" w14:textId="77777777" w:rsidR="00EE7DF8" w:rsidRPr="0078246A" w:rsidRDefault="00EE7DF8" w:rsidP="00EE7DF8">
      <w:r w:rsidRPr="0078246A">
        <w:t>It is therefore necessary to have statistical model of the spatial variability of the EM field for a given pixel. In general, such a variation is composed of a slow variation (shadow fading) and fast variation (fast fading), that it due to multipath effects.</w:t>
      </w:r>
    </w:p>
    <w:p w14:paraId="31FBBA3C" w14:textId="77777777" w:rsidR="00EE7DF8" w:rsidRPr="0078246A" w:rsidRDefault="00EE7DF8" w:rsidP="00EE7DF8">
      <w:r w:rsidRPr="0078246A">
        <w:t>A characterization of the spatial variability of the field strength in various frequency band and for different propagation scenarios (the clutter at the location of the RX plays a fundamental role), is described in section 12, Annex 5 of ITU-R P.1546-6.</w:t>
      </w:r>
    </w:p>
    <w:p w14:paraId="21245987" w14:textId="77777777" w:rsidR="00EE7DF8" w:rsidRPr="0078246A" w:rsidRDefault="00EE7DF8" w:rsidP="00EE7DF8">
      <w:r w:rsidRPr="0078246A">
        <w:t xml:space="preserve">ITU-R P.1546 gives curves of basic propagation loss for different location probability. The curve of propagation loss given for 50% of probability means that, for that given pixel, 50% of the locations will </w:t>
      </w:r>
      <w:proofErr w:type="gramStart"/>
      <w:r w:rsidRPr="0078246A">
        <w:t>actually have</w:t>
      </w:r>
      <w:proofErr w:type="gramEnd"/>
      <w:r w:rsidRPr="0078246A">
        <w:t xml:space="preserve"> a propagation loss lower than the value given by the model and 50% a propagation loss higher than that. If, on the other side on considers the curves referring to a location probability equal to 1%, this means that for a given pixel and a corresponding propagation loss, for 99% of the locations inside that pixel the propagation loss will be </w:t>
      </w:r>
      <w:proofErr w:type="gramStart"/>
      <w:r w:rsidRPr="0078246A">
        <w:t>actually higher</w:t>
      </w:r>
      <w:proofErr w:type="gramEnd"/>
      <w:r w:rsidRPr="0078246A">
        <w:t xml:space="preserve"> (and, therefore, interference lower). </w:t>
      </w:r>
    </w:p>
    <w:p w14:paraId="0A8B5FB2" w14:textId="77777777" w:rsidR="00EE7DF8" w:rsidRPr="0078246A" w:rsidRDefault="00EE7DF8" w:rsidP="00EE7DF8">
      <w:r w:rsidRPr="0078246A">
        <w:t xml:space="preserve">In other words, if one calculate the contour of the interfered area with the model set at 50% location probability, the contour will be the </w:t>
      </w:r>
      <w:r>
        <w:t>f</w:t>
      </w:r>
      <w:r w:rsidRPr="0078246A">
        <w:t xml:space="preserve">ocus </w:t>
      </w:r>
      <w:proofErr w:type="gramStart"/>
      <w:r w:rsidRPr="0078246A">
        <w:t>where ,</w:t>
      </w:r>
      <w:proofErr w:type="gramEnd"/>
      <w:r w:rsidRPr="0078246A">
        <w:t xml:space="preserve"> for a pixel of terrain, say, 50x50 m wide, half of the surface will be interfered and half interference-free. Inside the contour, of course, the interference probability will be higher, and outside lower. On the other side, if one traces the contour with the model set at 1% location probability, the contour will be the </w:t>
      </w:r>
      <w:r>
        <w:t>f</w:t>
      </w:r>
      <w:r w:rsidRPr="0078246A">
        <w:t xml:space="preserve">ocus </w:t>
      </w:r>
      <w:proofErr w:type="gramStart"/>
      <w:r w:rsidRPr="0078246A">
        <w:t>where</w:t>
      </w:r>
      <w:proofErr w:type="gramEnd"/>
      <w:r w:rsidRPr="0078246A">
        <w:t>, for a pixel 5</w:t>
      </w:r>
      <w:r>
        <w:t>0</w:t>
      </w:r>
      <w:r w:rsidRPr="0078246A">
        <w:t>x50 wide, 99% of the locations inside that pixel will be interference free. Outside the contour the interference probability will be progressively higher, outside, progressively lower.</w:t>
      </w:r>
    </w:p>
    <w:p w14:paraId="1FE2E65D" w14:textId="77777777" w:rsidR="00EE7DF8" w:rsidRPr="0078246A" w:rsidRDefault="00EE7DF8" w:rsidP="00EE7DF8">
      <w:r w:rsidRPr="0078246A">
        <w:t>In this study both contours at 50% and 1% location probability are provided.</w:t>
      </w:r>
    </w:p>
    <w:p w14:paraId="5EAC4830" w14:textId="77777777" w:rsidR="00EE7DF8" w:rsidRPr="00807CE4" w:rsidRDefault="00EE7DF8" w:rsidP="00EE7DF8">
      <w:pPr>
        <w:pStyle w:val="Heading3"/>
      </w:pPr>
      <w:r w:rsidRPr="00807CE4">
        <w:t>Protection requirements of Galileo</w:t>
      </w:r>
    </w:p>
    <w:p w14:paraId="125A4171" w14:textId="77777777" w:rsidR="00EE7DF8" w:rsidRPr="00807CE4" w:rsidRDefault="00EE7DF8" w:rsidP="00EE7DF8">
      <w:r w:rsidRPr="00807CE4">
        <w:t>The protection requirements of Galileo, together with parameters of the RNSS receiver, are specified in Recommendation ITU-R M.1902. This recommendation is being reviewed by WP 4C, inter alia, with respect to the Galileo protection requirements. However, it was agreed by WP 4C that the values provided in the PDNR can already be used in the studies.</w:t>
      </w:r>
    </w:p>
    <w:p w14:paraId="2B8D4406" w14:textId="77777777" w:rsidR="00EE7DF8" w:rsidRPr="0047691D" w:rsidRDefault="00EE7DF8" w:rsidP="00EE7DF8">
      <w:r w:rsidRPr="0047691D">
        <w:t xml:space="preserve">The </w:t>
      </w:r>
      <w:r>
        <w:t xml:space="preserve">preliminary </w:t>
      </w:r>
      <w:r w:rsidRPr="0047691D">
        <w:t>protection requirements are the following:</w:t>
      </w:r>
    </w:p>
    <w:p w14:paraId="657767F4" w14:textId="77777777" w:rsidR="00EE7DF8" w:rsidRPr="00807CE4" w:rsidRDefault="00EE7DF8" w:rsidP="00EE7DF8">
      <w:r w:rsidRPr="00807CE4">
        <w:t>For a narrow band interfering signal (</w:t>
      </w:r>
      <w:proofErr w:type="spellStart"/>
      <w:r w:rsidRPr="00807CE4">
        <w:t>Bw</w:t>
      </w:r>
      <w:proofErr w:type="spellEnd"/>
      <w:r w:rsidRPr="00807CE4">
        <w:t>&lt; 1</w:t>
      </w:r>
      <w:r>
        <w:t>28</w:t>
      </w:r>
      <w:r w:rsidRPr="00807CE4">
        <w:t xml:space="preserve"> kHz) interfering the Galileo received in tracking mode: -134.5 </w:t>
      </w:r>
      <w:proofErr w:type="spellStart"/>
      <w:r w:rsidRPr="00807CE4">
        <w:t>dBW</w:t>
      </w:r>
      <w:proofErr w:type="spellEnd"/>
      <w:r w:rsidRPr="00807CE4">
        <w:t xml:space="preserve"> at the output of the RX antenna</w:t>
      </w:r>
      <w:r>
        <w:t>.</w:t>
      </w:r>
    </w:p>
    <w:p w14:paraId="30DBEA50" w14:textId="77777777" w:rsidR="00EE7DF8" w:rsidRPr="00807CE4" w:rsidRDefault="00EE7DF8" w:rsidP="00EE7DF8">
      <w:r w:rsidRPr="00807CE4">
        <w:t>For a wideband interfering signal (</w:t>
      </w:r>
      <w:proofErr w:type="spellStart"/>
      <w:r w:rsidRPr="00807CE4">
        <w:t>Bw</w:t>
      </w:r>
      <w:proofErr w:type="spellEnd"/>
      <w:r w:rsidRPr="00807CE4">
        <w:t xml:space="preserve">&gt; 1 MHz) interfering the Galileo received in tracking mode: -140 </w:t>
      </w:r>
      <w:proofErr w:type="spellStart"/>
      <w:r w:rsidRPr="00807CE4">
        <w:t>dBW</w:t>
      </w:r>
      <w:proofErr w:type="spellEnd"/>
      <w:r>
        <w:t>/MHz</w:t>
      </w:r>
      <w:r w:rsidRPr="00807CE4">
        <w:t xml:space="preserve"> at the output of the RX antenna</w:t>
      </w:r>
      <w:r>
        <w:t>.</w:t>
      </w:r>
    </w:p>
    <w:p w14:paraId="7FB8BD66" w14:textId="77777777" w:rsidR="00EE7DF8" w:rsidRPr="00407990" w:rsidRDefault="00EE7DF8" w:rsidP="00EE7DF8">
      <w:r w:rsidRPr="00407990">
        <w:t>The characteristics of the Galileo receiver are copied in the table below.</w:t>
      </w:r>
    </w:p>
    <w:p w14:paraId="6D46F70D" w14:textId="77777777" w:rsidR="00EE7DF8" w:rsidRPr="003C538F" w:rsidRDefault="00EE7DF8" w:rsidP="00EE7DF8">
      <w:pPr>
        <w:pStyle w:val="Caption"/>
      </w:pPr>
      <w:r w:rsidRPr="003C538F">
        <w:t xml:space="preserve">Table </w:t>
      </w:r>
      <w:r w:rsidRPr="003C538F">
        <w:fldChar w:fldCharType="begin"/>
      </w:r>
      <w:r w:rsidRPr="003C538F">
        <w:instrText xml:space="preserve"> SEQ Table \* ARABIC </w:instrText>
      </w:r>
      <w:r w:rsidRPr="003C538F">
        <w:fldChar w:fldCharType="separate"/>
      </w:r>
      <w:r w:rsidRPr="00EE7DF8">
        <w:t>1</w:t>
      </w:r>
      <w:r w:rsidRPr="003C538F">
        <w:fldChar w:fldCharType="end"/>
      </w:r>
      <w:r w:rsidRPr="003C538F">
        <w:t>. Galileo RX parameters</w:t>
      </w:r>
    </w:p>
    <w:tbl>
      <w:tblPr>
        <w:tblStyle w:val="ECCTable-redheader"/>
        <w:tblW w:w="0" w:type="auto"/>
        <w:tblInd w:w="0" w:type="dxa"/>
        <w:tblLook w:val="04A0" w:firstRow="1" w:lastRow="0" w:firstColumn="1" w:lastColumn="0" w:noHBand="0" w:noVBand="1"/>
      </w:tblPr>
      <w:tblGrid>
        <w:gridCol w:w="2303"/>
        <w:gridCol w:w="2303"/>
        <w:gridCol w:w="2303"/>
      </w:tblGrid>
      <w:tr w:rsidR="00EE7DF8" w:rsidRPr="005E526C" w14:paraId="15C1364B" w14:textId="77777777" w:rsidTr="00F97BA8">
        <w:trPr>
          <w:cnfStyle w:val="100000000000" w:firstRow="1" w:lastRow="0" w:firstColumn="0" w:lastColumn="0" w:oddVBand="0" w:evenVBand="0" w:oddHBand="0" w:evenHBand="0" w:firstRowFirstColumn="0" w:firstRowLastColumn="0" w:lastRowFirstColumn="0" w:lastRowLastColumn="0"/>
        </w:trPr>
        <w:tc>
          <w:tcPr>
            <w:tcW w:w="2303" w:type="dxa"/>
          </w:tcPr>
          <w:p w14:paraId="56809772" w14:textId="77777777" w:rsidR="00EE7DF8" w:rsidRPr="00EE7DF8" w:rsidRDefault="00EE7DF8" w:rsidP="00EE7DF8">
            <w:r w:rsidRPr="003C538F">
              <w:t>Parameter</w:t>
            </w:r>
          </w:p>
        </w:tc>
        <w:tc>
          <w:tcPr>
            <w:tcW w:w="2303" w:type="dxa"/>
          </w:tcPr>
          <w:p w14:paraId="1E3ED5A5" w14:textId="77777777" w:rsidR="00EE7DF8" w:rsidRPr="00EE7DF8" w:rsidRDefault="00EE7DF8" w:rsidP="00EE7DF8">
            <w:r w:rsidRPr="003C538F">
              <w:t>Value</w:t>
            </w:r>
          </w:p>
        </w:tc>
        <w:tc>
          <w:tcPr>
            <w:tcW w:w="2303" w:type="dxa"/>
          </w:tcPr>
          <w:p w14:paraId="6B96DDA0" w14:textId="77777777" w:rsidR="00EE7DF8" w:rsidRPr="00EE7DF8" w:rsidRDefault="00EE7DF8" w:rsidP="00EE7DF8">
            <w:r w:rsidRPr="003C538F">
              <w:t>Notes</w:t>
            </w:r>
          </w:p>
        </w:tc>
      </w:tr>
      <w:tr w:rsidR="00EE7DF8" w:rsidRPr="005E526C" w14:paraId="1BAD0047" w14:textId="77777777" w:rsidTr="00F97BA8">
        <w:tc>
          <w:tcPr>
            <w:tcW w:w="2303" w:type="dxa"/>
          </w:tcPr>
          <w:p w14:paraId="304C95C4" w14:textId="77777777" w:rsidR="00EE7DF8" w:rsidRPr="00EE7DF8" w:rsidRDefault="00EE7DF8" w:rsidP="00EE7DF8">
            <w:r w:rsidRPr="003C538F">
              <w:t>Polarization</w:t>
            </w:r>
          </w:p>
        </w:tc>
        <w:tc>
          <w:tcPr>
            <w:tcW w:w="2303" w:type="dxa"/>
          </w:tcPr>
          <w:p w14:paraId="051A54BA" w14:textId="77777777" w:rsidR="00EE7DF8" w:rsidRPr="00EE7DF8" w:rsidRDefault="00EE7DF8" w:rsidP="00EE7DF8">
            <w:r w:rsidRPr="003C538F">
              <w:t>Circular</w:t>
            </w:r>
          </w:p>
        </w:tc>
        <w:tc>
          <w:tcPr>
            <w:tcW w:w="2303" w:type="dxa"/>
          </w:tcPr>
          <w:p w14:paraId="5E3112D9" w14:textId="77777777" w:rsidR="00EE7DF8" w:rsidRPr="003C538F" w:rsidRDefault="00EE7DF8" w:rsidP="00EE7DF8"/>
        </w:tc>
      </w:tr>
      <w:tr w:rsidR="00EE7DF8" w:rsidRPr="005E526C" w14:paraId="7D84785A" w14:textId="77777777" w:rsidTr="00F97BA8">
        <w:tc>
          <w:tcPr>
            <w:tcW w:w="2303" w:type="dxa"/>
          </w:tcPr>
          <w:p w14:paraId="56F0576B" w14:textId="77777777" w:rsidR="00EE7DF8" w:rsidRPr="00EE7DF8" w:rsidRDefault="00EE7DF8" w:rsidP="00EE7DF8">
            <w:r w:rsidRPr="003C538F">
              <w:t>Antenna gain upper hemisphere</w:t>
            </w:r>
          </w:p>
        </w:tc>
        <w:tc>
          <w:tcPr>
            <w:tcW w:w="2303" w:type="dxa"/>
          </w:tcPr>
          <w:p w14:paraId="5D56837A" w14:textId="77777777" w:rsidR="00EE7DF8" w:rsidRPr="00EE7DF8" w:rsidRDefault="00EE7DF8" w:rsidP="00EE7DF8">
            <w:r w:rsidRPr="003C538F">
              <w:t>3 dB</w:t>
            </w:r>
          </w:p>
        </w:tc>
        <w:tc>
          <w:tcPr>
            <w:tcW w:w="2303" w:type="dxa"/>
          </w:tcPr>
          <w:p w14:paraId="5AFED6D4" w14:textId="77777777" w:rsidR="00EE7DF8" w:rsidRPr="003C538F" w:rsidRDefault="00EE7DF8" w:rsidP="00EE7DF8"/>
        </w:tc>
      </w:tr>
      <w:tr w:rsidR="00EE7DF8" w:rsidRPr="005E526C" w14:paraId="5A7B64CD" w14:textId="77777777" w:rsidTr="00F97BA8">
        <w:tc>
          <w:tcPr>
            <w:tcW w:w="2303" w:type="dxa"/>
          </w:tcPr>
          <w:p w14:paraId="5E09FFC4" w14:textId="77777777" w:rsidR="00EE7DF8" w:rsidRPr="00EE7DF8" w:rsidRDefault="00EE7DF8" w:rsidP="00EE7DF8">
            <w:r w:rsidRPr="003C538F">
              <w:lastRenderedPageBreak/>
              <w:t>Antenna gain lower hemisphere</w:t>
            </w:r>
          </w:p>
        </w:tc>
        <w:tc>
          <w:tcPr>
            <w:tcW w:w="2303" w:type="dxa"/>
          </w:tcPr>
          <w:p w14:paraId="40A5F1C6" w14:textId="77777777" w:rsidR="00EE7DF8" w:rsidRPr="00EE7DF8" w:rsidRDefault="00EE7DF8" w:rsidP="00EE7DF8">
            <w:r w:rsidRPr="003C538F">
              <w:t>-6 dB</w:t>
            </w:r>
          </w:p>
        </w:tc>
        <w:tc>
          <w:tcPr>
            <w:tcW w:w="2303" w:type="dxa"/>
          </w:tcPr>
          <w:p w14:paraId="3938FE2A" w14:textId="77777777" w:rsidR="00EE7DF8" w:rsidRPr="00EE7DF8" w:rsidRDefault="00EE7DF8" w:rsidP="00EE7DF8">
            <w:r w:rsidRPr="003C538F">
              <w:t>To be used for elevations up to 5°</w:t>
            </w:r>
          </w:p>
        </w:tc>
      </w:tr>
    </w:tbl>
    <w:p w14:paraId="4AD6FA9E" w14:textId="77777777" w:rsidR="00EE7DF8" w:rsidRPr="00BA433F" w:rsidRDefault="00EE7DF8" w:rsidP="00EE7DF8">
      <w:commentRangeStart w:id="126"/>
      <w:r w:rsidRPr="00BA433F">
        <w:t xml:space="preserve">For the study, the </w:t>
      </w:r>
      <w:commentRangeStart w:id="127"/>
      <w:r w:rsidRPr="00CF188A">
        <w:t>value</w:t>
      </w:r>
      <w:r>
        <w:t>s</w:t>
      </w:r>
      <w:r w:rsidRPr="00CF188A">
        <w:t xml:space="preserve"> of</w:t>
      </w:r>
      <w:r>
        <w:t xml:space="preserve"> -134.5 </w:t>
      </w:r>
      <w:proofErr w:type="spellStart"/>
      <w:r>
        <w:t>dBW</w:t>
      </w:r>
      <w:proofErr w:type="spellEnd"/>
      <w:r w:rsidRPr="00CF188A">
        <w:t xml:space="preserve"> -140 </w:t>
      </w:r>
      <w:proofErr w:type="spellStart"/>
      <w:r w:rsidRPr="00CF188A">
        <w:t>dBW</w:t>
      </w:r>
      <w:proofErr w:type="spellEnd"/>
      <w:r>
        <w:t>/MHz</w:t>
      </w:r>
      <w:r w:rsidRPr="00CF188A">
        <w:t xml:space="preserve"> ha</w:t>
      </w:r>
      <w:r>
        <w:t>ve</w:t>
      </w:r>
      <w:r w:rsidRPr="00CF188A">
        <w:t xml:space="preserve"> been </w:t>
      </w:r>
      <w:commentRangeEnd w:id="127"/>
      <w:r>
        <w:commentReference w:id="127"/>
      </w:r>
      <w:r w:rsidRPr="00BA433F">
        <w:t xml:space="preserve"> used, </w:t>
      </w:r>
      <w:commentRangeEnd w:id="126"/>
      <w:r>
        <w:commentReference w:id="126"/>
      </w:r>
      <w:r w:rsidRPr="00BA433F">
        <w:t xml:space="preserve">corresponding to the </w:t>
      </w:r>
      <w:r>
        <w:t xml:space="preserve">narrowband interferer and the </w:t>
      </w:r>
      <w:r w:rsidRPr="00BA433F">
        <w:t xml:space="preserve">wideband </w:t>
      </w:r>
      <w:r>
        <w:t xml:space="preserve">analogue ATV </w:t>
      </w:r>
      <w:r w:rsidRPr="00BA433F">
        <w:t>interferer</w:t>
      </w:r>
      <w:r>
        <w:t>, respectively</w:t>
      </w:r>
      <w:r w:rsidRPr="00BA433F">
        <w:t>. For the choice of the RNSS receiver antenna gain, see the section about the propagation model.</w:t>
      </w:r>
    </w:p>
    <w:p w14:paraId="345959B0" w14:textId="77777777" w:rsidR="00EE7DF8" w:rsidRPr="00DD255C" w:rsidRDefault="00EE7DF8" w:rsidP="00EE7DF8">
      <w:pPr>
        <w:pStyle w:val="Heading3"/>
      </w:pPr>
      <w:r w:rsidRPr="00DD255C">
        <w:t>Parameters of the radio amateur stations</w:t>
      </w:r>
    </w:p>
    <w:p w14:paraId="62D28A0E" w14:textId="77777777" w:rsidR="00EE7DF8" w:rsidRPr="00DD255C" w:rsidRDefault="00EE7DF8" w:rsidP="00EE7DF8">
      <w:r w:rsidRPr="00DD255C">
        <w:t>Parameters for the radio amateur station vary significantly, both in terms of transmission power and type of signal.</w:t>
      </w:r>
    </w:p>
    <w:p w14:paraId="4207221D" w14:textId="77777777" w:rsidR="00EE7DF8" w:rsidRDefault="00EE7DF8" w:rsidP="00EE7DF8">
      <w:r w:rsidRPr="00DD255C">
        <w:t xml:space="preserve">Based on the information contained in </w:t>
      </w:r>
      <w:r>
        <w:t xml:space="preserve">chapter </w:t>
      </w:r>
      <w:r>
        <w:fldChar w:fldCharType="begin"/>
      </w:r>
      <w:r>
        <w:instrText xml:space="preserve"> REF _Ref77950746 \r \h </w:instrText>
      </w:r>
      <w:r>
        <w:fldChar w:fldCharType="separate"/>
      </w:r>
      <w:r>
        <w:t>2.1.5</w:t>
      </w:r>
      <w:r>
        <w:fldChar w:fldCharType="end"/>
      </w:r>
      <w:r w:rsidRPr="00DD255C">
        <w:t xml:space="preserve"> the following ‘typical stations’ have been considered.</w:t>
      </w:r>
    </w:p>
    <w:p w14:paraId="26B48303" w14:textId="77777777" w:rsidR="00EE7DF8" w:rsidRPr="00B548D4" w:rsidRDefault="00EE7DF8" w:rsidP="00EE7DF8">
      <w:pPr>
        <w:pStyle w:val="Heading4"/>
      </w:pPr>
      <w:r w:rsidRPr="00B548D4">
        <w:t>Home stations</w:t>
      </w:r>
    </w:p>
    <w:p w14:paraId="7612C0B6" w14:textId="77777777" w:rsidR="00EE7DF8" w:rsidRPr="00B548D4" w:rsidRDefault="00EE7DF8" w:rsidP="00EE7DF8">
      <w:r w:rsidRPr="00B548D4">
        <w:t xml:space="preserve">Two set of parameters for the home stations have been considered (the power varying for each of the two types). They are given in the tables below. </w:t>
      </w:r>
    </w:p>
    <w:p w14:paraId="4877EFEA" w14:textId="77777777" w:rsidR="00EE7DF8" w:rsidRPr="00B548D4" w:rsidRDefault="00EE7DF8" w:rsidP="00EE7DF8">
      <w:pPr>
        <w:pStyle w:val="Caption"/>
      </w:pPr>
      <w:r w:rsidRPr="00B548D4">
        <w:t xml:space="preserve">Table </w:t>
      </w:r>
      <w:r w:rsidRPr="00B548D4">
        <w:fldChar w:fldCharType="begin"/>
      </w:r>
      <w:r w:rsidRPr="00B548D4">
        <w:instrText xml:space="preserve"> SEQ Table \* ARABIC </w:instrText>
      </w:r>
      <w:r w:rsidRPr="00B548D4">
        <w:fldChar w:fldCharType="separate"/>
      </w:r>
      <w:r w:rsidRPr="00EE7DF8">
        <w:t>2</w:t>
      </w:r>
      <w:r w:rsidRPr="00B548D4">
        <w:fldChar w:fldCharType="end"/>
      </w:r>
      <w:r w:rsidRPr="00B548D4">
        <w:t>. Parameters for station: Home station 1</w:t>
      </w:r>
    </w:p>
    <w:tbl>
      <w:tblPr>
        <w:tblStyle w:val="ECCTable-redheader"/>
        <w:tblW w:w="0" w:type="auto"/>
        <w:tblInd w:w="0" w:type="dxa"/>
        <w:tblLook w:val="04A0" w:firstRow="1" w:lastRow="0" w:firstColumn="1" w:lastColumn="0" w:noHBand="0" w:noVBand="1"/>
      </w:tblPr>
      <w:tblGrid>
        <w:gridCol w:w="2935"/>
        <w:gridCol w:w="4178"/>
      </w:tblGrid>
      <w:tr w:rsidR="00EE7DF8" w:rsidRPr="005E526C" w14:paraId="38E9BE93" w14:textId="77777777" w:rsidTr="00F97BA8">
        <w:trPr>
          <w:cnfStyle w:val="100000000000" w:firstRow="1" w:lastRow="0" w:firstColumn="0" w:lastColumn="0" w:oddVBand="0" w:evenVBand="0" w:oddHBand="0" w:evenHBand="0" w:firstRowFirstColumn="0" w:firstRowLastColumn="0" w:lastRowFirstColumn="0" w:lastRowLastColumn="0"/>
          <w:trHeight w:val="248"/>
        </w:trPr>
        <w:tc>
          <w:tcPr>
            <w:tcW w:w="2935" w:type="dxa"/>
          </w:tcPr>
          <w:p w14:paraId="3C3BD021" w14:textId="77777777" w:rsidR="00EE7DF8" w:rsidRPr="00EE7DF8" w:rsidRDefault="00EE7DF8" w:rsidP="00EE7DF8">
            <w:r w:rsidRPr="00B548D4">
              <w:t>Parameters</w:t>
            </w:r>
          </w:p>
        </w:tc>
        <w:tc>
          <w:tcPr>
            <w:tcW w:w="4178" w:type="dxa"/>
          </w:tcPr>
          <w:p w14:paraId="5DAC5FF2" w14:textId="77777777" w:rsidR="00EE7DF8" w:rsidRPr="00EE7DF8" w:rsidRDefault="00EE7DF8" w:rsidP="00EE7DF8">
            <w:r w:rsidRPr="00B548D4">
              <w:t>Value</w:t>
            </w:r>
          </w:p>
        </w:tc>
      </w:tr>
      <w:tr w:rsidR="00EE7DF8" w:rsidRPr="005E526C" w14:paraId="240BD826" w14:textId="77777777" w:rsidTr="00F97BA8">
        <w:trPr>
          <w:trHeight w:val="264"/>
        </w:trPr>
        <w:tc>
          <w:tcPr>
            <w:tcW w:w="2935" w:type="dxa"/>
          </w:tcPr>
          <w:p w14:paraId="7A40EA4F" w14:textId="77777777" w:rsidR="00EE7DF8" w:rsidRPr="00EE7DF8" w:rsidRDefault="00EE7DF8" w:rsidP="00EE7DF8">
            <w:r w:rsidRPr="00B548D4">
              <w:t>Antenna</w:t>
            </w:r>
          </w:p>
        </w:tc>
        <w:tc>
          <w:tcPr>
            <w:tcW w:w="4178" w:type="dxa"/>
          </w:tcPr>
          <w:p w14:paraId="2769E1E5" w14:textId="77777777" w:rsidR="00EE7DF8" w:rsidRPr="00EE7DF8" w:rsidRDefault="00EE7DF8" w:rsidP="00EE7DF8">
            <w:r w:rsidRPr="00B548D4">
              <w:t xml:space="preserve">Single Yagi, 18 </w:t>
            </w:r>
            <w:proofErr w:type="spellStart"/>
            <w:r w:rsidRPr="00B548D4">
              <w:t>dBi</w:t>
            </w:r>
            <w:proofErr w:type="spellEnd"/>
            <w:r w:rsidRPr="00B548D4">
              <w:t xml:space="preserve"> gain, 18° 3 dB aperture</w:t>
            </w:r>
          </w:p>
        </w:tc>
      </w:tr>
      <w:tr w:rsidR="00EE7DF8" w:rsidRPr="005E526C" w14:paraId="3B1498D8" w14:textId="77777777" w:rsidTr="00F97BA8">
        <w:trPr>
          <w:trHeight w:val="248"/>
        </w:trPr>
        <w:tc>
          <w:tcPr>
            <w:tcW w:w="2935" w:type="dxa"/>
          </w:tcPr>
          <w:p w14:paraId="756FE7FE" w14:textId="77777777" w:rsidR="00EE7DF8" w:rsidRPr="00EE7DF8" w:rsidRDefault="00EE7DF8" w:rsidP="00EE7DF8">
            <w:r w:rsidRPr="00B548D4">
              <w:t>TX power</w:t>
            </w:r>
          </w:p>
        </w:tc>
        <w:tc>
          <w:tcPr>
            <w:tcW w:w="4178" w:type="dxa"/>
            <w:vAlign w:val="top"/>
          </w:tcPr>
          <w:p w14:paraId="6123F255" w14:textId="77777777" w:rsidR="00EE7DF8" w:rsidRPr="00EE7DF8" w:rsidRDefault="00EE7DF8" w:rsidP="00EE7DF8">
            <w:commentRangeStart w:id="128"/>
            <w:commentRangeStart w:id="129"/>
            <w:r w:rsidRPr="00B11D6E">
              <w:t xml:space="preserve">1 </w:t>
            </w:r>
            <w:proofErr w:type="gramStart"/>
            <w:r w:rsidRPr="00B11D6E">
              <w:t xml:space="preserve">W, </w:t>
            </w:r>
            <w:r w:rsidRPr="00EE7DF8">
              <w:t xml:space="preserve"> 100</w:t>
            </w:r>
            <w:proofErr w:type="gramEnd"/>
            <w:r w:rsidRPr="00EE7DF8">
              <w:t xml:space="preserve"> W, 300 W</w:t>
            </w:r>
            <w:commentRangeEnd w:id="128"/>
            <w:r w:rsidRPr="00EE7DF8">
              <w:commentReference w:id="128"/>
            </w:r>
            <w:commentRangeEnd w:id="129"/>
            <w:r w:rsidRPr="00EE7DF8">
              <w:commentReference w:id="129"/>
            </w:r>
          </w:p>
        </w:tc>
      </w:tr>
      <w:tr w:rsidR="00EE7DF8" w:rsidRPr="005E526C" w14:paraId="5FC8607C" w14:textId="77777777" w:rsidTr="00F97BA8">
        <w:trPr>
          <w:trHeight w:val="264"/>
        </w:trPr>
        <w:tc>
          <w:tcPr>
            <w:tcW w:w="2935" w:type="dxa"/>
          </w:tcPr>
          <w:p w14:paraId="20387AE0" w14:textId="77777777" w:rsidR="00EE7DF8" w:rsidRPr="00EE7DF8" w:rsidRDefault="00EE7DF8" w:rsidP="00EE7DF8">
            <w:r w:rsidRPr="00B548D4">
              <w:t>Antenna height above ground</w:t>
            </w:r>
          </w:p>
        </w:tc>
        <w:tc>
          <w:tcPr>
            <w:tcW w:w="4178" w:type="dxa"/>
          </w:tcPr>
          <w:p w14:paraId="31CEA623" w14:textId="77777777" w:rsidR="00EE7DF8" w:rsidRPr="00EE7DF8" w:rsidRDefault="00EE7DF8" w:rsidP="00EE7DF8">
            <w:r>
              <w:t>12</w:t>
            </w:r>
            <w:commentRangeStart w:id="130"/>
            <w:commentRangeEnd w:id="130"/>
            <w:r w:rsidRPr="00EE7DF8">
              <w:commentReference w:id="130"/>
            </w:r>
            <w:r w:rsidRPr="00EE7DF8">
              <w:t xml:space="preserve"> meters</w:t>
            </w:r>
          </w:p>
        </w:tc>
      </w:tr>
      <w:tr w:rsidR="00EE7DF8" w:rsidRPr="005E526C" w14:paraId="691ACBF3" w14:textId="77777777" w:rsidTr="00F97BA8">
        <w:trPr>
          <w:trHeight w:val="264"/>
        </w:trPr>
        <w:tc>
          <w:tcPr>
            <w:tcW w:w="2935" w:type="dxa"/>
          </w:tcPr>
          <w:p w14:paraId="252A51BC" w14:textId="77777777" w:rsidR="00EE7DF8" w:rsidRPr="00EE7DF8" w:rsidRDefault="00EE7DF8" w:rsidP="00EE7DF8">
            <w:r w:rsidRPr="00B548D4">
              <w:t>Polarization</w:t>
            </w:r>
          </w:p>
        </w:tc>
        <w:tc>
          <w:tcPr>
            <w:tcW w:w="4178" w:type="dxa"/>
          </w:tcPr>
          <w:p w14:paraId="638E6738" w14:textId="77777777" w:rsidR="00EE7DF8" w:rsidRPr="00EE7DF8" w:rsidRDefault="00EE7DF8" w:rsidP="00EE7DF8">
            <w:r>
              <w:t>Linear</w:t>
            </w:r>
            <w:commentRangeStart w:id="131"/>
            <w:commentRangeEnd w:id="131"/>
            <w:r w:rsidRPr="00EE7DF8">
              <w:commentReference w:id="131"/>
            </w:r>
          </w:p>
        </w:tc>
      </w:tr>
    </w:tbl>
    <w:p w14:paraId="440F05BD" w14:textId="77777777" w:rsidR="00EE7DF8" w:rsidRPr="008500ED" w:rsidRDefault="00EE7DF8" w:rsidP="00EE7DF8">
      <w:r w:rsidRPr="008500ED">
        <w:t xml:space="preserve">The following figures give the graphical representation of the antenna diagram of the Single Yagi antenna with 18 </w:t>
      </w:r>
      <w:proofErr w:type="spellStart"/>
      <w:r w:rsidRPr="008500ED">
        <w:t>dBi</w:t>
      </w:r>
      <w:proofErr w:type="spellEnd"/>
      <w:r w:rsidRPr="008500ED">
        <w:t xml:space="preserve"> gain and 18° 3dB-beamwidth obtained using ITU-R F. 1336.</w:t>
      </w:r>
    </w:p>
    <w:p w14:paraId="0F5C030C" w14:textId="77777777" w:rsidR="00EE7DF8" w:rsidRDefault="00EE7DF8" w:rsidP="00EE7DF8">
      <w:pPr>
        <w:pStyle w:val="Caption"/>
      </w:pPr>
      <w:r w:rsidRPr="00750F88">
        <w:lastRenderedPageBreak/>
        <w:t xml:space="preserve"> </w:t>
      </w:r>
      <w:r w:rsidRPr="00EE7DF8">
        <w:rPr>
          <w:noProof/>
        </w:rPr>
        <w:drawing>
          <wp:inline distT="0" distB="0" distL="0" distR="0" wp14:anchorId="0DCED990" wp14:editId="537D1286">
            <wp:extent cx="6120765" cy="3099506"/>
            <wp:effectExtent l="0" t="0" r="0" b="0"/>
            <wp:docPr id="310" name="Imag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0765" cy="3099506"/>
                    </a:xfrm>
                    <a:prstGeom prst="rect">
                      <a:avLst/>
                    </a:prstGeom>
                    <a:noFill/>
                    <a:ln>
                      <a:noFill/>
                    </a:ln>
                  </pic:spPr>
                </pic:pic>
              </a:graphicData>
            </a:graphic>
          </wp:inline>
        </w:drawing>
      </w:r>
    </w:p>
    <w:p w14:paraId="57ED9F9A" w14:textId="77777777" w:rsidR="00EE7DF8" w:rsidRPr="004E068F" w:rsidRDefault="00EE7DF8" w:rsidP="00EE7DF8">
      <w:pPr>
        <w:pStyle w:val="Caption"/>
      </w:pPr>
      <w:r w:rsidRPr="004E068F">
        <w:t xml:space="preserve">Figure </w:t>
      </w:r>
      <w:r w:rsidRPr="004E068F">
        <w:fldChar w:fldCharType="begin"/>
      </w:r>
      <w:r w:rsidRPr="004E068F">
        <w:instrText xml:space="preserve"> SEQ Figure \* ARABIC </w:instrText>
      </w:r>
      <w:r w:rsidRPr="004E068F">
        <w:fldChar w:fldCharType="separate"/>
      </w:r>
      <w:r w:rsidRPr="00EE7DF8">
        <w:t>2</w:t>
      </w:r>
      <w:r w:rsidRPr="004E068F">
        <w:fldChar w:fldCharType="end"/>
      </w:r>
      <w:r w:rsidRPr="004E068F">
        <w:t>. Antenna diagrams (F. 1336), Yagi a</w:t>
      </w:r>
      <w:r>
        <w:t>ntenna 18 dBi, 18° half beam</w:t>
      </w:r>
      <w:r w:rsidRPr="004E068F">
        <w:t>width (home station 1)</w:t>
      </w:r>
      <w:r>
        <w:t>.</w:t>
      </w:r>
    </w:p>
    <w:p w14:paraId="5210B248" w14:textId="77777777" w:rsidR="00EE7DF8" w:rsidRDefault="00EE7DF8" w:rsidP="00EE7DF8">
      <w:pPr>
        <w:pStyle w:val="Caption"/>
      </w:pPr>
      <w:r w:rsidRPr="002E75FD">
        <w:t xml:space="preserve"> </w:t>
      </w:r>
      <w:r w:rsidRPr="00EE7DF8">
        <w:rPr>
          <w:noProof/>
        </w:rPr>
        <w:drawing>
          <wp:inline distT="0" distB="0" distL="0" distR="0" wp14:anchorId="003C74C7" wp14:editId="2A589E75">
            <wp:extent cx="5972810" cy="3027045"/>
            <wp:effectExtent l="0" t="0" r="8890" b="1905"/>
            <wp:docPr id="309" name="Imag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72810" cy="3027045"/>
                    </a:xfrm>
                    <a:prstGeom prst="rect">
                      <a:avLst/>
                    </a:prstGeom>
                  </pic:spPr>
                </pic:pic>
              </a:graphicData>
            </a:graphic>
          </wp:inline>
        </w:drawing>
      </w:r>
    </w:p>
    <w:p w14:paraId="65945E1A" w14:textId="77777777" w:rsidR="00EE7DF8" w:rsidRDefault="00EE7DF8" w:rsidP="00EE7DF8">
      <w:pPr>
        <w:pStyle w:val="Caption"/>
      </w:pPr>
      <w:r w:rsidRPr="00F477C5">
        <w:t xml:space="preserve"> </w:t>
      </w:r>
    </w:p>
    <w:p w14:paraId="07EB0582" w14:textId="77777777" w:rsidR="00EE7DF8" w:rsidRPr="00F477C5" w:rsidRDefault="00EE7DF8" w:rsidP="00EE7DF8">
      <w:pPr>
        <w:pStyle w:val="Caption"/>
      </w:pPr>
      <w:r w:rsidRPr="00F477C5">
        <w:t xml:space="preserve">Figure </w:t>
      </w:r>
      <w:r w:rsidRPr="00F477C5">
        <w:fldChar w:fldCharType="begin"/>
      </w:r>
      <w:r w:rsidRPr="00F477C5">
        <w:instrText xml:space="preserve"> SEQ Figure \* ARABIC </w:instrText>
      </w:r>
      <w:r w:rsidRPr="00F477C5">
        <w:fldChar w:fldCharType="separate"/>
      </w:r>
      <w:r w:rsidRPr="00EE7DF8">
        <w:t>3</w:t>
      </w:r>
      <w:r w:rsidRPr="00F477C5">
        <w:fldChar w:fldCharType="end"/>
      </w:r>
      <w:r w:rsidRPr="00F477C5">
        <w:t>. 3D representation of the antenna diagram. Colorbar units is dBi.</w:t>
      </w:r>
    </w:p>
    <w:p w14:paraId="5E3EFB94" w14:textId="77777777" w:rsidR="00EE7DF8" w:rsidRDefault="00EE7DF8" w:rsidP="00EE7DF8">
      <w:pPr>
        <w:pStyle w:val="Caption"/>
      </w:pPr>
    </w:p>
    <w:p w14:paraId="3146552D" w14:textId="77777777" w:rsidR="00EE7DF8" w:rsidRDefault="00EE7DF8" w:rsidP="00EE7DF8">
      <w:pPr>
        <w:pStyle w:val="Caption"/>
      </w:pPr>
    </w:p>
    <w:p w14:paraId="723E7536" w14:textId="77777777" w:rsidR="00EE7DF8" w:rsidRDefault="00EE7DF8" w:rsidP="00EE7DF8">
      <w:pPr>
        <w:pStyle w:val="Caption"/>
      </w:pPr>
      <w:r w:rsidRPr="00E079E8">
        <w:t xml:space="preserve">Table </w:t>
      </w:r>
      <w:r w:rsidRPr="00E079E8">
        <w:fldChar w:fldCharType="begin"/>
      </w:r>
      <w:r w:rsidRPr="00E079E8">
        <w:instrText xml:space="preserve"> SEQ Table \* ARABIC </w:instrText>
      </w:r>
      <w:r w:rsidRPr="00E079E8">
        <w:fldChar w:fldCharType="separate"/>
      </w:r>
      <w:r w:rsidRPr="00EE7DF8">
        <w:t>3</w:t>
      </w:r>
      <w:r w:rsidRPr="00E079E8">
        <w:fldChar w:fldCharType="end"/>
      </w:r>
      <w:r w:rsidRPr="00E079E8">
        <w:t>. Parameters for station: Home station 2</w:t>
      </w:r>
    </w:p>
    <w:tbl>
      <w:tblPr>
        <w:tblStyle w:val="ECCTable-redheader"/>
        <w:tblW w:w="0" w:type="auto"/>
        <w:tblInd w:w="0" w:type="dxa"/>
        <w:tblLook w:val="04A0" w:firstRow="1" w:lastRow="0" w:firstColumn="1" w:lastColumn="0" w:noHBand="0" w:noVBand="1"/>
      </w:tblPr>
      <w:tblGrid>
        <w:gridCol w:w="2935"/>
        <w:gridCol w:w="4178"/>
      </w:tblGrid>
      <w:tr w:rsidR="00EE7DF8" w:rsidRPr="005E526C" w14:paraId="53D95EA9" w14:textId="77777777" w:rsidTr="00F97BA8">
        <w:trPr>
          <w:cnfStyle w:val="100000000000" w:firstRow="1" w:lastRow="0" w:firstColumn="0" w:lastColumn="0" w:oddVBand="0" w:evenVBand="0" w:oddHBand="0" w:evenHBand="0" w:firstRowFirstColumn="0" w:firstRowLastColumn="0" w:lastRowFirstColumn="0" w:lastRowLastColumn="0"/>
          <w:trHeight w:val="248"/>
        </w:trPr>
        <w:tc>
          <w:tcPr>
            <w:tcW w:w="2935" w:type="dxa"/>
          </w:tcPr>
          <w:p w14:paraId="61239EF6" w14:textId="77777777" w:rsidR="00EE7DF8" w:rsidRPr="00EE7DF8" w:rsidRDefault="00EE7DF8" w:rsidP="00EE7DF8">
            <w:r w:rsidRPr="00E079E8">
              <w:t>Parameters</w:t>
            </w:r>
          </w:p>
        </w:tc>
        <w:tc>
          <w:tcPr>
            <w:tcW w:w="4178" w:type="dxa"/>
          </w:tcPr>
          <w:p w14:paraId="2E96376F" w14:textId="77777777" w:rsidR="00EE7DF8" w:rsidRPr="00EE7DF8" w:rsidRDefault="00EE7DF8" w:rsidP="00EE7DF8">
            <w:r w:rsidRPr="00E079E8">
              <w:t>Value</w:t>
            </w:r>
          </w:p>
        </w:tc>
      </w:tr>
      <w:tr w:rsidR="00EE7DF8" w:rsidRPr="005E526C" w14:paraId="57A8ED1D" w14:textId="77777777" w:rsidTr="00F97BA8">
        <w:trPr>
          <w:trHeight w:val="264"/>
        </w:trPr>
        <w:tc>
          <w:tcPr>
            <w:tcW w:w="2935" w:type="dxa"/>
          </w:tcPr>
          <w:p w14:paraId="55116238" w14:textId="77777777" w:rsidR="00EE7DF8" w:rsidRPr="00EE7DF8" w:rsidRDefault="00EE7DF8" w:rsidP="00EE7DF8">
            <w:r w:rsidRPr="00E079E8">
              <w:t>Antenna</w:t>
            </w:r>
          </w:p>
        </w:tc>
        <w:tc>
          <w:tcPr>
            <w:tcW w:w="4178" w:type="dxa"/>
          </w:tcPr>
          <w:p w14:paraId="16F1DC9B" w14:textId="77777777" w:rsidR="00EE7DF8" w:rsidRPr="00EE7DF8" w:rsidRDefault="00EE7DF8" w:rsidP="00EE7DF8">
            <w:r w:rsidRPr="00E079E8">
              <w:t xml:space="preserve">Dish (4m), 32 </w:t>
            </w:r>
            <w:proofErr w:type="spellStart"/>
            <w:r w:rsidRPr="00E079E8">
              <w:t>dBi</w:t>
            </w:r>
            <w:proofErr w:type="spellEnd"/>
            <w:r w:rsidRPr="00E079E8">
              <w:t xml:space="preserve"> gain, 4° 3 dB aperture</w:t>
            </w:r>
          </w:p>
        </w:tc>
      </w:tr>
      <w:tr w:rsidR="00EE7DF8" w:rsidRPr="005E526C" w14:paraId="363258D7" w14:textId="77777777" w:rsidTr="00F97BA8">
        <w:trPr>
          <w:trHeight w:val="248"/>
        </w:trPr>
        <w:tc>
          <w:tcPr>
            <w:tcW w:w="2935" w:type="dxa"/>
          </w:tcPr>
          <w:p w14:paraId="069D6454" w14:textId="77777777" w:rsidR="00EE7DF8" w:rsidRPr="00EE7DF8" w:rsidRDefault="00EE7DF8" w:rsidP="00EE7DF8">
            <w:r w:rsidRPr="00E079E8">
              <w:t>TX power</w:t>
            </w:r>
          </w:p>
        </w:tc>
        <w:tc>
          <w:tcPr>
            <w:tcW w:w="4178" w:type="dxa"/>
          </w:tcPr>
          <w:p w14:paraId="5F1EA87B" w14:textId="77777777" w:rsidR="00EE7DF8" w:rsidRPr="00EE7DF8" w:rsidRDefault="00EE7DF8" w:rsidP="00EE7DF8">
            <w:r>
              <w:t>5</w:t>
            </w:r>
            <w:r w:rsidRPr="00EE7DF8">
              <w:t>0 W</w:t>
            </w:r>
          </w:p>
        </w:tc>
      </w:tr>
      <w:tr w:rsidR="00EE7DF8" w:rsidRPr="005E526C" w14:paraId="489A44B9" w14:textId="77777777" w:rsidTr="00F97BA8">
        <w:trPr>
          <w:trHeight w:val="264"/>
        </w:trPr>
        <w:tc>
          <w:tcPr>
            <w:tcW w:w="2935" w:type="dxa"/>
          </w:tcPr>
          <w:p w14:paraId="448707FF" w14:textId="77777777" w:rsidR="00EE7DF8" w:rsidRPr="00EE7DF8" w:rsidRDefault="00EE7DF8" w:rsidP="00EE7DF8">
            <w:r w:rsidRPr="00E079E8">
              <w:t>Antenna height above ground</w:t>
            </w:r>
          </w:p>
        </w:tc>
        <w:tc>
          <w:tcPr>
            <w:tcW w:w="4178" w:type="dxa"/>
          </w:tcPr>
          <w:p w14:paraId="0B4A9DF4" w14:textId="77777777" w:rsidR="00EE7DF8" w:rsidRPr="00EE7DF8" w:rsidRDefault="00EE7DF8" w:rsidP="00EE7DF8">
            <w:r>
              <w:t>3</w:t>
            </w:r>
            <w:commentRangeStart w:id="132"/>
            <w:r w:rsidRPr="00EE7DF8">
              <w:t xml:space="preserve"> meters</w:t>
            </w:r>
            <w:commentRangeEnd w:id="132"/>
            <w:r w:rsidRPr="00EE7DF8">
              <w:commentReference w:id="132"/>
            </w:r>
          </w:p>
        </w:tc>
      </w:tr>
      <w:tr w:rsidR="00EE7DF8" w:rsidRPr="005E526C" w14:paraId="53C7167A" w14:textId="77777777" w:rsidTr="00F97BA8">
        <w:trPr>
          <w:trHeight w:val="264"/>
        </w:trPr>
        <w:tc>
          <w:tcPr>
            <w:tcW w:w="2935" w:type="dxa"/>
          </w:tcPr>
          <w:p w14:paraId="614B580E" w14:textId="77777777" w:rsidR="00EE7DF8" w:rsidRPr="00EE7DF8" w:rsidRDefault="00EE7DF8" w:rsidP="00EE7DF8">
            <w:r w:rsidRPr="00E079E8">
              <w:lastRenderedPageBreak/>
              <w:t>Polarization</w:t>
            </w:r>
          </w:p>
        </w:tc>
        <w:tc>
          <w:tcPr>
            <w:tcW w:w="4178" w:type="dxa"/>
          </w:tcPr>
          <w:p w14:paraId="227DEBAD" w14:textId="77777777" w:rsidR="00EE7DF8" w:rsidRPr="00EE7DF8" w:rsidRDefault="00EE7DF8" w:rsidP="00EE7DF8">
            <w:r>
              <w:t>Linear</w:t>
            </w:r>
            <w:commentRangeStart w:id="133"/>
            <w:commentRangeEnd w:id="133"/>
            <w:r w:rsidRPr="00EE7DF8">
              <w:commentReference w:id="133"/>
            </w:r>
          </w:p>
        </w:tc>
      </w:tr>
    </w:tbl>
    <w:p w14:paraId="17B61CDE" w14:textId="77777777" w:rsidR="00EE7DF8" w:rsidRPr="00DE0CEC" w:rsidRDefault="00EE7DF8" w:rsidP="00EE7DF8">
      <w:pPr>
        <w:pStyle w:val="Caption"/>
      </w:pPr>
      <w:r w:rsidRPr="00D227C5">
        <w:t xml:space="preserve"> </w:t>
      </w:r>
      <w:r w:rsidRPr="00EE7DF8">
        <w:rPr>
          <w:noProof/>
        </w:rPr>
        <w:drawing>
          <wp:inline distT="0" distB="0" distL="0" distR="0" wp14:anchorId="24C3AFC5" wp14:editId="023AE273">
            <wp:extent cx="6120765" cy="3099506"/>
            <wp:effectExtent l="0" t="0" r="0" b="0"/>
            <wp:docPr id="314" name="Imag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0765" cy="3099506"/>
                    </a:xfrm>
                    <a:prstGeom prst="rect">
                      <a:avLst/>
                    </a:prstGeom>
                    <a:noFill/>
                    <a:ln>
                      <a:noFill/>
                    </a:ln>
                  </pic:spPr>
                </pic:pic>
              </a:graphicData>
            </a:graphic>
          </wp:inline>
        </w:drawing>
      </w:r>
      <w:r w:rsidRPr="00DE0CEC">
        <w:t xml:space="preserve"> </w:t>
      </w:r>
    </w:p>
    <w:p w14:paraId="407E1C42" w14:textId="77777777" w:rsidR="00EE7DF8" w:rsidRPr="00E079E8" w:rsidRDefault="00EE7DF8" w:rsidP="00EE7DF8">
      <w:pPr>
        <w:pStyle w:val="Caption"/>
      </w:pPr>
      <w:r w:rsidRPr="00DE0CEC">
        <w:t xml:space="preserve">Figure </w:t>
      </w:r>
      <w:r w:rsidRPr="007C03DE">
        <w:fldChar w:fldCharType="begin"/>
      </w:r>
      <w:r w:rsidRPr="00DE0CEC">
        <w:instrText xml:space="preserve"> SEQ Figure \* ARABIC </w:instrText>
      </w:r>
      <w:r w:rsidRPr="007C03DE">
        <w:fldChar w:fldCharType="separate"/>
      </w:r>
      <w:r w:rsidRPr="00EE7DF8">
        <w:t>4</w:t>
      </w:r>
      <w:r w:rsidRPr="007C03DE">
        <w:fldChar w:fldCharType="end"/>
      </w:r>
      <w:r w:rsidRPr="00DE0CEC">
        <w:t>. Antenna diagram, home station type 2</w:t>
      </w:r>
      <w:r>
        <w:t>.</w:t>
      </w:r>
    </w:p>
    <w:p w14:paraId="410EDEE0" w14:textId="77777777" w:rsidR="00EE7DF8" w:rsidRDefault="00EE7DF8" w:rsidP="00EE7DF8">
      <w:pPr>
        <w:pStyle w:val="Caption"/>
      </w:pPr>
      <w:r w:rsidRPr="00323DDE">
        <w:t xml:space="preserve"> </w:t>
      </w:r>
      <w:r w:rsidRPr="00EE7DF8">
        <w:rPr>
          <w:noProof/>
        </w:rPr>
        <w:drawing>
          <wp:inline distT="0" distB="0" distL="0" distR="0" wp14:anchorId="280E0D00" wp14:editId="3E158DD2">
            <wp:extent cx="5972810" cy="3027045"/>
            <wp:effectExtent l="0" t="0" r="8890" b="1905"/>
            <wp:docPr id="311" name="Imag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72810" cy="3027045"/>
                    </a:xfrm>
                    <a:prstGeom prst="rect">
                      <a:avLst/>
                    </a:prstGeom>
                  </pic:spPr>
                </pic:pic>
              </a:graphicData>
            </a:graphic>
          </wp:inline>
        </w:drawing>
      </w:r>
      <w:r w:rsidRPr="00DE0CEC">
        <w:t xml:space="preserve"> </w:t>
      </w:r>
    </w:p>
    <w:p w14:paraId="72891B7A" w14:textId="77777777" w:rsidR="00EE7DF8" w:rsidRDefault="00EE7DF8" w:rsidP="00EE7DF8">
      <w:pPr>
        <w:pStyle w:val="Caption"/>
      </w:pPr>
      <w:r w:rsidRPr="00DE0CEC">
        <w:t xml:space="preserve">Figure </w:t>
      </w:r>
      <w:r w:rsidRPr="00DE0CEC">
        <w:fldChar w:fldCharType="begin"/>
      </w:r>
      <w:r w:rsidRPr="00DE0CEC">
        <w:instrText xml:space="preserve"> SEQ Figure \* ARABIC </w:instrText>
      </w:r>
      <w:r w:rsidRPr="00DE0CEC">
        <w:fldChar w:fldCharType="separate"/>
      </w:r>
      <w:r w:rsidRPr="00EE7DF8">
        <w:t>5</w:t>
      </w:r>
      <w:r w:rsidRPr="00DE0CEC">
        <w:fldChar w:fldCharType="end"/>
      </w:r>
      <w:r w:rsidRPr="00DE0CEC">
        <w:t>. 3D representation of the antenna diagram. Colorbar units is dBi.</w:t>
      </w:r>
    </w:p>
    <w:p w14:paraId="10F00AF0" w14:textId="77777777" w:rsidR="00EE7DF8" w:rsidRDefault="00EE7DF8" w:rsidP="00EE7DF8">
      <w:pPr>
        <w:pStyle w:val="Heading4"/>
      </w:pPr>
      <w:r w:rsidRPr="006C2063">
        <w:t>Permanent installation</w:t>
      </w:r>
    </w:p>
    <w:p w14:paraId="63E05727" w14:textId="77777777" w:rsidR="00EE7DF8" w:rsidRPr="006C2063" w:rsidRDefault="00EE7DF8" w:rsidP="00EE7DF8">
      <w:r w:rsidRPr="006C2063">
        <w:t>This class of station is constituted by stations not installed at the home location of the radio amateur, used as relay and beacons. For this station it is considered only one type of station, whose parameters are given below.</w:t>
      </w:r>
    </w:p>
    <w:p w14:paraId="307C5553" w14:textId="77777777" w:rsidR="00EE7DF8" w:rsidRPr="00224828" w:rsidRDefault="00EE7DF8" w:rsidP="00EE7DF8">
      <w:pPr>
        <w:pStyle w:val="Caption"/>
      </w:pPr>
      <w:r w:rsidRPr="00224828">
        <w:t xml:space="preserve">Table </w:t>
      </w:r>
      <w:r w:rsidRPr="00224828">
        <w:fldChar w:fldCharType="begin"/>
      </w:r>
      <w:r w:rsidRPr="00224828">
        <w:instrText xml:space="preserve"> SEQ Table \* ARABIC </w:instrText>
      </w:r>
      <w:r w:rsidRPr="00224828">
        <w:fldChar w:fldCharType="separate"/>
      </w:r>
      <w:r w:rsidRPr="00EE7DF8">
        <w:t>4</w:t>
      </w:r>
      <w:r w:rsidRPr="00224828">
        <w:fldChar w:fldCharType="end"/>
      </w:r>
      <w:r w:rsidRPr="00224828">
        <w:t>. Permanent installation parameters</w:t>
      </w:r>
    </w:p>
    <w:tbl>
      <w:tblPr>
        <w:tblStyle w:val="ECCTable-redheader"/>
        <w:tblW w:w="0" w:type="auto"/>
        <w:tblInd w:w="0" w:type="dxa"/>
        <w:tblLook w:val="04A0" w:firstRow="1" w:lastRow="0" w:firstColumn="1" w:lastColumn="0" w:noHBand="0" w:noVBand="1"/>
      </w:tblPr>
      <w:tblGrid>
        <w:gridCol w:w="2935"/>
        <w:gridCol w:w="4178"/>
      </w:tblGrid>
      <w:tr w:rsidR="00EE7DF8" w:rsidRPr="005E526C" w14:paraId="63811325" w14:textId="77777777" w:rsidTr="00F97BA8">
        <w:trPr>
          <w:cnfStyle w:val="100000000000" w:firstRow="1" w:lastRow="0" w:firstColumn="0" w:lastColumn="0" w:oddVBand="0" w:evenVBand="0" w:oddHBand="0" w:evenHBand="0" w:firstRowFirstColumn="0" w:firstRowLastColumn="0" w:lastRowFirstColumn="0" w:lastRowLastColumn="0"/>
          <w:trHeight w:val="248"/>
        </w:trPr>
        <w:tc>
          <w:tcPr>
            <w:tcW w:w="2935" w:type="dxa"/>
          </w:tcPr>
          <w:p w14:paraId="2CE2290B" w14:textId="77777777" w:rsidR="00EE7DF8" w:rsidRPr="00EE7DF8" w:rsidRDefault="00EE7DF8" w:rsidP="00EE7DF8">
            <w:r w:rsidRPr="00224828">
              <w:lastRenderedPageBreak/>
              <w:t>Parameters</w:t>
            </w:r>
          </w:p>
        </w:tc>
        <w:tc>
          <w:tcPr>
            <w:tcW w:w="4178" w:type="dxa"/>
          </w:tcPr>
          <w:p w14:paraId="7B4D674E" w14:textId="77777777" w:rsidR="00EE7DF8" w:rsidRPr="00EE7DF8" w:rsidRDefault="00EE7DF8" w:rsidP="00EE7DF8">
            <w:r w:rsidRPr="00224828">
              <w:t>Value</w:t>
            </w:r>
          </w:p>
        </w:tc>
      </w:tr>
      <w:tr w:rsidR="00EE7DF8" w:rsidRPr="005E526C" w14:paraId="4CD7E87A" w14:textId="77777777" w:rsidTr="00F97BA8">
        <w:trPr>
          <w:trHeight w:val="264"/>
        </w:trPr>
        <w:tc>
          <w:tcPr>
            <w:tcW w:w="2935" w:type="dxa"/>
          </w:tcPr>
          <w:p w14:paraId="69C85D5D" w14:textId="77777777" w:rsidR="00EE7DF8" w:rsidRPr="00EE7DF8" w:rsidRDefault="00EE7DF8" w:rsidP="00EE7DF8">
            <w:r w:rsidRPr="00224828">
              <w:t>Antenna</w:t>
            </w:r>
          </w:p>
        </w:tc>
        <w:tc>
          <w:tcPr>
            <w:tcW w:w="4178" w:type="dxa"/>
          </w:tcPr>
          <w:p w14:paraId="46B29A57" w14:textId="77777777" w:rsidR="00EE7DF8" w:rsidRPr="00EE7DF8" w:rsidRDefault="00EE7DF8" w:rsidP="00EE7DF8">
            <w:commentRangeStart w:id="134"/>
            <w:r w:rsidRPr="00224828">
              <w:t>1</w:t>
            </w:r>
            <w:r w:rsidRPr="00EE7DF8">
              <w:t xml:space="preserve">0 </w:t>
            </w:r>
            <w:proofErr w:type="spellStart"/>
            <w:r w:rsidRPr="00EE7DF8">
              <w:t>dBi</w:t>
            </w:r>
            <w:proofErr w:type="spellEnd"/>
            <w:r w:rsidRPr="00EE7DF8">
              <w:t xml:space="preserve"> gain, 60° 3dB beamwidth</w:t>
            </w:r>
            <w:commentRangeEnd w:id="134"/>
            <w:r w:rsidRPr="00EE7DF8">
              <w:commentReference w:id="134"/>
            </w:r>
          </w:p>
        </w:tc>
      </w:tr>
      <w:tr w:rsidR="00EE7DF8" w:rsidRPr="005E526C" w14:paraId="7FD30A53" w14:textId="77777777" w:rsidTr="00F97BA8">
        <w:trPr>
          <w:trHeight w:val="248"/>
        </w:trPr>
        <w:tc>
          <w:tcPr>
            <w:tcW w:w="2935" w:type="dxa"/>
          </w:tcPr>
          <w:p w14:paraId="11FE673E" w14:textId="77777777" w:rsidR="00EE7DF8" w:rsidRPr="00EE7DF8" w:rsidRDefault="00EE7DF8" w:rsidP="00EE7DF8">
            <w:r w:rsidRPr="00224828">
              <w:t>TX power</w:t>
            </w:r>
          </w:p>
        </w:tc>
        <w:tc>
          <w:tcPr>
            <w:tcW w:w="4178" w:type="dxa"/>
          </w:tcPr>
          <w:p w14:paraId="67CB5D9C" w14:textId="77777777" w:rsidR="00EE7DF8" w:rsidRPr="00EE7DF8" w:rsidRDefault="00EE7DF8" w:rsidP="00EE7DF8">
            <w:commentRangeStart w:id="135"/>
            <w:r w:rsidRPr="00224828">
              <w:t>25</w:t>
            </w:r>
            <w:r w:rsidRPr="00EE7DF8">
              <w:t>W</w:t>
            </w:r>
            <w:commentRangeEnd w:id="135"/>
            <w:r w:rsidRPr="00EE7DF8">
              <w:commentReference w:id="135"/>
            </w:r>
          </w:p>
        </w:tc>
      </w:tr>
      <w:tr w:rsidR="00EE7DF8" w:rsidRPr="005E526C" w14:paraId="6527077B" w14:textId="77777777" w:rsidTr="00F97BA8">
        <w:trPr>
          <w:trHeight w:val="264"/>
        </w:trPr>
        <w:tc>
          <w:tcPr>
            <w:tcW w:w="2935" w:type="dxa"/>
          </w:tcPr>
          <w:p w14:paraId="5E401E7E" w14:textId="77777777" w:rsidR="00EE7DF8" w:rsidRPr="00EE7DF8" w:rsidRDefault="00EE7DF8" w:rsidP="00EE7DF8">
            <w:r w:rsidRPr="00224828">
              <w:t>Antenna height above ground</w:t>
            </w:r>
          </w:p>
        </w:tc>
        <w:tc>
          <w:tcPr>
            <w:tcW w:w="4178" w:type="dxa"/>
          </w:tcPr>
          <w:p w14:paraId="5CDEA9DA" w14:textId="77777777" w:rsidR="00EE7DF8" w:rsidRPr="00EE7DF8" w:rsidRDefault="00EE7DF8" w:rsidP="00EE7DF8">
            <w:r>
              <w:t>25</w:t>
            </w:r>
            <w:commentRangeStart w:id="136"/>
            <w:r w:rsidRPr="00EE7DF8">
              <w:t xml:space="preserve"> meters</w:t>
            </w:r>
            <w:commentRangeEnd w:id="136"/>
            <w:r w:rsidRPr="00EE7DF8">
              <w:commentReference w:id="136"/>
            </w:r>
          </w:p>
        </w:tc>
      </w:tr>
      <w:tr w:rsidR="00EE7DF8" w:rsidRPr="005E526C" w14:paraId="1858F577" w14:textId="77777777" w:rsidTr="00F97BA8">
        <w:trPr>
          <w:trHeight w:val="264"/>
        </w:trPr>
        <w:tc>
          <w:tcPr>
            <w:tcW w:w="2935" w:type="dxa"/>
          </w:tcPr>
          <w:p w14:paraId="2556DA1E" w14:textId="77777777" w:rsidR="00EE7DF8" w:rsidRPr="00EE7DF8" w:rsidRDefault="00EE7DF8" w:rsidP="00EE7DF8">
            <w:r w:rsidRPr="00224828">
              <w:t>Polarization</w:t>
            </w:r>
          </w:p>
        </w:tc>
        <w:tc>
          <w:tcPr>
            <w:tcW w:w="4178" w:type="dxa"/>
          </w:tcPr>
          <w:p w14:paraId="0FFA81F9" w14:textId="77777777" w:rsidR="00EE7DF8" w:rsidRPr="00EE7DF8" w:rsidRDefault="00EE7DF8" w:rsidP="00EE7DF8">
            <w:r>
              <w:t>Linear</w:t>
            </w:r>
            <w:commentRangeStart w:id="137"/>
            <w:commentRangeEnd w:id="137"/>
            <w:r w:rsidRPr="00EE7DF8">
              <w:commentReference w:id="137"/>
            </w:r>
          </w:p>
        </w:tc>
      </w:tr>
    </w:tbl>
    <w:p w14:paraId="27CD9F10" w14:textId="77777777" w:rsidR="00EE7DF8" w:rsidRPr="00EE7DF8" w:rsidRDefault="00EE7DF8" w:rsidP="00EE7DF8"/>
    <w:p w14:paraId="165BF192" w14:textId="77777777" w:rsidR="00EE7DF8" w:rsidRDefault="00EE7DF8" w:rsidP="00EE7DF8">
      <w:pPr>
        <w:pStyle w:val="Caption"/>
      </w:pPr>
      <w:r w:rsidRPr="00A3023A">
        <w:t xml:space="preserve"> </w:t>
      </w:r>
      <w:r w:rsidRPr="00EE7DF8">
        <w:rPr>
          <w:noProof/>
        </w:rPr>
        <w:drawing>
          <wp:inline distT="0" distB="0" distL="0" distR="0" wp14:anchorId="5BEE9372" wp14:editId="6A9B544D">
            <wp:extent cx="6120765" cy="3099506"/>
            <wp:effectExtent l="0" t="0" r="0" b="0"/>
            <wp:docPr id="316" name="Imag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0765" cy="3099506"/>
                    </a:xfrm>
                    <a:prstGeom prst="rect">
                      <a:avLst/>
                    </a:prstGeom>
                    <a:noFill/>
                    <a:ln>
                      <a:noFill/>
                    </a:ln>
                  </pic:spPr>
                </pic:pic>
              </a:graphicData>
            </a:graphic>
          </wp:inline>
        </w:drawing>
      </w:r>
      <w:r w:rsidRPr="008A4583">
        <w:t xml:space="preserve"> </w:t>
      </w:r>
    </w:p>
    <w:p w14:paraId="604F2FD3" w14:textId="77777777" w:rsidR="00EE7DF8" w:rsidRPr="008A4583" w:rsidRDefault="00EE7DF8" w:rsidP="00EE7DF8">
      <w:pPr>
        <w:pStyle w:val="Caption"/>
      </w:pPr>
      <w:r w:rsidRPr="008A4583">
        <w:t xml:space="preserve">Figure </w:t>
      </w:r>
      <w:r w:rsidRPr="008A4583">
        <w:fldChar w:fldCharType="begin"/>
      </w:r>
      <w:r w:rsidRPr="008A4583">
        <w:instrText xml:space="preserve"> SEQ Figure \* ARABIC </w:instrText>
      </w:r>
      <w:r w:rsidRPr="008A4583">
        <w:fldChar w:fldCharType="separate"/>
      </w:r>
      <w:r w:rsidRPr="00EE7DF8">
        <w:t>6</w:t>
      </w:r>
      <w:r w:rsidRPr="008A4583">
        <w:fldChar w:fldCharType="end"/>
      </w:r>
      <w:r w:rsidRPr="008A4583">
        <w:t>. Antenna diagram, permanent installation</w:t>
      </w:r>
      <w:r>
        <w:t>.</w:t>
      </w:r>
    </w:p>
    <w:p w14:paraId="58EA9DEC" w14:textId="77777777" w:rsidR="00EE7DF8" w:rsidRDefault="00EE7DF8" w:rsidP="00EE7DF8">
      <w:pPr>
        <w:pStyle w:val="Caption"/>
      </w:pPr>
      <w:r w:rsidRPr="00A3023A">
        <w:t xml:space="preserve"> </w:t>
      </w:r>
      <w:r w:rsidRPr="00EE7DF8">
        <w:rPr>
          <w:noProof/>
        </w:rPr>
        <w:drawing>
          <wp:inline distT="0" distB="0" distL="0" distR="0" wp14:anchorId="63FE10A5" wp14:editId="24D181C1">
            <wp:extent cx="5972810" cy="3027045"/>
            <wp:effectExtent l="0" t="0" r="8890" b="1905"/>
            <wp:docPr id="23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72810" cy="3027045"/>
                    </a:xfrm>
                    <a:prstGeom prst="rect">
                      <a:avLst/>
                    </a:prstGeom>
                  </pic:spPr>
                </pic:pic>
              </a:graphicData>
            </a:graphic>
          </wp:inline>
        </w:drawing>
      </w:r>
      <w:r w:rsidRPr="008A4583">
        <w:t xml:space="preserve"> </w:t>
      </w:r>
    </w:p>
    <w:p w14:paraId="3BB952A2" w14:textId="77777777" w:rsidR="00EE7DF8" w:rsidRDefault="00EE7DF8" w:rsidP="00EE7DF8">
      <w:pPr>
        <w:pStyle w:val="Caption"/>
      </w:pPr>
      <w:r w:rsidRPr="008A4583">
        <w:lastRenderedPageBreak/>
        <w:t xml:space="preserve">Figure </w:t>
      </w:r>
      <w:r w:rsidRPr="008A4583">
        <w:fldChar w:fldCharType="begin"/>
      </w:r>
      <w:r w:rsidRPr="008A4583">
        <w:instrText xml:space="preserve"> SEQ Figure \* ARABIC </w:instrText>
      </w:r>
      <w:r w:rsidRPr="008A4583">
        <w:fldChar w:fldCharType="separate"/>
      </w:r>
      <w:r w:rsidRPr="00EE7DF8">
        <w:t>7</w:t>
      </w:r>
      <w:r w:rsidRPr="008A4583">
        <w:fldChar w:fldCharType="end"/>
      </w:r>
      <w:r w:rsidRPr="008A4583">
        <w:t>. 3D representation of the antenna diagram. Colorbar units is dBi.</w:t>
      </w:r>
    </w:p>
    <w:p w14:paraId="4FA3D9E8" w14:textId="77777777" w:rsidR="00EE7DF8" w:rsidRPr="005409C8" w:rsidRDefault="00EE7DF8" w:rsidP="00EE7DF8">
      <w:pPr>
        <w:pStyle w:val="Heading3"/>
      </w:pPr>
      <w:r w:rsidRPr="005409C8">
        <w:t>Type of service and frequency overlap with the RNSS</w:t>
      </w:r>
    </w:p>
    <w:p w14:paraId="5BEB76F1" w14:textId="77777777" w:rsidR="00EE7DF8" w:rsidRPr="00B11D6E" w:rsidRDefault="00EE7DF8" w:rsidP="00EE7DF8">
      <w:r w:rsidRPr="005409C8">
        <w:t xml:space="preserve">As indicated above, ITU-R M.1902 prescribes two protection criteria, differing depending on whether the interfering signal is narrowband or wide band. In ITU-R M.1902, however, the protection criterion for system 6 (corresponding to Galileo E6) does not depend, also in the case of a narrowband interferer, on where the interfering signal inside the useful band of the Galileo signal. </w:t>
      </w:r>
      <w:commentRangeStart w:id="138"/>
      <w:r w:rsidRPr="00B11D6E">
        <w:t xml:space="preserve">Also, the protection criteria in the Recommendation </w:t>
      </w:r>
      <w:r>
        <w:t xml:space="preserve">do not </w:t>
      </w:r>
      <w:proofErr w:type="gramStart"/>
      <w:r>
        <w:t>take into account</w:t>
      </w:r>
      <w:proofErr w:type="gramEnd"/>
      <w:r>
        <w:t xml:space="preserve"> modulation</w:t>
      </w:r>
      <w:r w:rsidRPr="00B11D6E">
        <w:t xml:space="preserve"> and other emission parameters such as duty cycle.</w:t>
      </w:r>
    </w:p>
    <w:p w14:paraId="733ED756" w14:textId="77777777" w:rsidR="00EE7DF8" w:rsidRDefault="00EE7DF8" w:rsidP="00EE7DF8">
      <w:r w:rsidRPr="00B11D6E">
        <w:t xml:space="preserve">As a result of this assumption, the in-band interference analysis conducted using ITU-R M.1902 leads to two type cases only: narrowband interfering signal and wideband interfering signal. </w:t>
      </w:r>
      <w:commentRangeEnd w:id="138"/>
      <w:r>
        <w:commentReference w:id="138"/>
      </w:r>
      <w:r w:rsidRPr="005409C8">
        <w:t xml:space="preserve"> </w:t>
      </w:r>
    </w:p>
    <w:p w14:paraId="4CD7EBA3" w14:textId="77777777" w:rsidR="00EE7DF8" w:rsidRDefault="00EE7DF8" w:rsidP="00EE7DF8">
      <w:pPr>
        <w:pStyle w:val="Heading3"/>
      </w:pPr>
      <w:r w:rsidRPr="00622069">
        <w:t xml:space="preserve">Results of </w:t>
      </w:r>
      <w:commentRangeStart w:id="139"/>
      <w:r w:rsidRPr="00622069">
        <w:t>simulations</w:t>
      </w:r>
      <w:commentRangeEnd w:id="139"/>
      <w:r w:rsidR="00D65BE2">
        <w:rPr>
          <w:rFonts w:eastAsia="Calibri" w:cs="Times New Roman"/>
          <w:b w:val="0"/>
          <w:bCs w:val="0"/>
          <w:szCs w:val="22"/>
          <w:lang w:val="en-GB"/>
        </w:rPr>
        <w:commentReference w:id="139"/>
      </w:r>
    </w:p>
    <w:p w14:paraId="1277AD8D" w14:textId="77777777" w:rsidR="00EE7DF8" w:rsidRPr="00622069" w:rsidRDefault="00EE7DF8" w:rsidP="00EE7DF8">
      <w:pPr>
        <w:pStyle w:val="Heading4"/>
      </w:pPr>
      <w:r w:rsidRPr="00622069">
        <w:t>Home station-1</w:t>
      </w:r>
    </w:p>
    <w:p w14:paraId="1449ABD4" w14:textId="77777777" w:rsidR="00EE7DF8" w:rsidRDefault="00EE7DF8" w:rsidP="00EE7DF8">
      <w:r w:rsidRPr="00622069">
        <w:t xml:space="preserve">The following set of figures represents the interfering received power for a home station type 1 whose parameters are contained in Table 1, for different Tx powers and for different location probabilities (50% and 1%). It </w:t>
      </w:r>
      <w:proofErr w:type="gramStart"/>
      <w:r w:rsidRPr="00622069">
        <w:t>has to</w:t>
      </w:r>
      <w:proofErr w:type="gramEnd"/>
      <w:r w:rsidRPr="00622069">
        <w:t xml:space="preserve"> be noted that ITU-R P.1546 is not defined for distances less than 1 Km, and this is reflected in the circular area around the transmitter, with radius 1 km (in dark blue in the figures), where the Loss is not calculated.</w:t>
      </w:r>
    </w:p>
    <w:p w14:paraId="6951A0EE" w14:textId="77777777" w:rsidR="00EE7DF8" w:rsidRDefault="00EE7DF8" w:rsidP="00EE7DF8">
      <w:r w:rsidRPr="00EE7DF8">
        <w:rPr>
          <w:noProof/>
        </w:rPr>
        <w:drawing>
          <wp:inline distT="0" distB="0" distL="0" distR="0" wp14:anchorId="146B8D9A" wp14:editId="7D24012B">
            <wp:extent cx="2687245" cy="2556000"/>
            <wp:effectExtent l="0" t="0" r="0" b="0"/>
            <wp:docPr id="317" name="Imag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8">
                      <a:extLst>
                        <a:ext uri="{28A0092B-C50C-407E-A947-70E740481C1C}">
                          <a14:useLocalDpi xmlns:a14="http://schemas.microsoft.com/office/drawing/2010/main" val="0"/>
                        </a:ext>
                      </a:extLst>
                    </a:blip>
                    <a:srcRect l="23944" r="22817"/>
                    <a:stretch/>
                  </pic:blipFill>
                  <pic:spPr bwMode="auto">
                    <a:xfrm>
                      <a:off x="0" y="0"/>
                      <a:ext cx="2687245" cy="25560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EE7DF8">
        <w:rPr>
          <w:noProof/>
        </w:rPr>
        <w:drawing>
          <wp:inline distT="0" distB="0" distL="0" distR="0" wp14:anchorId="694DBF9C" wp14:editId="66BCC093">
            <wp:extent cx="2665920" cy="2556000"/>
            <wp:effectExtent l="0" t="0" r="0" b="0"/>
            <wp:docPr id="319" name="Imag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9">
                      <a:extLst>
                        <a:ext uri="{28A0092B-C50C-407E-A947-70E740481C1C}">
                          <a14:useLocalDpi xmlns:a14="http://schemas.microsoft.com/office/drawing/2010/main" val="0"/>
                        </a:ext>
                      </a:extLst>
                    </a:blip>
                    <a:srcRect l="24085" r="23098"/>
                    <a:stretch/>
                  </pic:blipFill>
                  <pic:spPr bwMode="auto">
                    <a:xfrm>
                      <a:off x="0" y="0"/>
                      <a:ext cx="2665920" cy="25560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7B97BE26" w14:textId="77777777" w:rsidR="00EE7DF8" w:rsidRDefault="00EE7DF8" w:rsidP="00EE7DF8">
      <w:pPr>
        <w:pStyle w:val="Caption"/>
      </w:pPr>
      <w:r>
        <w:t xml:space="preserve">                                         (a)                                                                        (b) </w:t>
      </w:r>
    </w:p>
    <w:p w14:paraId="0766A308" w14:textId="77777777" w:rsidR="00EE7DF8" w:rsidRPr="004E7363" w:rsidRDefault="00EE7DF8" w:rsidP="00EE7DF8">
      <w:pPr>
        <w:pStyle w:val="Caption"/>
      </w:pPr>
      <w:r w:rsidRPr="004E7363">
        <w:t xml:space="preserve">Figure </w:t>
      </w:r>
      <w:r w:rsidRPr="004E7363">
        <w:fldChar w:fldCharType="begin"/>
      </w:r>
      <w:r w:rsidRPr="004E7363">
        <w:instrText xml:space="preserve"> SEQ Figure \* ARABIC </w:instrText>
      </w:r>
      <w:r w:rsidRPr="004E7363">
        <w:fldChar w:fldCharType="separate"/>
      </w:r>
      <w:r w:rsidRPr="00EE7DF8">
        <w:t>8</w:t>
      </w:r>
      <w:r w:rsidRPr="004E7363">
        <w:fldChar w:fldCharType="end"/>
      </w:r>
      <w:r w:rsidRPr="004E7363">
        <w:t xml:space="preserve">. Home station 1, </w:t>
      </w:r>
      <w:r>
        <w:t>sub-urban</w:t>
      </w:r>
      <w:r w:rsidRPr="004E7363">
        <w:t xml:space="preserve"> environment, Tx power </w:t>
      </w:r>
      <w:r>
        <w:t>1</w:t>
      </w:r>
      <w:r w:rsidRPr="004E7363">
        <w:t xml:space="preserve"> W, location probability 50%, clutter height 0 m (RNSS RX gain – 6 dBi)</w:t>
      </w:r>
      <w:r>
        <w:t xml:space="preserve"> 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07891AB0" w14:textId="77777777" w:rsidR="00EE7DF8" w:rsidRDefault="00EE7DF8" w:rsidP="00EE7DF8">
      <w:pPr>
        <w:pStyle w:val="Caption"/>
      </w:pPr>
    </w:p>
    <w:p w14:paraId="31D18EEE" w14:textId="77777777" w:rsidR="00EE7DF8" w:rsidRDefault="00EE7DF8" w:rsidP="00EE7DF8">
      <w:pPr>
        <w:pStyle w:val="Caption"/>
      </w:pPr>
      <w:r w:rsidRPr="00EE7DF8">
        <w:rPr>
          <w:noProof/>
        </w:rPr>
        <w:lastRenderedPageBreak/>
        <w:drawing>
          <wp:inline distT="0" distB="0" distL="0" distR="0" wp14:anchorId="7234BFBC" wp14:editId="6CAC848F">
            <wp:extent cx="2694354" cy="2556000"/>
            <wp:effectExtent l="0" t="0" r="0" b="0"/>
            <wp:docPr id="320" name="Imag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0">
                      <a:extLst>
                        <a:ext uri="{28A0092B-C50C-407E-A947-70E740481C1C}">
                          <a14:useLocalDpi xmlns:a14="http://schemas.microsoft.com/office/drawing/2010/main" val="0"/>
                        </a:ext>
                      </a:extLst>
                    </a:blip>
                    <a:srcRect l="23803" r="22817"/>
                    <a:stretch/>
                  </pic:blipFill>
                  <pic:spPr bwMode="auto">
                    <a:xfrm>
                      <a:off x="0" y="0"/>
                      <a:ext cx="2694354"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192FE6">
        <w:t xml:space="preserve"> </w:t>
      </w:r>
      <w:r w:rsidRPr="00EE7DF8">
        <w:rPr>
          <w:noProof/>
        </w:rPr>
        <w:drawing>
          <wp:inline distT="0" distB="0" distL="0" distR="0" wp14:anchorId="31664621" wp14:editId="3B9D3449">
            <wp:extent cx="2658810" cy="2556000"/>
            <wp:effectExtent l="0" t="0" r="0" b="0"/>
            <wp:docPr id="321" name="Imag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31">
                      <a:extLst>
                        <a:ext uri="{28A0092B-C50C-407E-A947-70E740481C1C}">
                          <a14:useLocalDpi xmlns:a14="http://schemas.microsoft.com/office/drawing/2010/main" val="0"/>
                        </a:ext>
                      </a:extLst>
                    </a:blip>
                    <a:srcRect l="24225" r="23099"/>
                    <a:stretch/>
                  </pic:blipFill>
                  <pic:spPr bwMode="auto">
                    <a:xfrm>
                      <a:off x="0" y="0"/>
                      <a:ext cx="2658810"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726A83">
        <w:t xml:space="preserve"> </w:t>
      </w:r>
    </w:p>
    <w:p w14:paraId="4F6514C1" w14:textId="77777777" w:rsidR="00EE7DF8" w:rsidRPr="00B74E33" w:rsidRDefault="00EE7DF8" w:rsidP="00EE7DF8">
      <w:r>
        <w:t xml:space="preserve">                                         (a)                                                                     </w:t>
      </w:r>
      <w:proofErr w:type="gramStart"/>
      <w:r>
        <w:t xml:space="preserve">   (</w:t>
      </w:r>
      <w:proofErr w:type="gramEnd"/>
      <w:r>
        <w:t>b)</w:t>
      </w:r>
    </w:p>
    <w:p w14:paraId="73DA1736" w14:textId="77777777" w:rsidR="00EE7DF8" w:rsidRPr="00726A83" w:rsidRDefault="00EE7DF8" w:rsidP="00EE7DF8">
      <w:pPr>
        <w:pStyle w:val="Caption"/>
      </w:pPr>
      <w:r w:rsidRPr="00726A83">
        <w:t xml:space="preserve">Figure </w:t>
      </w:r>
      <w:r w:rsidRPr="00726A83">
        <w:fldChar w:fldCharType="begin"/>
      </w:r>
      <w:r w:rsidRPr="00726A83">
        <w:instrText xml:space="preserve"> SEQ Figure \* ARABIC </w:instrText>
      </w:r>
      <w:r w:rsidRPr="00726A83">
        <w:fldChar w:fldCharType="separate"/>
      </w:r>
      <w:r w:rsidRPr="00EE7DF8">
        <w:t>9</w:t>
      </w:r>
      <w:r w:rsidRPr="00726A83">
        <w:fldChar w:fldCharType="end"/>
      </w:r>
      <w:r w:rsidRPr="00726A83">
        <w:t xml:space="preserve">. Home station 1, </w:t>
      </w:r>
      <w:r>
        <w:t>sub-urban</w:t>
      </w:r>
      <w:r w:rsidRPr="00726A83">
        <w:t xml:space="preserve"> environment, Tx power </w:t>
      </w:r>
      <w:r>
        <w:t>1</w:t>
      </w:r>
      <w:r w:rsidRPr="00726A83">
        <w:t xml:space="preserve"> W, location probability 1%, clutter height 0 m (RNSS RX gain – 6 dBi)</w:t>
      </w:r>
      <w:r>
        <w:t xml:space="preserve"> 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10B9706D" w14:textId="77777777" w:rsidR="00EE7DF8" w:rsidRPr="00EE7DF8" w:rsidRDefault="00EE7DF8" w:rsidP="00EE7DF8"/>
    <w:p w14:paraId="351AB82D" w14:textId="77777777" w:rsidR="00EE7DF8" w:rsidRDefault="00EE7DF8" w:rsidP="00EE7DF8">
      <w:pPr>
        <w:pStyle w:val="Caption"/>
      </w:pPr>
    </w:p>
    <w:p w14:paraId="5D186120" w14:textId="77777777" w:rsidR="00EE7DF8" w:rsidRDefault="00EE7DF8" w:rsidP="00EE7DF8">
      <w:r w:rsidRPr="00EE7DF8">
        <w:rPr>
          <w:noProof/>
        </w:rPr>
        <w:drawing>
          <wp:inline distT="0" distB="0" distL="0" distR="0" wp14:anchorId="18EB9543" wp14:editId="20C9DC6C">
            <wp:extent cx="2694354" cy="2556000"/>
            <wp:effectExtent l="0" t="0" r="0" b="0"/>
            <wp:docPr id="322" name="Imag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32">
                      <a:extLst>
                        <a:ext uri="{28A0092B-C50C-407E-A947-70E740481C1C}">
                          <a14:useLocalDpi xmlns:a14="http://schemas.microsoft.com/office/drawing/2010/main" val="0"/>
                        </a:ext>
                      </a:extLst>
                    </a:blip>
                    <a:srcRect l="24085" r="22535"/>
                    <a:stretch/>
                  </pic:blipFill>
                  <pic:spPr bwMode="auto">
                    <a:xfrm>
                      <a:off x="0" y="0"/>
                      <a:ext cx="2694354"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7B19CDBC" wp14:editId="27F68F79">
            <wp:extent cx="2651701" cy="2556000"/>
            <wp:effectExtent l="0" t="0" r="0" b="0"/>
            <wp:docPr id="323" name="Imag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33">
                      <a:extLst>
                        <a:ext uri="{28A0092B-C50C-407E-A947-70E740481C1C}">
                          <a14:useLocalDpi xmlns:a14="http://schemas.microsoft.com/office/drawing/2010/main" val="0"/>
                        </a:ext>
                      </a:extLst>
                    </a:blip>
                    <a:srcRect l="24225" r="23240"/>
                    <a:stretch/>
                  </pic:blipFill>
                  <pic:spPr bwMode="auto">
                    <a:xfrm>
                      <a:off x="0" y="0"/>
                      <a:ext cx="2651701"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0B52ED1B" w14:textId="77777777" w:rsidR="00EE7DF8" w:rsidRPr="00B74E33" w:rsidRDefault="00EE7DF8" w:rsidP="00EE7DF8">
      <w:r>
        <w:t xml:space="preserve">                                         (a)                                                                     </w:t>
      </w:r>
      <w:proofErr w:type="gramStart"/>
      <w:r>
        <w:t xml:space="preserve">   (</w:t>
      </w:r>
      <w:proofErr w:type="gramEnd"/>
      <w:r>
        <w:t>b)</w:t>
      </w:r>
    </w:p>
    <w:p w14:paraId="075EEE8B" w14:textId="77777777" w:rsidR="00EE7DF8" w:rsidRPr="00A10865" w:rsidRDefault="00EE7DF8" w:rsidP="00EE7DF8">
      <w:pPr>
        <w:pStyle w:val="Caption"/>
      </w:pPr>
      <w:r w:rsidRPr="00A10865">
        <w:t xml:space="preserve">Figure </w:t>
      </w:r>
      <w:r w:rsidRPr="00A10865">
        <w:fldChar w:fldCharType="begin"/>
      </w:r>
      <w:r w:rsidRPr="00A10865">
        <w:instrText xml:space="preserve"> SEQ Figure \* ARABIC </w:instrText>
      </w:r>
      <w:r w:rsidRPr="00A10865">
        <w:fldChar w:fldCharType="separate"/>
      </w:r>
      <w:r w:rsidRPr="00EE7DF8">
        <w:t>10</w:t>
      </w:r>
      <w:r w:rsidRPr="00A10865">
        <w:fldChar w:fldCharType="end"/>
      </w:r>
      <w:r w:rsidRPr="00A10865">
        <w:t xml:space="preserve">. Home station 1, </w:t>
      </w:r>
      <w:r>
        <w:t>sub-urban</w:t>
      </w:r>
      <w:r w:rsidRPr="00A10865">
        <w:t xml:space="preserve"> environment, Tx power 1</w:t>
      </w:r>
      <w:r>
        <w:t>00</w:t>
      </w:r>
      <w:r w:rsidRPr="00A10865">
        <w:t xml:space="preserve"> W, location probability 50%, clutter height 0 m (RNSS RX gain – 6 dBi)</w:t>
      </w:r>
      <w:r w:rsidRPr="00822C97">
        <w:t xml:space="preserve"> </w:t>
      </w:r>
      <w:r>
        <w:t xml:space="preserve">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5FF1F3C8" w14:textId="77777777" w:rsidR="00EE7DF8" w:rsidRPr="00A10865" w:rsidRDefault="00EE7DF8" w:rsidP="00EE7DF8">
      <w:pPr>
        <w:pStyle w:val="Caption"/>
      </w:pPr>
    </w:p>
    <w:p w14:paraId="60221CB7" w14:textId="77777777" w:rsidR="00EE7DF8" w:rsidRDefault="00EE7DF8" w:rsidP="00EE7DF8">
      <w:pPr>
        <w:pStyle w:val="Caption"/>
      </w:pPr>
    </w:p>
    <w:p w14:paraId="17B48940" w14:textId="77777777" w:rsidR="00EE7DF8" w:rsidRDefault="00EE7DF8" w:rsidP="00EE7DF8">
      <w:r w:rsidRPr="00EE7DF8">
        <w:rPr>
          <w:noProof/>
        </w:rPr>
        <w:lastRenderedPageBreak/>
        <w:drawing>
          <wp:inline distT="0" distB="0" distL="0" distR="0" wp14:anchorId="38EAD745" wp14:editId="24514264">
            <wp:extent cx="2658811" cy="2556000"/>
            <wp:effectExtent l="0" t="0" r="0" b="0"/>
            <wp:docPr id="324" name="Imag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34">
                      <a:extLst>
                        <a:ext uri="{28A0092B-C50C-407E-A947-70E740481C1C}">
                          <a14:useLocalDpi xmlns:a14="http://schemas.microsoft.com/office/drawing/2010/main" val="0"/>
                        </a:ext>
                      </a:extLst>
                    </a:blip>
                    <a:srcRect l="24225" r="23099"/>
                    <a:stretch/>
                  </pic:blipFill>
                  <pic:spPr bwMode="auto">
                    <a:xfrm>
                      <a:off x="0" y="0"/>
                      <a:ext cx="2658811"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5C6CC560" wp14:editId="53DCE5EA">
            <wp:extent cx="2680136" cy="2556000"/>
            <wp:effectExtent l="0" t="0" r="0" b="0"/>
            <wp:docPr id="325" name="Imag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5">
                      <a:extLst>
                        <a:ext uri="{28A0092B-C50C-407E-A947-70E740481C1C}">
                          <a14:useLocalDpi xmlns:a14="http://schemas.microsoft.com/office/drawing/2010/main" val="0"/>
                        </a:ext>
                      </a:extLst>
                    </a:blip>
                    <a:srcRect l="24225" r="22676"/>
                    <a:stretch/>
                  </pic:blipFill>
                  <pic:spPr bwMode="auto">
                    <a:xfrm>
                      <a:off x="0" y="0"/>
                      <a:ext cx="2680136"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04021DE4" w14:textId="77777777" w:rsidR="00EE7DF8" w:rsidRPr="00B74E33" w:rsidRDefault="00EE7DF8" w:rsidP="00EE7DF8">
      <w:r>
        <w:t xml:space="preserve">                                         (a)                                                                     </w:t>
      </w:r>
      <w:proofErr w:type="gramStart"/>
      <w:r>
        <w:t xml:space="preserve">   (</w:t>
      </w:r>
      <w:proofErr w:type="gramEnd"/>
      <w:r>
        <w:t>b)</w:t>
      </w:r>
    </w:p>
    <w:p w14:paraId="60416BCC" w14:textId="77777777" w:rsidR="00EE7DF8" w:rsidRDefault="00EE7DF8" w:rsidP="00EE7DF8">
      <w:pPr>
        <w:pStyle w:val="Caption"/>
      </w:pPr>
      <w:r w:rsidRPr="00A10865">
        <w:t xml:space="preserve">Figure </w:t>
      </w:r>
      <w:r w:rsidRPr="00A10865">
        <w:fldChar w:fldCharType="begin"/>
      </w:r>
      <w:r w:rsidRPr="00A10865">
        <w:instrText xml:space="preserve"> SEQ Figure \* ARABIC </w:instrText>
      </w:r>
      <w:r w:rsidRPr="00A10865">
        <w:fldChar w:fldCharType="separate"/>
      </w:r>
      <w:r w:rsidRPr="00EE7DF8">
        <w:t>11</w:t>
      </w:r>
      <w:r w:rsidRPr="00A10865">
        <w:fldChar w:fldCharType="end"/>
      </w:r>
      <w:r w:rsidRPr="00A10865">
        <w:t xml:space="preserve">. Home station 1, </w:t>
      </w:r>
      <w:r>
        <w:t>sub-urban</w:t>
      </w:r>
      <w:r w:rsidRPr="00A10865">
        <w:t xml:space="preserve"> environment, Tx power 1</w:t>
      </w:r>
      <w:r>
        <w:t>00</w:t>
      </w:r>
      <w:r w:rsidRPr="00A10865">
        <w:t xml:space="preserve"> W, location probability 1%, clutter height 0 m (RNSS RX antenna gain -6dB</w:t>
      </w:r>
      <w:r>
        <w:t>i</w:t>
      </w:r>
      <w:r w:rsidRPr="00A10865">
        <w:t>)</w:t>
      </w:r>
      <w:r w:rsidRPr="00822C97">
        <w:t xml:space="preserve"> </w:t>
      </w:r>
      <w:r>
        <w:t xml:space="preserve">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48D1653F" w14:textId="77777777" w:rsidR="00EE7DF8" w:rsidRDefault="00EE7DF8" w:rsidP="00EE7DF8">
      <w:r w:rsidRPr="00EE7DF8">
        <w:rPr>
          <w:noProof/>
        </w:rPr>
        <w:drawing>
          <wp:inline distT="0" distB="0" distL="0" distR="0" wp14:anchorId="5C6D2D61" wp14:editId="6372C73D">
            <wp:extent cx="2644591" cy="2556000"/>
            <wp:effectExtent l="0" t="0" r="3810" b="0"/>
            <wp:docPr id="326" name="Imag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6">
                      <a:extLst>
                        <a:ext uri="{28A0092B-C50C-407E-A947-70E740481C1C}">
                          <a14:useLocalDpi xmlns:a14="http://schemas.microsoft.com/office/drawing/2010/main" val="0"/>
                        </a:ext>
                      </a:extLst>
                    </a:blip>
                    <a:srcRect l="24507" r="23099"/>
                    <a:stretch/>
                  </pic:blipFill>
                  <pic:spPr bwMode="auto">
                    <a:xfrm>
                      <a:off x="0" y="0"/>
                      <a:ext cx="2644591"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455269AB" wp14:editId="05AC9E4A">
            <wp:extent cx="2680136" cy="2556000"/>
            <wp:effectExtent l="0" t="0" r="0" b="0"/>
            <wp:docPr id="327" name="Imag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7">
                      <a:extLst>
                        <a:ext uri="{28A0092B-C50C-407E-A947-70E740481C1C}">
                          <a14:useLocalDpi xmlns:a14="http://schemas.microsoft.com/office/drawing/2010/main" val="0"/>
                        </a:ext>
                      </a:extLst>
                    </a:blip>
                    <a:srcRect l="24225" r="22676"/>
                    <a:stretch/>
                  </pic:blipFill>
                  <pic:spPr bwMode="auto">
                    <a:xfrm>
                      <a:off x="0" y="0"/>
                      <a:ext cx="2680136"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2426108F" w14:textId="77777777" w:rsidR="00EE7DF8" w:rsidRPr="00DF1656" w:rsidRDefault="00EE7DF8" w:rsidP="00EE7DF8">
      <w:r>
        <w:t xml:space="preserve">                                         (a)                                                                     </w:t>
      </w:r>
      <w:proofErr w:type="gramStart"/>
      <w:r>
        <w:t xml:space="preserve">   (</w:t>
      </w:r>
      <w:proofErr w:type="gramEnd"/>
      <w:r>
        <w:t>b)</w:t>
      </w:r>
    </w:p>
    <w:p w14:paraId="6355FC4A" w14:textId="77777777" w:rsidR="00EE7DF8" w:rsidRDefault="00EE7DF8" w:rsidP="00EE7DF8">
      <w:pPr>
        <w:pStyle w:val="Caption"/>
      </w:pPr>
      <w:r w:rsidRPr="00A10865">
        <w:t xml:space="preserve">Figure </w:t>
      </w:r>
      <w:r w:rsidRPr="00A10865">
        <w:fldChar w:fldCharType="begin"/>
      </w:r>
      <w:r w:rsidRPr="00A10865">
        <w:instrText xml:space="preserve"> SEQ Figure \* ARABIC </w:instrText>
      </w:r>
      <w:r w:rsidRPr="00A10865">
        <w:fldChar w:fldCharType="separate"/>
      </w:r>
      <w:r w:rsidRPr="00CC1E07">
        <w:t>11</w:t>
      </w:r>
      <w:r w:rsidRPr="00A10865">
        <w:fldChar w:fldCharType="end"/>
      </w:r>
      <w:r w:rsidRPr="00A10865">
        <w:t xml:space="preserve">. Home station 1, </w:t>
      </w:r>
      <w:r>
        <w:t>sub-urban environment, Tx power 300</w:t>
      </w:r>
      <w:r w:rsidRPr="00A10865">
        <w:t xml:space="preserve"> W, location pr</w:t>
      </w:r>
      <w:r>
        <w:t>obability 50</w:t>
      </w:r>
      <w:r w:rsidRPr="00A10865">
        <w:t>%, clutter height 0 m (RNSS RX antenna gain -6dB</w:t>
      </w:r>
      <w:r>
        <w:t>i</w:t>
      </w:r>
      <w:r w:rsidRPr="00A10865">
        <w:t>)</w:t>
      </w:r>
      <w:r w:rsidRPr="00822C97">
        <w:t xml:space="preserve"> </w:t>
      </w:r>
      <w:r>
        <w:t xml:space="preserve">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74BC8184" w14:textId="77777777" w:rsidR="00EE7DF8" w:rsidRDefault="00EE7DF8" w:rsidP="00EE7DF8">
      <w:r w:rsidRPr="00EE7DF8">
        <w:rPr>
          <w:noProof/>
        </w:rPr>
        <w:lastRenderedPageBreak/>
        <w:drawing>
          <wp:inline distT="0" distB="0" distL="0" distR="0" wp14:anchorId="4A413634" wp14:editId="42C94102">
            <wp:extent cx="2665920" cy="2556000"/>
            <wp:effectExtent l="0" t="0" r="1270" b="0"/>
            <wp:docPr id="328" name="Imag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8">
                      <a:extLst>
                        <a:ext uri="{28A0092B-C50C-407E-A947-70E740481C1C}">
                          <a14:useLocalDpi xmlns:a14="http://schemas.microsoft.com/office/drawing/2010/main" val="0"/>
                        </a:ext>
                      </a:extLst>
                    </a:blip>
                    <a:srcRect l="24085" r="23098"/>
                    <a:stretch/>
                  </pic:blipFill>
                  <pic:spPr bwMode="auto">
                    <a:xfrm>
                      <a:off x="0" y="0"/>
                      <a:ext cx="2665920"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3DCFB495" wp14:editId="644F7D36">
            <wp:extent cx="2680138" cy="2556000"/>
            <wp:effectExtent l="0" t="0" r="6350" b="0"/>
            <wp:docPr id="329" name="Imag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9">
                      <a:extLst>
                        <a:ext uri="{28A0092B-C50C-407E-A947-70E740481C1C}">
                          <a14:useLocalDpi xmlns:a14="http://schemas.microsoft.com/office/drawing/2010/main" val="0"/>
                        </a:ext>
                      </a:extLst>
                    </a:blip>
                    <a:srcRect l="23803" r="23099"/>
                    <a:stretch/>
                  </pic:blipFill>
                  <pic:spPr bwMode="auto">
                    <a:xfrm>
                      <a:off x="0" y="0"/>
                      <a:ext cx="2680138"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7EC18E99" w14:textId="77777777" w:rsidR="00EE7DF8" w:rsidRDefault="00EE7DF8" w:rsidP="00EE7DF8">
      <w:r>
        <w:t xml:space="preserve">                                         (a)                                                                     </w:t>
      </w:r>
      <w:proofErr w:type="gramStart"/>
      <w:r>
        <w:t xml:space="preserve">   (</w:t>
      </w:r>
      <w:proofErr w:type="gramEnd"/>
      <w:r>
        <w:t>b)</w:t>
      </w:r>
    </w:p>
    <w:p w14:paraId="62888847" w14:textId="77777777" w:rsidR="00EE7DF8" w:rsidRPr="00A10865" w:rsidRDefault="00EE7DF8" w:rsidP="00EE7DF8">
      <w:pPr>
        <w:pStyle w:val="Caption"/>
      </w:pPr>
      <w:r w:rsidRPr="00A10865">
        <w:t xml:space="preserve">Figure </w:t>
      </w:r>
      <w:r w:rsidRPr="00A10865">
        <w:fldChar w:fldCharType="begin"/>
      </w:r>
      <w:r w:rsidRPr="00A10865">
        <w:instrText xml:space="preserve"> SEQ Figure \* ARABIC </w:instrText>
      </w:r>
      <w:r w:rsidRPr="00A10865">
        <w:fldChar w:fldCharType="separate"/>
      </w:r>
      <w:r w:rsidRPr="00CC1E07">
        <w:t>11</w:t>
      </w:r>
      <w:r w:rsidRPr="00A10865">
        <w:fldChar w:fldCharType="end"/>
      </w:r>
      <w:r w:rsidRPr="00A10865">
        <w:t xml:space="preserve">. Home station 1, </w:t>
      </w:r>
      <w:r>
        <w:t>sub-urban environment, Tx power 300</w:t>
      </w:r>
      <w:r w:rsidRPr="00A10865">
        <w:t xml:space="preserve"> W, location pr</w:t>
      </w:r>
      <w:r>
        <w:t>obability 1</w:t>
      </w:r>
      <w:r w:rsidRPr="00A10865">
        <w:t>%, clutter height 0 m (RNSS RX antenna gain -6dB</w:t>
      </w:r>
      <w:r>
        <w:t>i</w:t>
      </w:r>
      <w:r w:rsidRPr="00A10865">
        <w:t>)</w:t>
      </w:r>
      <w:r w:rsidRPr="00822C97">
        <w:t xml:space="preserve"> </w:t>
      </w:r>
      <w:r>
        <w:t xml:space="preserve">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2AE10002" w14:textId="77777777" w:rsidR="00EE7DF8" w:rsidRPr="00765184" w:rsidRDefault="00EE7DF8" w:rsidP="00EE7DF8"/>
    <w:p w14:paraId="14CA1C01" w14:textId="77777777" w:rsidR="00EE7DF8" w:rsidRPr="00741A24" w:rsidRDefault="00EE7DF8" w:rsidP="00EE7DF8"/>
    <w:p w14:paraId="28A10C96" w14:textId="77777777" w:rsidR="00EE7DF8" w:rsidRDefault="00EE7DF8" w:rsidP="00EE7DF8">
      <w:pPr>
        <w:pStyle w:val="Caption"/>
      </w:pPr>
    </w:p>
    <w:p w14:paraId="456C8F23" w14:textId="77777777" w:rsidR="00EE7DF8" w:rsidRDefault="00EE7DF8" w:rsidP="00EE7DF8">
      <w:r w:rsidRPr="00EE7DF8">
        <w:rPr>
          <w:noProof/>
        </w:rPr>
        <w:drawing>
          <wp:inline distT="0" distB="0" distL="0" distR="0" wp14:anchorId="58836C96" wp14:editId="44E9ACE1">
            <wp:extent cx="2651701" cy="2556000"/>
            <wp:effectExtent l="0" t="0" r="0" b="0"/>
            <wp:docPr id="330" name="Imag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40">
                      <a:extLst>
                        <a:ext uri="{28A0092B-C50C-407E-A947-70E740481C1C}">
                          <a14:useLocalDpi xmlns:a14="http://schemas.microsoft.com/office/drawing/2010/main" val="0"/>
                        </a:ext>
                      </a:extLst>
                    </a:blip>
                    <a:srcRect l="24085" r="23380"/>
                    <a:stretch/>
                  </pic:blipFill>
                  <pic:spPr bwMode="auto">
                    <a:xfrm>
                      <a:off x="0" y="0"/>
                      <a:ext cx="2651701"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539A0D47" wp14:editId="57FC38F4">
            <wp:extent cx="2665920" cy="2556000"/>
            <wp:effectExtent l="0" t="0" r="1270" b="0"/>
            <wp:docPr id="331" name="Imag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41">
                      <a:extLst>
                        <a:ext uri="{28A0092B-C50C-407E-A947-70E740481C1C}">
                          <a14:useLocalDpi xmlns:a14="http://schemas.microsoft.com/office/drawing/2010/main" val="0"/>
                        </a:ext>
                      </a:extLst>
                    </a:blip>
                    <a:srcRect l="24085" r="23098"/>
                    <a:stretch/>
                  </pic:blipFill>
                  <pic:spPr bwMode="auto">
                    <a:xfrm>
                      <a:off x="0" y="0"/>
                      <a:ext cx="2665920"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70BC17D7" w14:textId="77777777" w:rsidR="00EE7DF8" w:rsidRPr="00B74E33" w:rsidRDefault="00EE7DF8" w:rsidP="00EE7DF8">
      <w:r>
        <w:t xml:space="preserve">                                         (a)                                                                     </w:t>
      </w:r>
      <w:proofErr w:type="gramStart"/>
      <w:r>
        <w:t xml:space="preserve">   (</w:t>
      </w:r>
      <w:proofErr w:type="gramEnd"/>
      <w:r>
        <w:t>b)</w:t>
      </w:r>
    </w:p>
    <w:p w14:paraId="7AEB830C" w14:textId="77777777" w:rsidR="00EE7DF8" w:rsidRPr="0049316C" w:rsidRDefault="00EE7DF8" w:rsidP="00EE7DF8">
      <w:pPr>
        <w:pStyle w:val="Caption"/>
      </w:pPr>
      <w:r w:rsidRPr="0049316C">
        <w:t xml:space="preserve">Figure 11. Home station 1, </w:t>
      </w:r>
      <w:r>
        <w:t>sub-urban</w:t>
      </w:r>
      <w:r w:rsidRPr="0049316C">
        <w:t xml:space="preserve"> environment, Tx power 1 W, location probability 50%, clutter height 10 m (RNSS RX antenna gain 3dB</w:t>
      </w:r>
      <w:r>
        <w:t>i</w:t>
      </w:r>
      <w:r w:rsidRPr="0049316C">
        <w:t>)</w:t>
      </w:r>
      <w:r w:rsidRPr="00822C97">
        <w:t xml:space="preserve"> </w:t>
      </w:r>
      <w:r>
        <w:t xml:space="preserve">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380F4B96" w14:textId="77777777" w:rsidR="00EE7DF8" w:rsidRPr="0049316C" w:rsidRDefault="00EE7DF8" w:rsidP="00EE7DF8">
      <w:pPr>
        <w:pStyle w:val="Caption"/>
      </w:pPr>
    </w:p>
    <w:p w14:paraId="3DD38672" w14:textId="77777777" w:rsidR="00EE7DF8" w:rsidRDefault="00EE7DF8" w:rsidP="00EE7DF8">
      <w:pPr>
        <w:pStyle w:val="Caption"/>
      </w:pPr>
    </w:p>
    <w:p w14:paraId="76D98BCB" w14:textId="77777777" w:rsidR="00EE7DF8" w:rsidRDefault="00EE7DF8" w:rsidP="00EE7DF8">
      <w:r w:rsidRPr="00EE7DF8">
        <w:rPr>
          <w:noProof/>
        </w:rPr>
        <w:lastRenderedPageBreak/>
        <w:drawing>
          <wp:inline distT="0" distB="0" distL="0" distR="0" wp14:anchorId="0221D285" wp14:editId="6695DEAD">
            <wp:extent cx="2680138" cy="2556000"/>
            <wp:effectExtent l="0" t="0" r="6350" b="0"/>
            <wp:docPr id="332" name="Imag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42">
                      <a:extLst>
                        <a:ext uri="{28A0092B-C50C-407E-A947-70E740481C1C}">
                          <a14:useLocalDpi xmlns:a14="http://schemas.microsoft.com/office/drawing/2010/main" val="0"/>
                        </a:ext>
                      </a:extLst>
                    </a:blip>
                    <a:srcRect l="24085" r="22817"/>
                    <a:stretch/>
                  </pic:blipFill>
                  <pic:spPr bwMode="auto">
                    <a:xfrm>
                      <a:off x="0" y="0"/>
                      <a:ext cx="2680138"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1E8C930E" wp14:editId="11F24267">
            <wp:extent cx="2665920" cy="2556000"/>
            <wp:effectExtent l="0" t="0" r="1270" b="0"/>
            <wp:docPr id="333" name="Imag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43">
                      <a:extLst>
                        <a:ext uri="{28A0092B-C50C-407E-A947-70E740481C1C}">
                          <a14:useLocalDpi xmlns:a14="http://schemas.microsoft.com/office/drawing/2010/main" val="0"/>
                        </a:ext>
                      </a:extLst>
                    </a:blip>
                    <a:srcRect l="24085" r="23098"/>
                    <a:stretch/>
                  </pic:blipFill>
                  <pic:spPr bwMode="auto">
                    <a:xfrm>
                      <a:off x="0" y="0"/>
                      <a:ext cx="2665920"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12D4D66C" w14:textId="77777777" w:rsidR="00EE7DF8" w:rsidRPr="00D51586" w:rsidRDefault="00EE7DF8" w:rsidP="00EE7DF8">
      <w:r>
        <w:t xml:space="preserve">                                         (a)                                                                     </w:t>
      </w:r>
      <w:proofErr w:type="gramStart"/>
      <w:r>
        <w:t xml:space="preserve">   (</w:t>
      </w:r>
      <w:proofErr w:type="gramEnd"/>
      <w:r>
        <w:t>b)</w:t>
      </w:r>
    </w:p>
    <w:p w14:paraId="0A32A177" w14:textId="77777777" w:rsidR="00EE7DF8" w:rsidRDefault="00EE7DF8" w:rsidP="00EE7DF8">
      <w:pPr>
        <w:pStyle w:val="Caption"/>
      </w:pPr>
      <w:r w:rsidRPr="0049316C">
        <w:t xml:space="preserve">Figure 12. Home station 1, </w:t>
      </w:r>
      <w:r>
        <w:t>sub-urban</w:t>
      </w:r>
      <w:r w:rsidRPr="0049316C">
        <w:t xml:space="preserve"> environment, Tx power 1 W, location probability 1%, clutter height 10 m (RNSS RX antenna gain 3dB</w:t>
      </w:r>
      <w:r>
        <w:t>i</w:t>
      </w:r>
      <w:r w:rsidRPr="0049316C">
        <w:t>)</w:t>
      </w:r>
      <w:r w:rsidRPr="00822C97">
        <w:t xml:space="preserve"> </w:t>
      </w:r>
      <w:r>
        <w:t xml:space="preserve">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5368F67F" w14:textId="77777777" w:rsidR="00EE7DF8" w:rsidRDefault="00EE7DF8" w:rsidP="00EE7DF8">
      <w:r w:rsidRPr="00EE7DF8">
        <w:rPr>
          <w:noProof/>
        </w:rPr>
        <w:drawing>
          <wp:inline distT="0" distB="0" distL="0" distR="0" wp14:anchorId="15EA1361" wp14:editId="4FF63F49">
            <wp:extent cx="2690508" cy="2552350"/>
            <wp:effectExtent l="0" t="0" r="0" b="0"/>
            <wp:docPr id="334" name="Imag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44">
                      <a:extLst>
                        <a:ext uri="{28A0092B-C50C-407E-A947-70E740481C1C}">
                          <a14:useLocalDpi xmlns:a14="http://schemas.microsoft.com/office/drawing/2010/main" val="0"/>
                        </a:ext>
                      </a:extLst>
                    </a:blip>
                    <a:srcRect l="23803" r="22817"/>
                    <a:stretch/>
                  </pic:blipFill>
                  <pic:spPr bwMode="auto">
                    <a:xfrm>
                      <a:off x="0" y="0"/>
                      <a:ext cx="2688755" cy="2550687"/>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34E6C590" wp14:editId="1435EA53">
            <wp:extent cx="2673029" cy="2556000"/>
            <wp:effectExtent l="0" t="0" r="0" b="0"/>
            <wp:docPr id="335" name="Imag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45">
                      <a:extLst>
                        <a:ext uri="{28A0092B-C50C-407E-A947-70E740481C1C}">
                          <a14:useLocalDpi xmlns:a14="http://schemas.microsoft.com/office/drawing/2010/main" val="0"/>
                        </a:ext>
                      </a:extLst>
                    </a:blip>
                    <a:srcRect l="23944" r="23099"/>
                    <a:stretch/>
                  </pic:blipFill>
                  <pic:spPr bwMode="auto">
                    <a:xfrm>
                      <a:off x="0" y="0"/>
                      <a:ext cx="2673029"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7CC53CAD" w14:textId="77777777" w:rsidR="00EE7DF8" w:rsidRDefault="00EE7DF8" w:rsidP="00EE7DF8">
      <w:r>
        <w:t xml:space="preserve">                                         (a)                                                                     </w:t>
      </w:r>
      <w:proofErr w:type="gramStart"/>
      <w:r>
        <w:t xml:space="preserve">   (</w:t>
      </w:r>
      <w:proofErr w:type="gramEnd"/>
      <w:r>
        <w:t>b)</w:t>
      </w:r>
    </w:p>
    <w:p w14:paraId="35B5B12F" w14:textId="77777777" w:rsidR="00EE7DF8" w:rsidRDefault="00EE7DF8" w:rsidP="00EE7DF8">
      <w:pPr>
        <w:pStyle w:val="Caption"/>
      </w:pPr>
      <w:r w:rsidRPr="0049316C">
        <w:t xml:space="preserve">Figure 12. Home station 1, </w:t>
      </w:r>
      <w:r>
        <w:t>sub-urban environment, Tx power 300 W, location probability 50</w:t>
      </w:r>
      <w:r w:rsidRPr="0049316C">
        <w:t>%, clutter height 10 m (RNSS RX antenna gain 3dB</w:t>
      </w:r>
      <w:r>
        <w:t>i</w:t>
      </w:r>
      <w:r w:rsidRPr="0049316C">
        <w:t>)</w:t>
      </w:r>
      <w:r w:rsidRPr="00822C97">
        <w:t xml:space="preserve"> </w:t>
      </w:r>
      <w:r>
        <w:t xml:space="preserve">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165B2720" w14:textId="77777777" w:rsidR="00EE7DF8" w:rsidRDefault="00EE7DF8" w:rsidP="00EE7DF8">
      <w:r w:rsidRPr="00EE7DF8">
        <w:rPr>
          <w:noProof/>
        </w:rPr>
        <w:lastRenderedPageBreak/>
        <w:drawing>
          <wp:inline distT="0" distB="0" distL="0" distR="0" wp14:anchorId="736B30CA" wp14:editId="723BAFE3">
            <wp:extent cx="2651699" cy="2556000"/>
            <wp:effectExtent l="0" t="0" r="0" b="0"/>
            <wp:docPr id="336" name="Imag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46">
                      <a:extLst>
                        <a:ext uri="{28A0092B-C50C-407E-A947-70E740481C1C}">
                          <a14:useLocalDpi xmlns:a14="http://schemas.microsoft.com/office/drawing/2010/main" val="0"/>
                        </a:ext>
                      </a:extLst>
                    </a:blip>
                    <a:srcRect l="24225" r="23240"/>
                    <a:stretch/>
                  </pic:blipFill>
                  <pic:spPr bwMode="auto">
                    <a:xfrm>
                      <a:off x="0" y="0"/>
                      <a:ext cx="2651699"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76D79711" wp14:editId="47CB4DE7">
            <wp:extent cx="2644591" cy="2556000"/>
            <wp:effectExtent l="0" t="0" r="3810" b="0"/>
            <wp:docPr id="337" name="Imag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47">
                      <a:extLst>
                        <a:ext uri="{28A0092B-C50C-407E-A947-70E740481C1C}">
                          <a14:useLocalDpi xmlns:a14="http://schemas.microsoft.com/office/drawing/2010/main" val="0"/>
                        </a:ext>
                      </a:extLst>
                    </a:blip>
                    <a:srcRect l="24366" r="23240"/>
                    <a:stretch/>
                  </pic:blipFill>
                  <pic:spPr bwMode="auto">
                    <a:xfrm>
                      <a:off x="0" y="0"/>
                      <a:ext cx="2644591"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41F8C24E" w14:textId="77777777" w:rsidR="00EE7DF8" w:rsidRDefault="00EE7DF8" w:rsidP="00EE7DF8">
      <w:r>
        <w:t xml:space="preserve">                                         (a)                                                                     </w:t>
      </w:r>
      <w:proofErr w:type="gramStart"/>
      <w:r>
        <w:t xml:space="preserve">   (</w:t>
      </w:r>
      <w:proofErr w:type="gramEnd"/>
      <w:r>
        <w:t>b)</w:t>
      </w:r>
    </w:p>
    <w:p w14:paraId="7F42EF57" w14:textId="77777777" w:rsidR="00EE7DF8" w:rsidRPr="0049316C" w:rsidRDefault="00EE7DF8" w:rsidP="00EE7DF8">
      <w:pPr>
        <w:pStyle w:val="Caption"/>
      </w:pPr>
      <w:r w:rsidRPr="0049316C">
        <w:t xml:space="preserve">Figure 12. Home station 1, </w:t>
      </w:r>
      <w:r>
        <w:t>sub-urban environment, Tx power 300</w:t>
      </w:r>
      <w:r w:rsidRPr="0049316C">
        <w:t xml:space="preserve"> W, location probability 1%, clutter height 10 m (RNSS RX antenna gain 3dB</w:t>
      </w:r>
      <w:r>
        <w:t>i</w:t>
      </w:r>
      <w:r w:rsidRPr="0049316C">
        <w:t>)</w:t>
      </w:r>
      <w:r w:rsidRPr="00822C97">
        <w:t xml:space="preserve"> </w:t>
      </w:r>
      <w:r>
        <w:t xml:space="preserve">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45E4E7F9" w14:textId="77777777" w:rsidR="00EE7DF8" w:rsidRPr="00765184" w:rsidRDefault="00EE7DF8" w:rsidP="00EE7DF8"/>
    <w:p w14:paraId="79A40F99" w14:textId="77777777" w:rsidR="00EE7DF8" w:rsidRPr="00741A24" w:rsidRDefault="00EE7DF8" w:rsidP="00EE7DF8"/>
    <w:p w14:paraId="25F7601D" w14:textId="77777777" w:rsidR="00EE7DF8" w:rsidRDefault="00EE7DF8" w:rsidP="00EE7DF8">
      <w:pPr>
        <w:pStyle w:val="Heading4"/>
      </w:pPr>
      <w:r w:rsidRPr="00301E9F">
        <w:t>Home station-2</w:t>
      </w:r>
    </w:p>
    <w:p w14:paraId="1E2EF202" w14:textId="77777777" w:rsidR="00EE7DF8" w:rsidRDefault="00EE7DF8" w:rsidP="00EE7DF8">
      <w:r w:rsidRPr="00301E9F">
        <w:t>The following figures refer to the home station, type 2.</w:t>
      </w:r>
    </w:p>
    <w:p w14:paraId="0A06F66B" w14:textId="77777777" w:rsidR="00EE7DF8" w:rsidRDefault="00EE7DF8" w:rsidP="00EE7DF8">
      <w:pPr>
        <w:pStyle w:val="Caption"/>
      </w:pPr>
    </w:p>
    <w:p w14:paraId="4828297B" w14:textId="77777777" w:rsidR="00EE7DF8" w:rsidRDefault="00EE7DF8" w:rsidP="00EE7DF8">
      <w:r w:rsidRPr="00EE7DF8">
        <w:rPr>
          <w:noProof/>
        </w:rPr>
        <w:drawing>
          <wp:inline distT="0" distB="0" distL="0" distR="0" wp14:anchorId="5D7871F4" wp14:editId="70B89214">
            <wp:extent cx="2701464" cy="2556000"/>
            <wp:effectExtent l="0" t="0" r="0" b="0"/>
            <wp:docPr id="338" name="Imag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48">
                      <a:extLst>
                        <a:ext uri="{28A0092B-C50C-407E-A947-70E740481C1C}">
                          <a14:useLocalDpi xmlns:a14="http://schemas.microsoft.com/office/drawing/2010/main" val="0"/>
                        </a:ext>
                      </a:extLst>
                    </a:blip>
                    <a:srcRect l="23944" r="22535"/>
                    <a:stretch/>
                  </pic:blipFill>
                  <pic:spPr bwMode="auto">
                    <a:xfrm>
                      <a:off x="0" y="0"/>
                      <a:ext cx="2701464"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73C8ED71" wp14:editId="7E4A02B4">
            <wp:extent cx="2673029" cy="2556000"/>
            <wp:effectExtent l="0" t="0" r="0" b="0"/>
            <wp:docPr id="339" name="Imag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49">
                      <a:extLst>
                        <a:ext uri="{28A0092B-C50C-407E-A947-70E740481C1C}">
                          <a14:useLocalDpi xmlns:a14="http://schemas.microsoft.com/office/drawing/2010/main" val="0"/>
                        </a:ext>
                      </a:extLst>
                    </a:blip>
                    <a:srcRect l="24225" r="22817"/>
                    <a:stretch/>
                  </pic:blipFill>
                  <pic:spPr bwMode="auto">
                    <a:xfrm>
                      <a:off x="0" y="0"/>
                      <a:ext cx="2673029"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47CC3FE1" w14:textId="77777777" w:rsidR="00EE7DF8" w:rsidRPr="00B74E33" w:rsidRDefault="00EE7DF8" w:rsidP="00EE7DF8">
      <w:r>
        <w:t xml:space="preserve">                                         (a)                                                                     </w:t>
      </w:r>
      <w:proofErr w:type="gramStart"/>
      <w:r>
        <w:t xml:space="preserve">   (</w:t>
      </w:r>
      <w:proofErr w:type="gramEnd"/>
      <w:r>
        <w:t xml:space="preserve">b) </w:t>
      </w:r>
    </w:p>
    <w:p w14:paraId="01BB7FAC" w14:textId="77777777" w:rsidR="00EE7DF8" w:rsidRDefault="00EE7DF8" w:rsidP="00EE7DF8">
      <w:pPr>
        <w:pStyle w:val="Caption"/>
      </w:pPr>
      <w:r w:rsidRPr="00301E9F">
        <w:lastRenderedPageBreak/>
        <w:t xml:space="preserve">Figure 13. Home station  2, </w:t>
      </w:r>
      <w:r>
        <w:t>sub-urban environment</w:t>
      </w:r>
      <w:r w:rsidRPr="00301E9F">
        <w:t>,</w:t>
      </w:r>
      <w:r>
        <w:t xml:space="preserve"> Tx power 50W,</w:t>
      </w:r>
      <w:r w:rsidRPr="00301E9F">
        <w:t xml:space="preserve"> location probability 50%, clutter height 0 m </w:t>
      </w:r>
      <w:r>
        <w:t>(</w:t>
      </w:r>
      <w:r w:rsidRPr="00301E9F">
        <w:t xml:space="preserve">RNSS RX </w:t>
      </w:r>
      <w:r>
        <w:t xml:space="preserve">antenna </w:t>
      </w:r>
      <w:r w:rsidRPr="00301E9F">
        <w:t>grain – 6dBi</w:t>
      </w:r>
      <w:r>
        <w:t>)</w:t>
      </w:r>
      <w:r w:rsidRPr="00822C97">
        <w:t xml:space="preserve"> </w:t>
      </w:r>
      <w:r>
        <w:t xml:space="preserve">for: (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111D904D" w14:textId="77777777" w:rsidR="00EE7DF8" w:rsidRPr="007C03DE" w:rsidRDefault="00EE7DF8" w:rsidP="00EE7DF8"/>
    <w:p w14:paraId="363590E6" w14:textId="77777777" w:rsidR="00EE7DF8" w:rsidRDefault="00EE7DF8" w:rsidP="00EE7DF8">
      <w:pPr>
        <w:pStyle w:val="Caption"/>
      </w:pPr>
    </w:p>
    <w:p w14:paraId="40049781" w14:textId="77777777" w:rsidR="00EE7DF8" w:rsidRDefault="00EE7DF8" w:rsidP="00EE7DF8">
      <w:r w:rsidRPr="00EE7DF8">
        <w:rPr>
          <w:noProof/>
        </w:rPr>
        <w:drawing>
          <wp:inline distT="0" distB="0" distL="0" distR="0" wp14:anchorId="7856C0ED" wp14:editId="333448F2">
            <wp:extent cx="2651701" cy="2556000"/>
            <wp:effectExtent l="0" t="0" r="0" b="0"/>
            <wp:docPr id="340" name="Imag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50">
                      <a:extLst>
                        <a:ext uri="{28A0092B-C50C-407E-A947-70E740481C1C}">
                          <a14:useLocalDpi xmlns:a14="http://schemas.microsoft.com/office/drawing/2010/main" val="0"/>
                        </a:ext>
                      </a:extLst>
                    </a:blip>
                    <a:srcRect l="24225" r="23240"/>
                    <a:stretch/>
                  </pic:blipFill>
                  <pic:spPr bwMode="auto">
                    <a:xfrm>
                      <a:off x="0" y="0"/>
                      <a:ext cx="2651701"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t xml:space="preserve"> </w:t>
      </w:r>
      <w:r w:rsidRPr="00EE7DF8">
        <w:rPr>
          <w:noProof/>
        </w:rPr>
        <w:drawing>
          <wp:inline distT="0" distB="0" distL="0" distR="0" wp14:anchorId="77DF47B3" wp14:editId="4BCE8B6C">
            <wp:extent cx="2665920" cy="2556000"/>
            <wp:effectExtent l="0" t="0" r="1270" b="0"/>
            <wp:docPr id="341" name="Imag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51">
                      <a:extLst>
                        <a:ext uri="{28A0092B-C50C-407E-A947-70E740481C1C}">
                          <a14:useLocalDpi xmlns:a14="http://schemas.microsoft.com/office/drawing/2010/main" val="0"/>
                        </a:ext>
                      </a:extLst>
                    </a:blip>
                    <a:srcRect l="24085" r="23098"/>
                    <a:stretch/>
                  </pic:blipFill>
                  <pic:spPr bwMode="auto">
                    <a:xfrm>
                      <a:off x="0" y="0"/>
                      <a:ext cx="2665920"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0B350270" w14:textId="77777777" w:rsidR="00EE7DF8" w:rsidRPr="00B74E33" w:rsidRDefault="00EE7DF8" w:rsidP="00EE7DF8">
      <w:r>
        <w:t xml:space="preserve">                                         (a)                                                                     </w:t>
      </w:r>
      <w:proofErr w:type="gramStart"/>
      <w:r>
        <w:t xml:space="preserve">   (</w:t>
      </w:r>
      <w:proofErr w:type="gramEnd"/>
      <w:r>
        <w:t xml:space="preserve">b) </w:t>
      </w:r>
    </w:p>
    <w:p w14:paraId="0BAB3C9C" w14:textId="77777777" w:rsidR="00EE7DF8" w:rsidRDefault="00EE7DF8" w:rsidP="00EE7DF8">
      <w:pPr>
        <w:pStyle w:val="Caption"/>
      </w:pPr>
      <w:r w:rsidRPr="00BB219A">
        <w:t xml:space="preserve">Figure </w:t>
      </w:r>
      <w:r>
        <w:t>14</w:t>
      </w:r>
      <w:r w:rsidRPr="00BB219A">
        <w:t xml:space="preserve">. Home station 2, </w:t>
      </w:r>
      <w:r>
        <w:t>sub-urban environment</w:t>
      </w:r>
      <w:r w:rsidRPr="00BB219A">
        <w:t>,</w:t>
      </w:r>
      <w:r>
        <w:t xml:space="preserve"> Tx power 50W,</w:t>
      </w:r>
      <w:r w:rsidRPr="00BB219A">
        <w:t xml:space="preserve"> location probability 1%, clutter height</w:t>
      </w:r>
      <w:r>
        <w:t xml:space="preserve"> </w:t>
      </w:r>
      <w:r w:rsidRPr="00BB219A">
        <w:t>0 m</w:t>
      </w:r>
      <w:r>
        <w:t xml:space="preserve"> (</w:t>
      </w:r>
      <w:r w:rsidRPr="00BB219A">
        <w:t xml:space="preserve">RNSS RX </w:t>
      </w:r>
      <w:r>
        <w:t xml:space="preserve">antenna </w:t>
      </w:r>
      <w:r w:rsidRPr="00BB219A">
        <w:t>grain -6 dBi</w:t>
      </w:r>
      <w:r>
        <w:t>)</w:t>
      </w:r>
      <w:r w:rsidRPr="00822C97">
        <w:t xml:space="preserve"> </w:t>
      </w:r>
      <w:r w:rsidRPr="001B10E6">
        <w:t xml:space="preserve">for: </w:t>
      </w:r>
      <w:r>
        <w:t>(a)</w:t>
      </w:r>
      <w:r w:rsidRPr="00CF13ED">
        <w:t xml:space="preserve"> Bw&lt; 128 kHz with -134.5 dBW using Recommendation ITU-R P.1546, (b) Bw&gt; 1 MHz with -140 dBW/MHz using Recommendation ITU-R P.1546</w:t>
      </w:r>
      <w:r>
        <w:t>.</w:t>
      </w:r>
    </w:p>
    <w:p w14:paraId="4340EFCF" w14:textId="77777777" w:rsidR="00EE7DF8" w:rsidRDefault="00EE7DF8" w:rsidP="00EE7DF8">
      <w:r w:rsidRPr="00EE7DF8">
        <w:rPr>
          <w:noProof/>
        </w:rPr>
        <w:drawing>
          <wp:inline distT="0" distB="0" distL="0" distR="0" wp14:anchorId="4DC78F91" wp14:editId="7BDB85A3">
            <wp:extent cx="2715683" cy="2556000"/>
            <wp:effectExtent l="0" t="0" r="0" b="0"/>
            <wp:docPr id="343" name="Imag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52">
                      <a:extLst>
                        <a:ext uri="{28A0092B-C50C-407E-A947-70E740481C1C}">
                          <a14:useLocalDpi xmlns:a14="http://schemas.microsoft.com/office/drawing/2010/main" val="0"/>
                        </a:ext>
                      </a:extLst>
                    </a:blip>
                    <a:srcRect l="23803" r="22394"/>
                    <a:stretch/>
                  </pic:blipFill>
                  <pic:spPr bwMode="auto">
                    <a:xfrm>
                      <a:off x="0" y="0"/>
                      <a:ext cx="2715683"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BB1174">
        <w:t xml:space="preserve"> </w:t>
      </w:r>
      <w:r w:rsidRPr="00EE7DF8">
        <w:rPr>
          <w:noProof/>
        </w:rPr>
        <w:drawing>
          <wp:inline distT="0" distB="0" distL="0" distR="0" wp14:anchorId="2FA2C7DC" wp14:editId="12DA1053">
            <wp:extent cx="2665919" cy="2556000"/>
            <wp:effectExtent l="0" t="0" r="1270" b="0"/>
            <wp:docPr id="344" name="Imag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53">
                      <a:extLst>
                        <a:ext uri="{28A0092B-C50C-407E-A947-70E740481C1C}">
                          <a14:useLocalDpi xmlns:a14="http://schemas.microsoft.com/office/drawing/2010/main" val="0"/>
                        </a:ext>
                      </a:extLst>
                    </a:blip>
                    <a:srcRect l="24225" r="22958"/>
                    <a:stretch/>
                  </pic:blipFill>
                  <pic:spPr bwMode="auto">
                    <a:xfrm>
                      <a:off x="0" y="0"/>
                      <a:ext cx="2665919"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2D3CA873" w14:textId="77777777" w:rsidR="00EE7DF8" w:rsidRPr="00B74E33" w:rsidRDefault="00EE7DF8" w:rsidP="00EE7DF8">
      <w:r>
        <w:t xml:space="preserve">                                         (a)                                                                     </w:t>
      </w:r>
      <w:proofErr w:type="gramStart"/>
      <w:r>
        <w:t xml:space="preserve">   (</w:t>
      </w:r>
      <w:proofErr w:type="gramEnd"/>
      <w:r>
        <w:t xml:space="preserve">b)                           </w:t>
      </w:r>
    </w:p>
    <w:p w14:paraId="0B170BDD" w14:textId="77777777" w:rsidR="00EE7DF8" w:rsidRPr="00BB219A" w:rsidRDefault="00EE7DF8" w:rsidP="00EE7DF8">
      <w:pPr>
        <w:pStyle w:val="Caption"/>
      </w:pPr>
      <w:r w:rsidRPr="00BB219A">
        <w:t xml:space="preserve">Figure 15. Home station 2, </w:t>
      </w:r>
      <w:r>
        <w:t>sub-urban environment</w:t>
      </w:r>
      <w:r w:rsidRPr="00BB219A">
        <w:t xml:space="preserve">, </w:t>
      </w:r>
      <w:r>
        <w:t xml:space="preserve">Tx power 50W, </w:t>
      </w:r>
      <w:r w:rsidRPr="00BB219A">
        <w:t>location probability 50%, clutter height 10 m</w:t>
      </w:r>
      <w:r>
        <w:t xml:space="preserve"> (</w:t>
      </w:r>
      <w:r w:rsidRPr="00BB219A">
        <w:t xml:space="preserve">RNSS RX </w:t>
      </w:r>
      <w:r>
        <w:t xml:space="preserve">antenna </w:t>
      </w:r>
      <w:r w:rsidRPr="00BB219A">
        <w:t>grain 3 dBi</w:t>
      </w:r>
      <w:r>
        <w:t>)</w:t>
      </w:r>
      <w:r w:rsidRPr="00822C97">
        <w:t xml:space="preserve"> </w:t>
      </w:r>
      <w:r w:rsidRPr="001B10E6">
        <w:t xml:space="preserve">for: </w:t>
      </w:r>
      <w:r>
        <w:t xml:space="preserve">(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0E2EC6B9" w14:textId="77777777" w:rsidR="00EE7DF8" w:rsidRPr="00301E9F" w:rsidRDefault="00EE7DF8" w:rsidP="00EE7DF8"/>
    <w:p w14:paraId="338A6BD8" w14:textId="77777777" w:rsidR="00EE7DF8" w:rsidRDefault="00EE7DF8" w:rsidP="00EE7DF8">
      <w:pPr>
        <w:pStyle w:val="Caption"/>
      </w:pPr>
    </w:p>
    <w:p w14:paraId="6057FFA1" w14:textId="77777777" w:rsidR="00EE7DF8" w:rsidRDefault="00EE7DF8" w:rsidP="00EE7DF8">
      <w:r w:rsidRPr="00EE7DF8">
        <w:rPr>
          <w:noProof/>
        </w:rPr>
        <w:drawing>
          <wp:inline distT="0" distB="0" distL="0" distR="0" wp14:anchorId="52B10BFB" wp14:editId="6D256F20">
            <wp:extent cx="2616155" cy="2556000"/>
            <wp:effectExtent l="0" t="0" r="0" b="0"/>
            <wp:docPr id="345" name="Imag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54">
                      <a:extLst>
                        <a:ext uri="{28A0092B-C50C-407E-A947-70E740481C1C}">
                          <a14:useLocalDpi xmlns:a14="http://schemas.microsoft.com/office/drawing/2010/main" val="0"/>
                        </a:ext>
                      </a:extLst>
                    </a:blip>
                    <a:srcRect l="24788" r="23380"/>
                    <a:stretch/>
                  </pic:blipFill>
                  <pic:spPr bwMode="auto">
                    <a:xfrm>
                      <a:off x="0" y="0"/>
                      <a:ext cx="2616155"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8F384D">
        <w:t xml:space="preserve"> </w:t>
      </w:r>
      <w:r w:rsidRPr="00EE7DF8">
        <w:rPr>
          <w:noProof/>
        </w:rPr>
        <w:drawing>
          <wp:inline distT="0" distB="0" distL="0" distR="0" wp14:anchorId="502521C0" wp14:editId="3B8C97CB">
            <wp:extent cx="2644591" cy="2556000"/>
            <wp:effectExtent l="0" t="0" r="0" b="0"/>
            <wp:docPr id="346" name="Imag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55">
                      <a:extLst>
                        <a:ext uri="{28A0092B-C50C-407E-A947-70E740481C1C}">
                          <a14:useLocalDpi xmlns:a14="http://schemas.microsoft.com/office/drawing/2010/main" val="0"/>
                        </a:ext>
                      </a:extLst>
                    </a:blip>
                    <a:srcRect l="24507" r="23099"/>
                    <a:stretch/>
                  </pic:blipFill>
                  <pic:spPr bwMode="auto">
                    <a:xfrm>
                      <a:off x="0" y="0"/>
                      <a:ext cx="2644591"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2AF6AC3D" w14:textId="77777777" w:rsidR="00EE7DF8" w:rsidRPr="00B74E33" w:rsidRDefault="00EE7DF8" w:rsidP="00EE7DF8">
      <w:r>
        <w:t xml:space="preserve">                                         (a)                                                                     </w:t>
      </w:r>
      <w:proofErr w:type="gramStart"/>
      <w:r>
        <w:t xml:space="preserve">   (</w:t>
      </w:r>
      <w:proofErr w:type="gramEnd"/>
      <w:r>
        <w:t xml:space="preserve">b) </w:t>
      </w:r>
    </w:p>
    <w:p w14:paraId="543A7773" w14:textId="77777777" w:rsidR="00EE7DF8" w:rsidRPr="00DB0ECD" w:rsidRDefault="00EE7DF8" w:rsidP="00EE7DF8">
      <w:pPr>
        <w:pStyle w:val="Caption"/>
      </w:pPr>
      <w:r w:rsidRPr="00DB0ECD">
        <w:t xml:space="preserve">Figure 16. Home station 2, </w:t>
      </w:r>
      <w:r>
        <w:t>sub-urban environment</w:t>
      </w:r>
      <w:r w:rsidRPr="00DB0ECD">
        <w:t>, location probability 1%, clutter height 10 m</w:t>
      </w:r>
      <w:r>
        <w:t xml:space="preserve"> (</w:t>
      </w:r>
      <w:r w:rsidRPr="00DB0ECD">
        <w:t xml:space="preserve">RNSS RX </w:t>
      </w:r>
      <w:r>
        <w:t xml:space="preserve">antenna </w:t>
      </w:r>
      <w:r w:rsidRPr="00DB0ECD">
        <w:t>grain 3 dBi</w:t>
      </w:r>
      <w:r>
        <w:t>)</w:t>
      </w:r>
      <w:r w:rsidRPr="00822C97">
        <w:t xml:space="preserve"> </w:t>
      </w:r>
      <w:r w:rsidRPr="001B10E6">
        <w:t xml:space="preserve">for: </w:t>
      </w:r>
      <w:r>
        <w:t xml:space="preserve">(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62056811" w14:textId="77777777" w:rsidR="00EE7DF8" w:rsidRDefault="00EE7DF8" w:rsidP="00EE7DF8"/>
    <w:p w14:paraId="04764698" w14:textId="77777777" w:rsidR="00EE7DF8" w:rsidRPr="00EE7DF8" w:rsidRDefault="00EE7DF8" w:rsidP="00EE7DF8"/>
    <w:p w14:paraId="487EF6B5" w14:textId="77777777" w:rsidR="00EE7DF8" w:rsidRDefault="00EE7DF8" w:rsidP="00EE7DF8">
      <w:pPr>
        <w:pStyle w:val="Heading4"/>
      </w:pPr>
      <w:r w:rsidRPr="00DB0ECD">
        <w:t>Permanent installation</w:t>
      </w:r>
    </w:p>
    <w:p w14:paraId="49CB4E27" w14:textId="77777777" w:rsidR="00EE7DF8" w:rsidRDefault="00EE7DF8" w:rsidP="00EE7DF8">
      <w:pPr>
        <w:pStyle w:val="Caption"/>
      </w:pPr>
    </w:p>
    <w:p w14:paraId="17820430" w14:textId="77777777" w:rsidR="00EE7DF8" w:rsidRDefault="00EE7DF8" w:rsidP="00EE7DF8">
      <w:r w:rsidRPr="00EE7DF8">
        <w:rPr>
          <w:noProof/>
        </w:rPr>
        <w:drawing>
          <wp:inline distT="0" distB="0" distL="0" distR="0" wp14:anchorId="1BA826CF" wp14:editId="1CE5816F">
            <wp:extent cx="2644590" cy="2556000"/>
            <wp:effectExtent l="0" t="0" r="0" b="0"/>
            <wp:docPr id="347" name="Imag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56">
                      <a:extLst>
                        <a:ext uri="{28A0092B-C50C-407E-A947-70E740481C1C}">
                          <a14:useLocalDpi xmlns:a14="http://schemas.microsoft.com/office/drawing/2010/main" val="0"/>
                        </a:ext>
                      </a:extLst>
                    </a:blip>
                    <a:srcRect l="24085" r="23521"/>
                    <a:stretch/>
                  </pic:blipFill>
                  <pic:spPr bwMode="auto">
                    <a:xfrm>
                      <a:off x="0" y="0"/>
                      <a:ext cx="2644590"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FA1059">
        <w:t xml:space="preserve"> </w:t>
      </w:r>
      <w:r w:rsidRPr="00EE7DF8">
        <w:rPr>
          <w:noProof/>
        </w:rPr>
        <w:drawing>
          <wp:inline distT="0" distB="0" distL="0" distR="0" wp14:anchorId="2BA33593" wp14:editId="2F4B0F5C">
            <wp:extent cx="2665919" cy="2556000"/>
            <wp:effectExtent l="0" t="0" r="0" b="0"/>
            <wp:docPr id="348" name="Imag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57">
                      <a:extLst>
                        <a:ext uri="{28A0092B-C50C-407E-A947-70E740481C1C}">
                          <a14:useLocalDpi xmlns:a14="http://schemas.microsoft.com/office/drawing/2010/main" val="0"/>
                        </a:ext>
                      </a:extLst>
                    </a:blip>
                    <a:srcRect l="24225" r="22958"/>
                    <a:stretch/>
                  </pic:blipFill>
                  <pic:spPr bwMode="auto">
                    <a:xfrm>
                      <a:off x="0" y="0"/>
                      <a:ext cx="2665919"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71E76CFE" w14:textId="77777777" w:rsidR="00EE7DF8" w:rsidRPr="00B74E33" w:rsidRDefault="00EE7DF8" w:rsidP="00EE7DF8">
      <w:r>
        <w:t xml:space="preserve">                                         (a)                                                                     </w:t>
      </w:r>
      <w:proofErr w:type="gramStart"/>
      <w:r>
        <w:t xml:space="preserve">   (</w:t>
      </w:r>
      <w:proofErr w:type="gramEnd"/>
      <w:r>
        <w:t xml:space="preserve">b)                           </w:t>
      </w:r>
    </w:p>
    <w:p w14:paraId="564D3805" w14:textId="77777777" w:rsidR="00EE7DF8" w:rsidRPr="00DB0ECD" w:rsidRDefault="00EE7DF8" w:rsidP="00EE7DF8">
      <w:pPr>
        <w:pStyle w:val="Caption"/>
      </w:pPr>
      <w:r w:rsidRPr="00DB0ECD">
        <w:lastRenderedPageBreak/>
        <w:t xml:space="preserve">Figure 17. Permanent installation, </w:t>
      </w:r>
      <w:r>
        <w:t>sub-urban environment</w:t>
      </w:r>
      <w:r w:rsidRPr="00DB0ECD">
        <w:t xml:space="preserve">, broadband interferer, Tx power </w:t>
      </w:r>
      <w:r>
        <w:t>25</w:t>
      </w:r>
      <w:r w:rsidRPr="00DB0ECD">
        <w:t xml:space="preserve"> W, location probability 50%, clutter height 0 m</w:t>
      </w:r>
      <w:r>
        <w:t xml:space="preserve"> (</w:t>
      </w:r>
      <w:r w:rsidRPr="00DB0ECD">
        <w:t xml:space="preserve">RNSS RX </w:t>
      </w:r>
      <w:r>
        <w:t xml:space="preserve">antenna </w:t>
      </w:r>
      <w:r w:rsidRPr="00DB0ECD">
        <w:t>gain – 6dBi</w:t>
      </w:r>
      <w:r>
        <w:t>)</w:t>
      </w:r>
      <w:r w:rsidRPr="00822C97">
        <w:t xml:space="preserve"> </w:t>
      </w:r>
      <w:r w:rsidRPr="001B10E6">
        <w:t xml:space="preserve">for: </w:t>
      </w:r>
      <w:r>
        <w:t xml:space="preserve">(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6B6AF972" w14:textId="77777777" w:rsidR="00EE7DF8" w:rsidRDefault="00EE7DF8" w:rsidP="00EE7DF8">
      <w:pPr>
        <w:pStyle w:val="Caption"/>
      </w:pPr>
    </w:p>
    <w:p w14:paraId="01F07E42" w14:textId="77777777" w:rsidR="00EE7DF8" w:rsidRDefault="00EE7DF8" w:rsidP="00EE7DF8">
      <w:r w:rsidRPr="00EE7DF8">
        <w:rPr>
          <w:noProof/>
        </w:rPr>
        <w:drawing>
          <wp:inline distT="0" distB="0" distL="0" distR="0" wp14:anchorId="6D9916C8" wp14:editId="250BF91C">
            <wp:extent cx="2694355" cy="2556000"/>
            <wp:effectExtent l="0" t="0" r="0" b="0"/>
            <wp:docPr id="349" name="Imag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58">
                      <a:extLst>
                        <a:ext uri="{28A0092B-C50C-407E-A947-70E740481C1C}">
                          <a14:useLocalDpi xmlns:a14="http://schemas.microsoft.com/office/drawing/2010/main" val="0"/>
                        </a:ext>
                      </a:extLst>
                    </a:blip>
                    <a:srcRect l="24085" r="22535"/>
                    <a:stretch/>
                  </pic:blipFill>
                  <pic:spPr bwMode="auto">
                    <a:xfrm>
                      <a:off x="0" y="0"/>
                      <a:ext cx="2694355"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576063CA" wp14:editId="27E11433">
            <wp:extent cx="2658810" cy="2556000"/>
            <wp:effectExtent l="0" t="0" r="0" b="0"/>
            <wp:docPr id="350" name="Imag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59">
                      <a:extLst>
                        <a:ext uri="{28A0092B-C50C-407E-A947-70E740481C1C}">
                          <a14:useLocalDpi xmlns:a14="http://schemas.microsoft.com/office/drawing/2010/main" val="0"/>
                        </a:ext>
                      </a:extLst>
                    </a:blip>
                    <a:srcRect l="24085" r="23239"/>
                    <a:stretch/>
                  </pic:blipFill>
                  <pic:spPr bwMode="auto">
                    <a:xfrm>
                      <a:off x="0" y="0"/>
                      <a:ext cx="2658810"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02285690" w14:textId="77777777" w:rsidR="00EE7DF8" w:rsidRPr="007A3FEA" w:rsidRDefault="00EE7DF8" w:rsidP="00EE7DF8">
      <w:r>
        <w:t xml:space="preserve">                                         (a)                                                                     </w:t>
      </w:r>
      <w:proofErr w:type="gramStart"/>
      <w:r>
        <w:t xml:space="preserve">   (</w:t>
      </w:r>
      <w:proofErr w:type="gramEnd"/>
      <w:r>
        <w:t xml:space="preserve">b)                           </w:t>
      </w:r>
    </w:p>
    <w:p w14:paraId="608D88B6" w14:textId="77777777" w:rsidR="00EE7DF8" w:rsidRPr="007C03DE" w:rsidRDefault="00EE7DF8" w:rsidP="00EE7DF8">
      <w:pPr>
        <w:pStyle w:val="Caption"/>
      </w:pPr>
      <w:r w:rsidRPr="00DB0ECD">
        <w:t xml:space="preserve">Figure 18. Permanent installation, </w:t>
      </w:r>
      <w:r>
        <w:t>sub-urban environment</w:t>
      </w:r>
      <w:r w:rsidRPr="00DB0ECD">
        <w:t xml:space="preserve">, broadband interferer, Tx power </w:t>
      </w:r>
      <w:r>
        <w:t>25</w:t>
      </w:r>
      <w:r w:rsidRPr="00DB0ECD">
        <w:t xml:space="preserve"> W, location probability 1%, clutter height 0 m</w:t>
      </w:r>
      <w:r>
        <w:t xml:space="preserve"> (</w:t>
      </w:r>
      <w:r w:rsidRPr="00DB0ECD">
        <w:t xml:space="preserve">RNSS RX </w:t>
      </w:r>
      <w:r>
        <w:t xml:space="preserve">antenna </w:t>
      </w:r>
      <w:r w:rsidRPr="00DB0ECD">
        <w:t>gain -6 dBi</w:t>
      </w:r>
      <w:r>
        <w:t>)</w:t>
      </w:r>
      <w:r w:rsidRPr="00822C97">
        <w:t xml:space="preserve"> </w:t>
      </w:r>
      <w:r w:rsidRPr="001B10E6">
        <w:t xml:space="preserve">for: </w:t>
      </w:r>
      <w:r>
        <w:t xml:space="preserve">(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30C29A03" w14:textId="77777777" w:rsidR="00EE7DF8" w:rsidRDefault="00EE7DF8" w:rsidP="00EE7DF8">
      <w:pPr>
        <w:pStyle w:val="Caption"/>
      </w:pPr>
    </w:p>
    <w:p w14:paraId="349B2681" w14:textId="77777777" w:rsidR="00EE7DF8" w:rsidRPr="007379E1" w:rsidRDefault="00EE7DF8" w:rsidP="00EE7DF8">
      <w:r w:rsidRPr="00EE7DF8">
        <w:rPr>
          <w:noProof/>
        </w:rPr>
        <w:drawing>
          <wp:inline distT="0" distB="0" distL="0" distR="0" wp14:anchorId="00D0BDE0" wp14:editId="6310E994">
            <wp:extent cx="2616156" cy="2556000"/>
            <wp:effectExtent l="0" t="0" r="0" b="0"/>
            <wp:docPr id="351" name="Imag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60">
                      <a:extLst>
                        <a:ext uri="{28A0092B-C50C-407E-A947-70E740481C1C}">
                          <a14:useLocalDpi xmlns:a14="http://schemas.microsoft.com/office/drawing/2010/main" val="0"/>
                        </a:ext>
                      </a:extLst>
                    </a:blip>
                    <a:srcRect l="24507" r="23662"/>
                    <a:stretch/>
                  </pic:blipFill>
                  <pic:spPr bwMode="auto">
                    <a:xfrm>
                      <a:off x="0" y="0"/>
                      <a:ext cx="2616156"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1ADDBD3E" wp14:editId="47B1B6BC">
            <wp:extent cx="2609047" cy="2556000"/>
            <wp:effectExtent l="0" t="0" r="1270" b="0"/>
            <wp:docPr id="352" name="Imag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61">
                      <a:extLst>
                        <a:ext uri="{28A0092B-C50C-407E-A947-70E740481C1C}">
                          <a14:useLocalDpi xmlns:a14="http://schemas.microsoft.com/office/drawing/2010/main" val="0"/>
                        </a:ext>
                      </a:extLst>
                    </a:blip>
                    <a:srcRect l="24508" r="23802"/>
                    <a:stretch/>
                  </pic:blipFill>
                  <pic:spPr bwMode="auto">
                    <a:xfrm>
                      <a:off x="0" y="0"/>
                      <a:ext cx="2609047"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3F20EC4B" w14:textId="77777777" w:rsidR="00EE7DF8" w:rsidRPr="00B74E33" w:rsidRDefault="00EE7DF8" w:rsidP="00EE7DF8">
      <w:r>
        <w:t xml:space="preserve">                                         (a)                                                                     </w:t>
      </w:r>
      <w:proofErr w:type="gramStart"/>
      <w:r>
        <w:t xml:space="preserve">   (</w:t>
      </w:r>
      <w:proofErr w:type="gramEnd"/>
      <w:r>
        <w:t xml:space="preserve">b)                           </w:t>
      </w:r>
    </w:p>
    <w:p w14:paraId="6D15D362" w14:textId="77777777" w:rsidR="00EE7DF8" w:rsidRDefault="00EE7DF8" w:rsidP="00EE7DF8">
      <w:pPr>
        <w:pStyle w:val="Caption"/>
      </w:pPr>
      <w:r w:rsidRPr="00A62969">
        <w:t>Figure 19. Permanent installation</w:t>
      </w:r>
      <w:r w:rsidRPr="00DB0ECD">
        <w:t xml:space="preserve">, </w:t>
      </w:r>
      <w:r>
        <w:t>sub-urban environment</w:t>
      </w:r>
      <w:r w:rsidRPr="00A62969">
        <w:t xml:space="preserve">, broadband interferer, Tx power </w:t>
      </w:r>
      <w:r>
        <w:t>25</w:t>
      </w:r>
      <w:r w:rsidRPr="00A62969">
        <w:t xml:space="preserve"> W, location probability 50%, clutter height 10 m</w:t>
      </w:r>
      <w:r>
        <w:t xml:space="preserve"> (</w:t>
      </w:r>
      <w:r w:rsidRPr="00A62969">
        <w:t xml:space="preserve">RNSS RX </w:t>
      </w:r>
      <w:r>
        <w:t xml:space="preserve">antenna </w:t>
      </w:r>
      <w:r w:rsidRPr="00A62969">
        <w:t>gain 3dBi</w:t>
      </w:r>
      <w:r>
        <w:t>)</w:t>
      </w:r>
      <w:r w:rsidRPr="00822C97">
        <w:t xml:space="preserve"> </w:t>
      </w:r>
      <w:r w:rsidRPr="001B10E6">
        <w:t xml:space="preserve">for: </w:t>
      </w:r>
      <w:r>
        <w:t xml:space="preserve">(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795B4425" w14:textId="77777777" w:rsidR="00EE7DF8" w:rsidRPr="007379E1" w:rsidRDefault="00EE7DF8" w:rsidP="00EE7DF8">
      <w:r w:rsidRPr="00EE7DF8">
        <w:rPr>
          <w:noProof/>
        </w:rPr>
        <w:lastRenderedPageBreak/>
        <w:drawing>
          <wp:inline distT="0" distB="0" distL="0" distR="0" wp14:anchorId="07BC2184" wp14:editId="575E88E9">
            <wp:extent cx="2658810" cy="2556000"/>
            <wp:effectExtent l="0" t="0" r="0" b="0"/>
            <wp:docPr id="353" name="Imag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62">
                      <a:extLst>
                        <a:ext uri="{28A0092B-C50C-407E-A947-70E740481C1C}">
                          <a14:useLocalDpi xmlns:a14="http://schemas.microsoft.com/office/drawing/2010/main" val="0"/>
                        </a:ext>
                      </a:extLst>
                    </a:blip>
                    <a:srcRect l="24225" r="23099"/>
                    <a:stretch/>
                  </pic:blipFill>
                  <pic:spPr bwMode="auto">
                    <a:xfrm>
                      <a:off x="0" y="0"/>
                      <a:ext cx="2658810" cy="2556000"/>
                    </a:xfrm>
                    <a:prstGeom prst="rect">
                      <a:avLst/>
                    </a:prstGeom>
                    <a:noFill/>
                    <a:ln>
                      <a:noFill/>
                    </a:ln>
                    <a:extLst>
                      <a:ext uri="{53640926-AAD7-44D8-BBD7-CCE9431645EC}">
                        <a14:shadowObscured xmlns:a14="http://schemas.microsoft.com/office/drawing/2010/main"/>
                      </a:ext>
                    </a:extLst>
                  </pic:spPr>
                </pic:pic>
              </a:graphicData>
            </a:graphic>
          </wp:inline>
        </w:drawing>
      </w:r>
      <w:r w:rsidRPr="00EE7DF8">
        <w:rPr>
          <w:noProof/>
        </w:rPr>
        <w:drawing>
          <wp:inline distT="0" distB="0" distL="0" distR="0" wp14:anchorId="60B7492E" wp14:editId="727F512F">
            <wp:extent cx="2658811" cy="2556000"/>
            <wp:effectExtent l="0" t="0" r="0" b="0"/>
            <wp:docPr id="354" name="Imag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63">
                      <a:extLst>
                        <a:ext uri="{28A0092B-C50C-407E-A947-70E740481C1C}">
                          <a14:useLocalDpi xmlns:a14="http://schemas.microsoft.com/office/drawing/2010/main" val="0"/>
                        </a:ext>
                      </a:extLst>
                    </a:blip>
                    <a:srcRect l="24225" r="23099"/>
                    <a:stretch/>
                  </pic:blipFill>
                  <pic:spPr bwMode="auto">
                    <a:xfrm>
                      <a:off x="0" y="0"/>
                      <a:ext cx="2658811" cy="2556000"/>
                    </a:xfrm>
                    <a:prstGeom prst="rect">
                      <a:avLst/>
                    </a:prstGeom>
                    <a:noFill/>
                    <a:ln>
                      <a:noFill/>
                    </a:ln>
                    <a:extLst>
                      <a:ext uri="{53640926-AAD7-44D8-BBD7-CCE9431645EC}">
                        <a14:shadowObscured xmlns:a14="http://schemas.microsoft.com/office/drawing/2010/main"/>
                      </a:ext>
                    </a:extLst>
                  </pic:spPr>
                </pic:pic>
              </a:graphicData>
            </a:graphic>
          </wp:inline>
        </w:drawing>
      </w:r>
    </w:p>
    <w:p w14:paraId="3D522EDC" w14:textId="77777777" w:rsidR="00EE7DF8" w:rsidRPr="00283987" w:rsidRDefault="00EE7DF8" w:rsidP="00EE7DF8">
      <w:r>
        <w:t xml:space="preserve">                                         (a)                                                                     </w:t>
      </w:r>
      <w:proofErr w:type="gramStart"/>
      <w:r>
        <w:t xml:space="preserve">   (</w:t>
      </w:r>
      <w:proofErr w:type="gramEnd"/>
      <w:r>
        <w:t xml:space="preserve">b)            </w:t>
      </w:r>
    </w:p>
    <w:p w14:paraId="14DC8BA9" w14:textId="77777777" w:rsidR="00EE7DF8" w:rsidRPr="00A62969" w:rsidRDefault="00EE7DF8" w:rsidP="00EE7DF8">
      <w:pPr>
        <w:pStyle w:val="Caption"/>
      </w:pPr>
      <w:r w:rsidRPr="00A62969">
        <w:t>Figure 20. Permanent installation</w:t>
      </w:r>
      <w:r w:rsidRPr="00DB0ECD">
        <w:t xml:space="preserve">, </w:t>
      </w:r>
      <w:r>
        <w:t>sub-urban environment</w:t>
      </w:r>
      <w:r w:rsidRPr="00A62969">
        <w:t xml:space="preserve">, broadband interferer, Tx power </w:t>
      </w:r>
      <w:r>
        <w:t>25</w:t>
      </w:r>
      <w:r w:rsidRPr="00A62969">
        <w:t xml:space="preserve"> W, location probability 1%, clutter height </w:t>
      </w:r>
      <w:r>
        <w:t>1</w:t>
      </w:r>
      <w:r w:rsidRPr="00A62969">
        <w:t>0 m</w:t>
      </w:r>
      <w:r>
        <w:t xml:space="preserve"> (</w:t>
      </w:r>
      <w:r w:rsidRPr="00A62969">
        <w:t xml:space="preserve">RNSS RX </w:t>
      </w:r>
      <w:r>
        <w:t xml:space="preserve">antenna </w:t>
      </w:r>
      <w:r w:rsidRPr="00A62969">
        <w:t>gain 3 dBi</w:t>
      </w:r>
      <w:r>
        <w:t>)</w:t>
      </w:r>
      <w:r w:rsidRPr="00822C97">
        <w:t xml:space="preserve"> </w:t>
      </w:r>
      <w:r w:rsidRPr="001B10E6">
        <w:t xml:space="preserve">for: </w:t>
      </w:r>
      <w:r>
        <w:t xml:space="preserve">(a) </w:t>
      </w:r>
      <w:r w:rsidRPr="00BD3D2B">
        <w:t>Bw&lt; 1</w:t>
      </w:r>
      <w:r>
        <w:t>28</w:t>
      </w:r>
      <w:r w:rsidRPr="00BD3D2B">
        <w:t xml:space="preserve"> kHz</w:t>
      </w:r>
      <w:r>
        <w:t xml:space="preserve"> with </w:t>
      </w:r>
      <w:r w:rsidRPr="00BD3D2B">
        <w:t>-134.5 dBW</w:t>
      </w:r>
      <w:r>
        <w:t xml:space="preserve"> using </w:t>
      </w:r>
      <w:r w:rsidRPr="00965848">
        <w:t>Recommendation ITU-R P.1546</w:t>
      </w:r>
      <w:r>
        <w:t xml:space="preserve">, (b) </w:t>
      </w:r>
      <w:r w:rsidRPr="00BD3D2B">
        <w:t>Bw&gt; 1 MHz</w:t>
      </w:r>
      <w:r>
        <w:t xml:space="preserve"> with </w:t>
      </w:r>
      <w:r w:rsidRPr="00BD3D2B">
        <w:t>-140 dBW/MHz</w:t>
      </w:r>
      <w:r>
        <w:t xml:space="preserve"> using </w:t>
      </w:r>
      <w:r w:rsidRPr="00965848">
        <w:t>Recommendation ITU-R P.1546</w:t>
      </w:r>
      <w:r>
        <w:t>.</w:t>
      </w:r>
    </w:p>
    <w:p w14:paraId="6BE68EC9" w14:textId="77777777" w:rsidR="00EE7DF8" w:rsidRDefault="00EE7DF8" w:rsidP="00EE7DF8">
      <w:r w:rsidRPr="00CE23F2">
        <w:t>The simulations indicate interference areas around radio amateur stations with an extent of several km, depending on the case.</w:t>
      </w:r>
    </w:p>
    <w:p w14:paraId="07009E4C" w14:textId="77777777" w:rsidR="00EE7DF8" w:rsidRPr="00CD0FE8" w:rsidRDefault="00EE7DF8" w:rsidP="00EE7DF8">
      <w:r w:rsidRPr="00CD0FE8">
        <w:t xml:space="preserve">Interferences around the amateur radio station are higher, by around 10 dB, for narrowband signals. For wideband interfering signals, if a -140 </w:t>
      </w:r>
      <w:proofErr w:type="spellStart"/>
      <w:r w:rsidRPr="00CD0FE8">
        <w:t>dBW</w:t>
      </w:r>
      <w:proofErr w:type="spellEnd"/>
      <w:r w:rsidRPr="00CD0FE8">
        <w:t xml:space="preserve">/MHz value at the output of the RX antenna is considered then the protection criteria is lower for all types of antennas, for all power values and for all location probabilities. For higher location probabilities the protection criteria </w:t>
      </w:r>
      <w:proofErr w:type="gramStart"/>
      <w:r w:rsidRPr="00CD0FE8">
        <w:t>is</w:t>
      </w:r>
      <w:proofErr w:type="gramEnd"/>
      <w:r w:rsidRPr="00CD0FE8">
        <w:t xml:space="preserve"> also higher as it should be expected. If the TX power is increased</w:t>
      </w:r>
      <w:r>
        <w:t>,</w:t>
      </w:r>
      <w:r w:rsidRPr="00CD0FE8">
        <w:t xml:space="preserve"> then the area </w:t>
      </w:r>
      <w:r>
        <w:t>of interference also increases</w:t>
      </w:r>
      <w:r w:rsidRPr="00CD0FE8">
        <w:t xml:space="preserve"> making it more difficult</w:t>
      </w:r>
      <w:r>
        <w:t xml:space="preserve"> to protect the RNSS</w:t>
      </w:r>
      <w:r w:rsidRPr="00CD0FE8">
        <w:t xml:space="preserve"> </w:t>
      </w:r>
      <w:r>
        <w:t>systems</w:t>
      </w:r>
      <w:r w:rsidRPr="00CD0FE8">
        <w:t xml:space="preserve"> against possible interference. Same conclusion can be made for high</w:t>
      </w:r>
      <w:r>
        <w:t>er clutter, the interference</w:t>
      </w:r>
      <w:r w:rsidRPr="00CD0FE8">
        <w:t xml:space="preserve"> around the Amateur Radio station increases.</w:t>
      </w:r>
    </w:p>
    <w:p w14:paraId="3DC58507" w14:textId="77777777" w:rsidR="00EE7DF8" w:rsidRDefault="00EE7DF8" w:rsidP="00EE7DF8">
      <w:r w:rsidRPr="00CD0FE8">
        <w:t xml:space="preserve">Three types of radio amateur radio stations have been considered and it was observed that the higher the gain of the station the higher the interference area. It was also observed that the highest interference area, till around 65 km, was obtained for </w:t>
      </w:r>
      <w:proofErr w:type="gramStart"/>
      <w:r w:rsidRPr="00CD0FE8">
        <w:t>Home</w:t>
      </w:r>
      <w:proofErr w:type="gramEnd"/>
      <w:r w:rsidRPr="00CD0FE8">
        <w:t xml:space="preserve"> station 2 where the maximum gain of the station was considered 32 </w:t>
      </w:r>
      <w:proofErr w:type="spellStart"/>
      <w:r w:rsidRPr="00CD0FE8">
        <w:t>dBi</w:t>
      </w:r>
      <w:proofErr w:type="spellEnd"/>
      <w:r w:rsidRPr="00CD0FE8">
        <w:t>. It can also be noted that if the amateur radio station has a lower 3dB beam width then the interference is at its highest in the direction of the maximum gain. But, for antennas with higher 3dB beam with the interference starts to become more consistent in other directions too and not only in the direction of the maximum gain.</w:t>
      </w:r>
    </w:p>
    <w:p w14:paraId="5D8D38F4" w14:textId="77777777" w:rsidR="00EE7DF8" w:rsidRDefault="00EE7DF8" w:rsidP="00EE7DF8">
      <w:r w:rsidRPr="00CE23F2">
        <w:t>Further analysis could consider frequency dependent protection criteria and specific applications where very directive antennas are pointed in direction that reduce the interference, such as moon</w:t>
      </w:r>
      <w:r w:rsidRPr="00CE23F2">
        <w:noBreakHyphen/>
        <w:t>bounce communications.</w:t>
      </w:r>
    </w:p>
    <w:p w14:paraId="4E3D216F" w14:textId="77777777" w:rsidR="008A4583" w:rsidRPr="007C03DE" w:rsidRDefault="008A4583" w:rsidP="007C03DE"/>
    <w:p w14:paraId="1A386EC0" w14:textId="77777777" w:rsidR="00DE1EE1" w:rsidRDefault="00DE1EE1" w:rsidP="00DE1EE1">
      <w:pPr>
        <w:pStyle w:val="Heading1"/>
      </w:pPr>
      <w:bookmarkStart w:id="140" w:name="_Toc57966117"/>
      <w:r>
        <w:lastRenderedPageBreak/>
        <w:t>Measurements</w:t>
      </w:r>
      <w:bookmarkEnd w:id="140"/>
    </w:p>
    <w:p w14:paraId="75BA320C" w14:textId="77777777" w:rsidR="00397BC4" w:rsidRDefault="00397BC4" w:rsidP="009D1B67">
      <w:r>
        <w:t>This chapter presents a discussion of the results of measurements presented in the Annexes.</w:t>
      </w:r>
    </w:p>
    <w:p w14:paraId="031EDD3E" w14:textId="77777777" w:rsidR="00397BC4" w:rsidRDefault="00397BC4" w:rsidP="009D1B67"/>
    <w:p w14:paraId="521A46B3" w14:textId="62740FC7" w:rsidR="00397BC4" w:rsidRDefault="00397BC4" w:rsidP="009D1B67">
      <w:r>
        <w:t>[TBD]</w:t>
      </w:r>
    </w:p>
    <w:p w14:paraId="198E1D90" w14:textId="146A1844" w:rsidR="00946FDB" w:rsidRDefault="00946FDB" w:rsidP="009D1B67"/>
    <w:p w14:paraId="4531AE3D" w14:textId="33E6C631" w:rsidR="00946FDB" w:rsidRDefault="00946FDB" w:rsidP="00BF1F32">
      <w:pPr>
        <w:pStyle w:val="Heading2"/>
      </w:pPr>
      <w:r>
        <w:t xml:space="preserve">Measurements executed in italy </w:t>
      </w:r>
      <w:r w:rsidR="00590789">
        <w:t>by</w:t>
      </w:r>
      <w:r>
        <w:t xml:space="preserve"> EC JRC</w:t>
      </w:r>
    </w:p>
    <w:p w14:paraId="45ABC928" w14:textId="36C5EDE2" w:rsidR="00946FDB" w:rsidRDefault="00946FDB" w:rsidP="00946FDB">
      <w:r>
        <w:t xml:space="preserve">Within </w:t>
      </w:r>
      <w:r>
        <w:fldChar w:fldCharType="begin"/>
      </w:r>
      <w:r>
        <w:instrText xml:space="preserve"> REF _Ref79747407 \r \h </w:instrText>
      </w:r>
      <w:r>
        <w:fldChar w:fldCharType="separate"/>
      </w:r>
      <w:r>
        <w:t>ANNEX 7</w:t>
      </w:r>
      <w:r>
        <w:fldChar w:fldCharType="end"/>
      </w:r>
      <w:r>
        <w:t xml:space="preserve"> an extensive analysis of multiple consecutive interference events taking place in May/June 2021 </w:t>
      </w:r>
      <w:proofErr w:type="gramStart"/>
      <w:r>
        <w:t>in the area of</w:t>
      </w:r>
      <w:proofErr w:type="gramEnd"/>
      <w:r>
        <w:t xml:space="preserve"> Varese (Italy) caused by an Amateur Radio Repeater active in the region is presented. The annex reports spectrum measurements as well as an assessment of the impact of the interference on </w:t>
      </w:r>
      <w:r w:rsidRPr="00946FDB">
        <w:t xml:space="preserve">some high-grade GNSS receivers and resulting in an extensive degradation. </w:t>
      </w:r>
    </w:p>
    <w:p w14:paraId="4FEAB6B1" w14:textId="2F6A3F38" w:rsidR="00946FDB" w:rsidRPr="00946FDB" w:rsidRDefault="00946FDB" w:rsidP="00946FDB">
      <w:r>
        <w:t>As reported in the annex conclusions, t</w:t>
      </w:r>
      <w:r w:rsidRPr="00946FDB">
        <w:t>he interfering event has been reported to the competent authorities in Italy (</w:t>
      </w:r>
      <w:proofErr w:type="spellStart"/>
      <w:r w:rsidRPr="00946FDB">
        <w:t>Ministero</w:t>
      </w:r>
      <w:proofErr w:type="spellEnd"/>
      <w:r w:rsidRPr="00946FDB">
        <w:t xml:space="preserve"> </w:t>
      </w:r>
      <w:proofErr w:type="spellStart"/>
      <w:r w:rsidRPr="00946FDB">
        <w:t>dello</w:t>
      </w:r>
      <w:proofErr w:type="spellEnd"/>
      <w:r w:rsidRPr="00946FDB">
        <w:t xml:space="preserve"> </w:t>
      </w:r>
      <w:proofErr w:type="spellStart"/>
      <w:r w:rsidRPr="00946FDB">
        <w:t>Sviluppo</w:t>
      </w:r>
      <w:proofErr w:type="spellEnd"/>
      <w:r w:rsidRPr="00946FDB">
        <w:t xml:space="preserve"> </w:t>
      </w:r>
      <w:proofErr w:type="spellStart"/>
      <w:r w:rsidRPr="00946FDB">
        <w:t>Economico</w:t>
      </w:r>
      <w:proofErr w:type="spellEnd"/>
      <w:r w:rsidRPr="00946FDB">
        <w:t xml:space="preserve">, MISE). </w:t>
      </w:r>
    </w:p>
    <w:p w14:paraId="29A855D4" w14:textId="397E30DD" w:rsidR="00946FDB" w:rsidRPr="009B505C" w:rsidRDefault="00946FDB" w:rsidP="00BF1F32">
      <w:pPr>
        <w:pStyle w:val="ECCEditorsNote"/>
      </w:pPr>
      <w:r>
        <w:t xml:space="preserve">Following </w:t>
      </w:r>
      <w:r w:rsidR="009B505C">
        <w:t>the</w:t>
      </w:r>
      <w:r>
        <w:t xml:space="preserve"> </w:t>
      </w:r>
      <w:r w:rsidR="009B505C">
        <w:t xml:space="preserve">evidence presented in </w:t>
      </w:r>
      <w:r w:rsidR="009B505C" w:rsidRPr="009B505C">
        <w:fldChar w:fldCharType="begin"/>
      </w:r>
      <w:r w:rsidR="009B505C" w:rsidRPr="009B505C">
        <w:instrText xml:space="preserve"> REF _Ref79747407 \r \h </w:instrText>
      </w:r>
      <w:r w:rsidR="009B505C" w:rsidRPr="009B505C">
        <w:fldChar w:fldCharType="separate"/>
      </w:r>
      <w:r w:rsidR="009B505C" w:rsidRPr="009B505C">
        <w:t>ANNEX 7</w:t>
      </w:r>
      <w:r w:rsidR="009B505C" w:rsidRPr="009B505C">
        <w:fldChar w:fldCharType="end"/>
      </w:r>
      <w:r>
        <w:t>, EC JRC is running an extensive testing campaign using a synthetic laboratory setup and a wider range of GNSS receivers. This campaign aims at covering a wider range of power levels, in order to assess the effect of closer or far</w:t>
      </w:r>
      <w:r w:rsidRPr="00946FDB">
        <w:t xml:space="preserve">ther distances from the source, as well as other typical AS emission types and carrier frequencies. Also, the effect of the interference will be assessed when the receivers are in a mobile sub-urban scenario, exploiting data collected in June when the emission was present. The result of this campaign will be presented </w:t>
      </w:r>
      <w:r w:rsidR="009B505C">
        <w:t>through successive contributions to this report</w:t>
      </w:r>
      <w:r w:rsidRPr="00946FDB">
        <w:t xml:space="preserve"> and will complement the results provided in this contribution.</w:t>
      </w:r>
    </w:p>
    <w:p w14:paraId="55171D31" w14:textId="77777777" w:rsidR="00BE22AD" w:rsidRDefault="00BE22AD">
      <w:pPr>
        <w:pStyle w:val="Heading1"/>
      </w:pPr>
      <w:bookmarkStart w:id="141" w:name="_Toc34399537"/>
      <w:bookmarkStart w:id="142" w:name="_Toc1080049"/>
      <w:bookmarkStart w:id="143" w:name="_Toc1111830"/>
      <w:bookmarkStart w:id="144" w:name="_Toc1111869"/>
      <w:bookmarkStart w:id="145" w:name="_Toc1112160"/>
      <w:bookmarkStart w:id="146" w:name="_Toc34399554"/>
      <w:bookmarkStart w:id="147" w:name="_Toc57966118"/>
      <w:bookmarkEnd w:id="141"/>
      <w:bookmarkEnd w:id="142"/>
      <w:bookmarkEnd w:id="143"/>
      <w:bookmarkEnd w:id="144"/>
      <w:bookmarkEnd w:id="145"/>
      <w:bookmarkEnd w:id="146"/>
      <w:r>
        <w:lastRenderedPageBreak/>
        <w:t>Quantification of interference and options for RFI mitigation</w:t>
      </w:r>
      <w:bookmarkEnd w:id="147"/>
      <w:r>
        <w:t xml:space="preserve"> </w:t>
      </w:r>
    </w:p>
    <w:p w14:paraId="72C7BB50" w14:textId="77777777" w:rsidR="00BE22AD" w:rsidRDefault="00BE22AD">
      <w:pPr>
        <w:pStyle w:val="Heading2"/>
      </w:pPr>
      <w:bookmarkStart w:id="148" w:name="_Toc57966119"/>
      <w:r>
        <w:t>Analysis of protection criteria</w:t>
      </w:r>
      <w:bookmarkEnd w:id="148"/>
    </w:p>
    <w:p w14:paraId="7369D615" w14:textId="77777777" w:rsidR="00BE22AD" w:rsidRDefault="00397BC4">
      <w:pPr>
        <w:pStyle w:val="Heading2"/>
      </w:pPr>
      <w:r w:rsidDel="00397BC4">
        <w:t xml:space="preserve"> </w:t>
      </w:r>
      <w:bookmarkStart w:id="149" w:name="_Toc57966120"/>
      <w:r w:rsidR="00E96416">
        <w:t>[</w:t>
      </w:r>
      <w:r w:rsidR="00BE22AD">
        <w:t>RFI mitigation on GALILEO E6</w:t>
      </w:r>
      <w:r w:rsidR="00837046">
        <w:t>-</w:t>
      </w:r>
      <w:r w:rsidR="00BE22AD">
        <w:t>B receiver</w:t>
      </w:r>
      <w:r w:rsidR="00E96416">
        <w:t>]</w:t>
      </w:r>
      <w:bookmarkEnd w:id="149"/>
    </w:p>
    <w:p w14:paraId="3E46E4BB" w14:textId="77777777" w:rsidR="00BE22AD" w:rsidRDefault="00BE22AD">
      <w:pPr>
        <w:pStyle w:val="Heading2"/>
      </w:pPr>
      <w:bookmarkStart w:id="150" w:name="_Toc57966121"/>
      <w:r>
        <w:t>Mitigation in amateur emissions</w:t>
      </w:r>
      <w:bookmarkEnd w:id="150"/>
    </w:p>
    <w:p w14:paraId="40C1B293" w14:textId="77777777" w:rsidR="00BE22AD" w:rsidRDefault="00BE22AD"/>
    <w:p w14:paraId="61EC86AB" w14:textId="77777777" w:rsidR="00BE22AD" w:rsidRDefault="00BE22AD"/>
    <w:p w14:paraId="49F74315" w14:textId="77777777" w:rsidR="00BE22AD" w:rsidRDefault="00BE22AD">
      <w:pPr>
        <w:pStyle w:val="Heading2"/>
      </w:pPr>
      <w:bookmarkStart w:id="151" w:name="_Toc57966122"/>
      <w:r>
        <w:t>Statistics of use of band by amateur services (time and location)</w:t>
      </w:r>
      <w:bookmarkEnd w:id="151"/>
    </w:p>
    <w:p w14:paraId="2DD56B39" w14:textId="77777777" w:rsidR="00BE22AD" w:rsidRDefault="00BE22AD"/>
    <w:p w14:paraId="6F7F4771" w14:textId="77777777" w:rsidR="00BE22AD" w:rsidRDefault="00BE22AD">
      <w:pPr>
        <w:rPr>
          <w:lang w:val="da-DK"/>
        </w:rPr>
      </w:pPr>
    </w:p>
    <w:p w14:paraId="00E49CCF" w14:textId="77777777" w:rsidR="00BE22AD" w:rsidRDefault="00BE22AD">
      <w:pPr>
        <w:rPr>
          <w:lang w:val="da-DK"/>
        </w:rPr>
      </w:pPr>
    </w:p>
    <w:p w14:paraId="5D607442" w14:textId="77777777" w:rsidR="00BE22AD" w:rsidRDefault="00BE22AD"/>
    <w:p w14:paraId="5858F79F" w14:textId="77777777" w:rsidR="00BE22AD" w:rsidRDefault="00BE22AD">
      <w:pPr>
        <w:rPr>
          <w:lang w:val="da-DK"/>
        </w:rPr>
      </w:pPr>
    </w:p>
    <w:p w14:paraId="6820666D" w14:textId="77777777" w:rsidR="00BE22AD" w:rsidRDefault="00BE22AD"/>
    <w:p w14:paraId="3E06515E" w14:textId="77777777" w:rsidR="00BE22AD" w:rsidRDefault="00BE22AD">
      <w:pPr>
        <w:rPr>
          <w:lang w:val="da-DK"/>
        </w:rPr>
      </w:pPr>
    </w:p>
    <w:p w14:paraId="136C60F6" w14:textId="77777777" w:rsidR="00BE22AD" w:rsidRDefault="00BE22AD">
      <w:pPr>
        <w:pStyle w:val="Heading1"/>
        <w:rPr>
          <w:lang w:val="en-GB"/>
        </w:rPr>
      </w:pPr>
      <w:bookmarkStart w:id="152" w:name="_Toc380056507"/>
      <w:bookmarkStart w:id="153" w:name="_Toc380059757"/>
      <w:bookmarkStart w:id="154" w:name="_Toc380059795"/>
      <w:bookmarkStart w:id="155" w:name="_Toc396153645"/>
      <w:bookmarkStart w:id="156" w:name="_Toc396383873"/>
      <w:bookmarkStart w:id="157" w:name="_Toc396917306"/>
      <w:bookmarkStart w:id="158" w:name="_Toc396917417"/>
      <w:bookmarkStart w:id="159" w:name="_Toc396917637"/>
      <w:bookmarkStart w:id="160" w:name="_Toc396917652"/>
      <w:bookmarkStart w:id="161" w:name="_Toc396917757"/>
      <w:bookmarkStart w:id="162" w:name="_Toc57966123"/>
      <w:r>
        <w:rPr>
          <w:lang w:val="en-GB"/>
        </w:rPr>
        <w:lastRenderedPageBreak/>
        <w:t>Conclusions</w:t>
      </w:r>
      <w:bookmarkEnd w:id="152"/>
      <w:bookmarkEnd w:id="153"/>
      <w:bookmarkEnd w:id="154"/>
      <w:bookmarkEnd w:id="155"/>
      <w:bookmarkEnd w:id="156"/>
      <w:bookmarkEnd w:id="157"/>
      <w:bookmarkEnd w:id="158"/>
      <w:bookmarkEnd w:id="159"/>
      <w:bookmarkEnd w:id="160"/>
      <w:bookmarkEnd w:id="161"/>
      <w:bookmarkEnd w:id="162"/>
    </w:p>
    <w:p w14:paraId="3FD080BA" w14:textId="77777777" w:rsidR="00BE22AD" w:rsidRDefault="00BE22AD">
      <w:pPr>
        <w:rPr>
          <w:rStyle w:val="ECCParagraph"/>
        </w:rPr>
      </w:pPr>
      <w:bookmarkStart w:id="163" w:name="_Toc169147730"/>
      <w:bookmarkStart w:id="164" w:name="_Toc380059616"/>
      <w:bookmarkStart w:id="165" w:name="_Toc380059758"/>
    </w:p>
    <w:p w14:paraId="3CE744B9" w14:textId="77777777" w:rsidR="00BE22AD" w:rsidRDefault="00BE22AD">
      <w:pPr>
        <w:rPr>
          <w:rStyle w:val="ECCParagraph"/>
        </w:rPr>
      </w:pPr>
    </w:p>
    <w:p w14:paraId="0F444F4B" w14:textId="77777777" w:rsidR="00BE22AD" w:rsidRDefault="00BE22AD">
      <w:pPr>
        <w:rPr>
          <w:rStyle w:val="ECCParagraph"/>
        </w:rPr>
      </w:pPr>
      <w:bookmarkStart w:id="166" w:name="_Toc380059620"/>
      <w:bookmarkStart w:id="167" w:name="_Toc380059762"/>
      <w:bookmarkEnd w:id="163"/>
      <w:bookmarkEnd w:id="164"/>
      <w:bookmarkEnd w:id="165"/>
    </w:p>
    <w:p w14:paraId="4AA29ACE" w14:textId="77777777" w:rsidR="00BE22AD" w:rsidRDefault="00BE22AD" w:rsidP="008C25BA">
      <w:pPr>
        <w:pStyle w:val="ECCAnnexheading1"/>
      </w:pPr>
      <w:bookmarkStart w:id="168" w:name="_Toc396383876"/>
      <w:bookmarkStart w:id="169" w:name="_Toc396917309"/>
      <w:bookmarkStart w:id="170" w:name="_Toc396917420"/>
      <w:bookmarkStart w:id="171" w:name="_Toc396917640"/>
      <w:bookmarkStart w:id="172" w:name="_Toc396917655"/>
      <w:bookmarkStart w:id="173" w:name="_Toc396917760"/>
      <w:bookmarkStart w:id="174" w:name="_Toc57966124"/>
      <w:r>
        <w:lastRenderedPageBreak/>
        <w:t xml:space="preserve">List of </w:t>
      </w:r>
      <w:r w:rsidR="008C25BA">
        <w:t>references</w:t>
      </w:r>
      <w:bookmarkEnd w:id="166"/>
      <w:bookmarkEnd w:id="167"/>
      <w:bookmarkEnd w:id="168"/>
      <w:bookmarkEnd w:id="169"/>
      <w:bookmarkEnd w:id="170"/>
      <w:bookmarkEnd w:id="171"/>
      <w:bookmarkEnd w:id="172"/>
      <w:bookmarkEnd w:id="173"/>
      <w:bookmarkEnd w:id="174"/>
    </w:p>
    <w:p w14:paraId="5B19B144" w14:textId="77777777" w:rsidR="00BE22AD" w:rsidRDefault="00BE22AD">
      <w:pPr>
        <w:pStyle w:val="ECCReference"/>
      </w:pPr>
      <w:r>
        <w:t xml:space="preserve">European Union, “Galileo Open Services Signal in Space Interface Control </w:t>
      </w:r>
      <w:r>
        <w:rPr>
          <w:lang w:val="en-US"/>
        </w:rPr>
        <w:t xml:space="preserve">Document (OS SIS ICD)”; </w:t>
      </w:r>
      <w:hyperlink r:id="rId64" w:history="1">
        <w:r>
          <w:rPr>
            <w:rStyle w:val="Hyperlink"/>
            <w:lang w:val="en-US"/>
          </w:rPr>
          <w:t>http://ec.europa.eu/growth/sectors/space/galileo/</w:t>
        </w:r>
      </w:hyperlink>
      <w:r>
        <w:rPr>
          <w:lang w:val="en-US"/>
        </w:rPr>
        <w:t>;</w:t>
      </w:r>
      <w:r>
        <w:t xml:space="preserve"> 2016</w:t>
      </w:r>
    </w:p>
    <w:p w14:paraId="03B27525" w14:textId="77777777" w:rsidR="00BE22AD" w:rsidRDefault="00BE22AD">
      <w:pPr>
        <w:pStyle w:val="ECCReference"/>
      </w:pPr>
      <w:r>
        <w:t>"Compatibility between Amateur Radio Services and Galileo in the 1260-1300 MHz Radio Frequency Band", Issue 1.1, European Commission, Joint Research Centre 2015 (</w:t>
      </w:r>
      <w:hyperlink r:id="rId65" w:history="1">
        <w:r>
          <w:rPr>
            <w:rStyle w:val="Hyperlink"/>
          </w:rPr>
          <w:t>FM44(19)017</w:t>
        </w:r>
      </w:hyperlink>
      <w:r>
        <w:t>)</w:t>
      </w:r>
    </w:p>
    <w:p w14:paraId="7044AE15" w14:textId="77777777" w:rsidR="00BE22AD" w:rsidRDefault="00BE22AD">
      <w:pPr>
        <w:pStyle w:val="ECCReference"/>
      </w:pPr>
      <w:r>
        <w:t>"Compatibility between Amateur Radio Services and GALILEO in the 1260- 1300 MHz Radio Frequency band". JRC Scientific and Policy Reports, Issue 1.1 2015</w:t>
      </w:r>
    </w:p>
    <w:p w14:paraId="15D74AD3" w14:textId="2CD6C62B" w:rsidR="00BE22AD" w:rsidRDefault="00BE22AD">
      <w:pPr>
        <w:pStyle w:val="ECCReference"/>
      </w:pPr>
      <w:r>
        <w:t>"Coexistence measurements: amateur radio service and Galileo E6 in the frequency range 1260 – 1300 MHz", Measurement report G 001/00261/18 and G 531/00282/18 BNetzA, Germany (</w:t>
      </w:r>
      <w:proofErr w:type="gramStart"/>
      <w:r w:rsidR="00984544" w:rsidRPr="00984544">
        <w:rPr>
          <w:lang w:eastAsia="en-US"/>
        </w:rPr>
        <w:t>PTA(</w:t>
      </w:r>
      <w:proofErr w:type="gramEnd"/>
      <w:r w:rsidR="00984544" w:rsidRPr="00984544">
        <w:rPr>
          <w:lang w:eastAsia="en-US"/>
        </w:rPr>
        <w:t>19)032</w:t>
      </w:r>
      <w:r>
        <w:t>)</w:t>
      </w:r>
    </w:p>
    <w:p w14:paraId="7F5E4967" w14:textId="77777777" w:rsidR="00BE22AD" w:rsidRDefault="00BE22AD">
      <w:pPr>
        <w:pStyle w:val="ECCReference"/>
      </w:pPr>
      <w:r>
        <w:t>Recommendation ITU-R M.1787-3: Description of systems and networks in the Radio Navigation-Satellite Service (space-to-Earth and space-to-space) and technical characteristics of transmitting space stations operating in the bands 1 164-1 215 MHz, 1 215-1 300 MHz and 1 559-1 610 MHz”, International Telecommunication Union, Geneva, 2018</w:t>
      </w:r>
    </w:p>
    <w:p w14:paraId="5F3302EE" w14:textId="77777777" w:rsidR="00BE22AD" w:rsidRDefault="00BE22AD">
      <w:pPr>
        <w:pStyle w:val="ECCReference"/>
      </w:pPr>
      <w:r>
        <w:t xml:space="preserve">The International Amateur Radio Union, IARU Region 1 band plan for 1240 - 1300 MHz (Landshut, 2017); </w:t>
      </w:r>
      <w:hyperlink r:id="rId66" w:history="1">
        <w:r>
          <w:rPr>
            <w:rStyle w:val="Hyperlink"/>
          </w:rPr>
          <w:t>https://iaru-r1.org/index.php/spectrum-andband-plans/uhf/23-centimeter</w:t>
        </w:r>
      </w:hyperlink>
      <w:r>
        <w:t>; last accessed: 2019-01-21</w:t>
      </w:r>
    </w:p>
    <w:p w14:paraId="430450E2" w14:textId="77777777" w:rsidR="00BE22AD" w:rsidRDefault="00BE22AD">
      <w:pPr>
        <w:pStyle w:val="ECCReference"/>
      </w:pPr>
      <w:r>
        <w:t>“Binary Offset Carrier Modulations for Radionavigation” John Betz, Journal of the Institute of Navigation (</w:t>
      </w:r>
      <w:proofErr w:type="spellStart"/>
      <w:r>
        <w:t>IoN</w:t>
      </w:r>
      <w:proofErr w:type="spellEnd"/>
      <w:r>
        <w:t>), Vol. 48, No 4, Winter 2001/2002, USA,</w:t>
      </w:r>
    </w:p>
    <w:p w14:paraId="179FC193" w14:textId="77777777" w:rsidR="00BE22AD" w:rsidRDefault="00BE22AD">
      <w:pPr>
        <w:pStyle w:val="ECCReference"/>
      </w:pPr>
      <w:r>
        <w:t>“Effect of Narrowband Interference on GPS Code Tracking Accuracy”, John Betz, ION NTM 2000, 26-28 January 2000, Anaheim, CA</w:t>
      </w:r>
    </w:p>
    <w:p w14:paraId="66D1E537" w14:textId="77777777" w:rsidR="00BE22AD" w:rsidRDefault="00BE22AD">
      <w:pPr>
        <w:pStyle w:val="ECCReference"/>
      </w:pPr>
      <w:proofErr w:type="gramStart"/>
      <w:r>
        <w:t>”Effect</w:t>
      </w:r>
      <w:proofErr w:type="gramEnd"/>
      <w:r>
        <w:t xml:space="preserve"> of Partial-Band Interference on Receiver Estimation of C/No: Theory”, J. Betz, MITRE Report, 2006</w:t>
      </w:r>
    </w:p>
    <w:p w14:paraId="1D534D64" w14:textId="77777777" w:rsidR="00BE22AD" w:rsidRDefault="00BE22AD">
      <w:pPr>
        <w:pStyle w:val="ECCReference"/>
      </w:pPr>
      <w:r>
        <w:t xml:space="preserve">“GNSS Disruptions,” in GNSS technology and applications series, Understanding GPS/GNSS: Principles and applications, E. D. </w:t>
      </w:r>
      <w:proofErr w:type="gramStart"/>
      <w:r>
        <w:t>Kaplan</w:t>
      </w:r>
      <w:proofErr w:type="gramEnd"/>
      <w:r>
        <w:t xml:space="preserve"> and C. J. Hegarty, Eds., Boston, London: Artech House, 2017, pp. 549–617</w:t>
      </w:r>
    </w:p>
    <w:p w14:paraId="1FCCCA13" w14:textId="77777777" w:rsidR="00BE22AD" w:rsidRDefault="00BE22AD">
      <w:pPr>
        <w:pStyle w:val="ECCReference"/>
      </w:pPr>
      <w:r>
        <w:t xml:space="preserve">„A Dual-Frequency Interference Suppression Unit for E1/E5a Designed with National Instruments Software Defined Radios", Kraus T., </w:t>
      </w:r>
      <w:proofErr w:type="spellStart"/>
      <w:r>
        <w:t>Sailer</w:t>
      </w:r>
      <w:proofErr w:type="spellEnd"/>
      <w:r>
        <w:t xml:space="preserve"> S., </w:t>
      </w:r>
      <w:proofErr w:type="spellStart"/>
      <w:r>
        <w:t>Eissfeller</w:t>
      </w:r>
      <w:proofErr w:type="spellEnd"/>
      <w:r>
        <w:t xml:space="preserve"> B., Presentation at ION GNSS+2015, 17.09.2015, Tampa, Florida, USA</w:t>
      </w:r>
    </w:p>
    <w:p w14:paraId="0E70FF17" w14:textId="77777777" w:rsidR="00BE22AD" w:rsidRDefault="00BE22AD">
      <w:pPr>
        <w:pStyle w:val="ECCReference"/>
      </w:pPr>
      <w:r>
        <w:rPr>
          <w:lang w:val="de-DE"/>
        </w:rPr>
        <w:t xml:space="preserve">“Modul zur Unterdrückung von Störsignalen für globale Navigationssysteme mit NI SDR”, Kraus T., Sailer S., </w:t>
      </w:r>
      <w:proofErr w:type="spellStart"/>
      <w:r>
        <w:rPr>
          <w:lang w:val="de-DE"/>
        </w:rPr>
        <w:t>Eissfeller</w:t>
      </w:r>
      <w:proofErr w:type="spellEnd"/>
      <w:r>
        <w:rPr>
          <w:lang w:val="de-DE"/>
        </w:rPr>
        <w:t xml:space="preserve"> B., In: R. Jamal, R. Heinze (Hrsg.): Virtuelle Instrumente in der Praxis 2015. Begleitband zum 20. VIP-Kongress,</w:t>
      </w:r>
      <w:r>
        <w:t xml:space="preserve"> VDE Verlag 2015, pp. 43-46</w:t>
      </w:r>
    </w:p>
    <w:p w14:paraId="1FF6D413" w14:textId="77777777" w:rsidR="00BE22AD" w:rsidRDefault="00BE22AD">
      <w:pPr>
        <w:pStyle w:val="ECCReference"/>
        <w:rPr>
          <w:lang w:val="de-DE"/>
        </w:rPr>
      </w:pPr>
      <w:r>
        <w:rPr>
          <w:lang w:val="de-DE"/>
        </w:rPr>
        <w:t>"Auswerten von CPU-gestützten Algorithmen zur Störsignalunterdrückung im GNSS-Bereich und FPGA-Implementierung eines SDRs", Sailer S. Diplomarbeit, Hochschule Mittweida, 2015</w:t>
      </w:r>
    </w:p>
    <w:p w14:paraId="5B3291A7" w14:textId="77777777" w:rsidR="00BE22AD" w:rsidRDefault="00BE22AD">
      <w:pPr>
        <w:pStyle w:val="ECCReference"/>
        <w:rPr>
          <w:lang w:val="en-US"/>
        </w:rPr>
      </w:pPr>
      <w:r>
        <w:rPr>
          <w:lang w:val="en-US"/>
        </w:rPr>
        <w:t xml:space="preserve">COMMISSION IMPLEMENTING DECISION (EU) 2017/224 of 8 February 2017 setting out the technical and operational specifications allowing the commercial service offered by the system established under the Galileo </w:t>
      </w:r>
      <w:proofErr w:type="spellStart"/>
      <w:r>
        <w:rPr>
          <w:lang w:val="en-US"/>
        </w:rPr>
        <w:t>programme</w:t>
      </w:r>
      <w:proofErr w:type="spellEnd"/>
      <w:r>
        <w:rPr>
          <w:lang w:val="en-US"/>
        </w:rPr>
        <w:t xml:space="preserve"> to fulfil the function referred to in Article 2(4)(c) of Regulation (EU) No 1285/2013 of the European Parliament and of the Council</w:t>
      </w:r>
    </w:p>
    <w:p w14:paraId="3E0A88B6" w14:textId="77777777" w:rsidR="00BE22AD" w:rsidRPr="009D1B67" w:rsidRDefault="00BE22AD">
      <w:pPr>
        <w:pStyle w:val="ECCReference"/>
        <w:rPr>
          <w:lang w:val="fr-CH"/>
        </w:rPr>
      </w:pPr>
      <w:r>
        <w:t>"</w:t>
      </w:r>
      <w:r>
        <w:rPr>
          <w:lang w:val="fr-CH"/>
        </w:rPr>
        <w:t>Galileo E6-B/C Codes</w:t>
      </w:r>
      <w:r>
        <w:t>"</w:t>
      </w:r>
      <w:r>
        <w:rPr>
          <w:lang w:val="fr-CH"/>
        </w:rPr>
        <w:t xml:space="preserve"> </w:t>
      </w:r>
      <w:r>
        <w:rPr>
          <w:lang w:val="en-US"/>
        </w:rPr>
        <w:t>Technical</w:t>
      </w:r>
      <w:r>
        <w:rPr>
          <w:lang w:val="fr-CH"/>
        </w:rPr>
        <w:t xml:space="preserve"> Note; J</w:t>
      </w:r>
      <w:proofErr w:type="spellStart"/>
      <w:r>
        <w:t>anuary</w:t>
      </w:r>
      <w:proofErr w:type="spellEnd"/>
      <w:r>
        <w:t xml:space="preserve"> 2019</w:t>
      </w:r>
    </w:p>
    <w:p w14:paraId="352B8E2D" w14:textId="77777777" w:rsidR="00FE3973" w:rsidRPr="009D1B67" w:rsidRDefault="00FE3973">
      <w:pPr>
        <w:pStyle w:val="ECCReference"/>
        <w:rPr>
          <w:lang w:val="fr-CH"/>
        </w:rPr>
      </w:pPr>
      <w:r>
        <w:t xml:space="preserve">"The Particular Importance of Galileo E6C", J. Curran, T. </w:t>
      </w:r>
      <w:proofErr w:type="spellStart"/>
      <w:r>
        <w:t>Melgrad</w:t>
      </w:r>
      <w:proofErr w:type="spellEnd"/>
      <w:r>
        <w:t xml:space="preserve">, </w:t>
      </w:r>
      <w:proofErr w:type="spellStart"/>
      <w:r>
        <w:t>insideGNSS</w:t>
      </w:r>
      <w:proofErr w:type="spellEnd"/>
      <w:r>
        <w:t>, vol. September/October 2016, pp. 57-63</w:t>
      </w:r>
    </w:p>
    <w:p w14:paraId="62FA28F1" w14:textId="77777777" w:rsidR="00DD3D59" w:rsidRPr="009D1B67" w:rsidRDefault="00115D8E">
      <w:pPr>
        <w:pStyle w:val="ECCReference"/>
        <w:rPr>
          <w:lang w:val="fr-CH"/>
        </w:rPr>
      </w:pPr>
      <w:r>
        <w:t>"GNSS Antennas: An Introduction to Bandwidth, Gain pattern, Polarization and all that", G.J.K</w:t>
      </w:r>
      <w:r w:rsidR="00DD3D59">
        <w:t xml:space="preserve">. </w:t>
      </w:r>
      <w:proofErr w:type="spellStart"/>
      <w:r w:rsidR="00DD3D59">
        <w:t>Moernaut</w:t>
      </w:r>
      <w:proofErr w:type="spellEnd"/>
      <w:r w:rsidR="00DD3D59">
        <w:t xml:space="preserve">, D. </w:t>
      </w:r>
      <w:proofErr w:type="spellStart"/>
      <w:r w:rsidR="00DD3D59">
        <w:t>Orban</w:t>
      </w:r>
      <w:proofErr w:type="spellEnd"/>
      <w:r w:rsidR="00DD3D59">
        <w:t>, GPS World</w:t>
      </w:r>
    </w:p>
    <w:p w14:paraId="3201822A" w14:textId="77777777" w:rsidR="00DD3D59" w:rsidRPr="009D1B67" w:rsidRDefault="00DD3D59">
      <w:pPr>
        <w:pStyle w:val="ECCReference"/>
        <w:rPr>
          <w:lang w:val="fr-CH"/>
        </w:rPr>
      </w:pPr>
      <w:r>
        <w:t>"State of the Art leading Edge Geodetic Antennas from Leica Geosystems", Leica Geosystems, Leica GNSS Reference antennas (White Paper)</w:t>
      </w:r>
    </w:p>
    <w:p w14:paraId="7EEB4C36" w14:textId="77777777" w:rsidR="00115D8E" w:rsidRPr="009D1B67" w:rsidRDefault="00DD3D59">
      <w:pPr>
        <w:pStyle w:val="ECCReference"/>
        <w:rPr>
          <w:lang w:val="fr-CH"/>
        </w:rPr>
      </w:pPr>
      <w:r>
        <w:t>"</w:t>
      </w:r>
      <w:r w:rsidRPr="00DD3D59">
        <w:t>GNSS antennas</w:t>
      </w:r>
      <w:r>
        <w:t xml:space="preserve"> </w:t>
      </w:r>
      <w:r w:rsidRPr="00DD3D59">
        <w:t>RF design considerations for u-</w:t>
      </w:r>
      <w:proofErr w:type="spellStart"/>
      <w:r w:rsidRPr="00DD3D59">
        <w:t>blox</w:t>
      </w:r>
      <w:proofErr w:type="spellEnd"/>
      <w:r w:rsidRPr="00DD3D59">
        <w:t xml:space="preserve"> GNSS receivers</w:t>
      </w:r>
      <w:r>
        <w:t xml:space="preserve"> </w:t>
      </w:r>
      <w:r w:rsidRPr="00DD3D59">
        <w:t>Application note</w:t>
      </w:r>
      <w:r w:rsidR="00115D8E">
        <w:t xml:space="preserve"> </w:t>
      </w:r>
      <w:r w:rsidRPr="00DD3D59">
        <w:t>UBX-15030289-R03</w:t>
      </w:r>
      <w:r>
        <w:t>", u-</w:t>
      </w:r>
      <w:proofErr w:type="spellStart"/>
      <w:r>
        <w:t>blox</w:t>
      </w:r>
      <w:proofErr w:type="spellEnd"/>
      <w:r>
        <w:t xml:space="preserve"> AG, October 2019</w:t>
      </w:r>
    </w:p>
    <w:p w14:paraId="23D7B459" w14:textId="77777777" w:rsidR="00783D0A" w:rsidRPr="009D1B67" w:rsidRDefault="00783D0A">
      <w:pPr>
        <w:pStyle w:val="ECCReference"/>
        <w:rPr>
          <w:lang w:val="fr-CH"/>
        </w:rPr>
      </w:pPr>
      <w:r>
        <w:t>"Antenna Survey 2018", GPS World</w:t>
      </w:r>
    </w:p>
    <w:p w14:paraId="252E7035" w14:textId="77777777" w:rsidR="00543264" w:rsidRPr="00543264" w:rsidRDefault="00543264" w:rsidP="00543264">
      <w:pPr>
        <w:pStyle w:val="ECCReference"/>
      </w:pPr>
      <w:bookmarkStart w:id="175" w:name="_Ref36815206"/>
      <w:r>
        <w:t>"</w:t>
      </w:r>
      <w:r w:rsidRPr="00543264">
        <w:t>Galileo E6-B/C Codes</w:t>
      </w:r>
      <w:r>
        <w:t>"</w:t>
      </w:r>
      <w:r w:rsidRPr="00543264">
        <w:t xml:space="preserve"> Technical Note; J</w:t>
      </w:r>
      <w:r>
        <w:t xml:space="preserve">anuary 2019 - </w:t>
      </w:r>
      <w:r w:rsidRPr="00EF13D8">
        <w:t>available at www.gsc-europa.eu</w:t>
      </w:r>
      <w:bookmarkEnd w:id="175"/>
    </w:p>
    <w:p w14:paraId="01936BBD" w14:textId="77777777" w:rsidR="00543264" w:rsidRPr="00543264" w:rsidRDefault="00543264" w:rsidP="00543264">
      <w:pPr>
        <w:pStyle w:val="ECCReference"/>
      </w:pPr>
      <w:bookmarkStart w:id="176" w:name="_Ref36636093"/>
      <w:r w:rsidRPr="00543264">
        <w:t>GNSS Market Report</w:t>
      </w:r>
      <w:r>
        <w:t xml:space="preserve">, </w:t>
      </w:r>
      <w:r w:rsidRPr="00FE261F">
        <w:t>GSA Issue 5 2017</w:t>
      </w:r>
      <w:bookmarkEnd w:id="176"/>
    </w:p>
    <w:p w14:paraId="0F98D3E8" w14:textId="77777777" w:rsidR="00543264" w:rsidRPr="003F5607" w:rsidRDefault="00543264" w:rsidP="003F5607">
      <w:pPr>
        <w:pStyle w:val="ECCReference"/>
      </w:pPr>
      <w:bookmarkStart w:id="177" w:name="_Ref36636159"/>
      <w:r w:rsidRPr="00543264">
        <w:t>Global Navigation Space Systems: reliance and</w:t>
      </w:r>
      <w:r>
        <w:t xml:space="preserve"> </w:t>
      </w:r>
      <w:r w:rsidRPr="00543264">
        <w:t>vulnerabilities</w:t>
      </w:r>
      <w:r>
        <w:t xml:space="preserve">, </w:t>
      </w:r>
      <w:r w:rsidRPr="00543264">
        <w:t>The Royal Academy</w:t>
      </w:r>
      <w:r>
        <w:t xml:space="preserve"> </w:t>
      </w:r>
      <w:r w:rsidRPr="00543264">
        <w:t>of Engineering</w:t>
      </w:r>
      <w:r>
        <w:t xml:space="preserve">, </w:t>
      </w:r>
      <w:r w:rsidRPr="003F5607">
        <w:t>2011</w:t>
      </w:r>
      <w:bookmarkEnd w:id="177"/>
    </w:p>
    <w:p w14:paraId="75061F21" w14:textId="77777777" w:rsidR="003F5607" w:rsidRPr="003F5607" w:rsidRDefault="00BD501D" w:rsidP="003F5607">
      <w:pPr>
        <w:pStyle w:val="ECCReference"/>
        <w:rPr>
          <w:rStyle w:val="ECCHLcyan"/>
          <w:shd w:val="clear" w:color="auto" w:fill="auto"/>
        </w:rPr>
      </w:pPr>
      <w:r>
        <w:rPr>
          <w:rStyle w:val="ECCHLcyan"/>
        </w:rPr>
        <w:t>R</w:t>
      </w:r>
      <w:r w:rsidR="003F5607" w:rsidRPr="003F5607">
        <w:rPr>
          <w:rStyle w:val="ECCHLcyan"/>
          <w:shd w:val="clear" w:color="auto" w:fill="auto"/>
        </w:rPr>
        <w:t xml:space="preserve">ussian Space Systems, "Global Navigation Satellite System Interface Control Document (GLONASS ICD), Navigational </w:t>
      </w:r>
      <w:proofErr w:type="spellStart"/>
      <w:r w:rsidR="003F5607" w:rsidRPr="003F5607">
        <w:rPr>
          <w:rStyle w:val="ECCHLcyan"/>
          <w:shd w:val="clear" w:color="auto" w:fill="auto"/>
        </w:rPr>
        <w:t>radiosignal</w:t>
      </w:r>
      <w:proofErr w:type="spellEnd"/>
      <w:r w:rsidR="003F5607" w:rsidRPr="003F5607">
        <w:rPr>
          <w:rStyle w:val="ECCHLcyan"/>
          <w:shd w:val="clear" w:color="auto" w:fill="auto"/>
        </w:rPr>
        <w:t xml:space="preserve"> in bands L1, L2"; 2008</w:t>
      </w:r>
    </w:p>
    <w:p w14:paraId="06E53502" w14:textId="77777777" w:rsidR="003F5607" w:rsidRPr="003F5607" w:rsidRDefault="003F5607" w:rsidP="00004774">
      <w:pPr>
        <w:pStyle w:val="ECCReference"/>
        <w:rPr>
          <w:rStyle w:val="ECCHLcyan"/>
          <w:shd w:val="clear" w:color="auto" w:fill="auto"/>
        </w:rPr>
      </w:pPr>
      <w:r w:rsidRPr="003F5607">
        <w:rPr>
          <w:rStyle w:val="ECCHLcyan"/>
          <w:shd w:val="clear" w:color="auto" w:fill="auto"/>
        </w:rPr>
        <w:t>[25] Russian Space Systems, "Global Navigation Satellite System Interface Control Document (GLONASS ICD), General Description of Code Division Multiple Access Signal System"; 2016</w:t>
      </w:r>
    </w:p>
    <w:p w14:paraId="222F3AE9" w14:textId="77777777" w:rsidR="006501E4" w:rsidRPr="006501E4" w:rsidRDefault="006501E4" w:rsidP="006501E4">
      <w:pPr>
        <w:pStyle w:val="ECCReference"/>
      </w:pPr>
      <w:r w:rsidRPr="006501E4">
        <w:t>Parsons, The Mobile Radio Propagation Channel, 2nd Edition, Wiley.</w:t>
      </w:r>
    </w:p>
    <w:p w14:paraId="08F3C46E" w14:textId="77777777" w:rsidR="003F5607" w:rsidRPr="00543264" w:rsidRDefault="003F5607" w:rsidP="00543264">
      <w:pPr>
        <w:pStyle w:val="ECCReference"/>
      </w:pPr>
    </w:p>
    <w:p w14:paraId="0AC363E4" w14:textId="77777777" w:rsidR="00543264" w:rsidRDefault="00543264" w:rsidP="002E546F">
      <w:pPr>
        <w:pStyle w:val="ECCReference"/>
        <w:numPr>
          <w:ilvl w:val="0"/>
          <w:numId w:val="0"/>
        </w:numPr>
        <w:ind w:left="397"/>
      </w:pPr>
    </w:p>
    <w:p w14:paraId="04DBD096" w14:textId="77777777" w:rsidR="002E546F" w:rsidRDefault="002E546F" w:rsidP="002E546F">
      <w:pPr>
        <w:pStyle w:val="ECCReference"/>
        <w:numPr>
          <w:ilvl w:val="0"/>
          <w:numId w:val="0"/>
        </w:numPr>
        <w:ind w:left="397" w:hanging="397"/>
      </w:pPr>
    </w:p>
    <w:p w14:paraId="7FDDCB27" w14:textId="77777777" w:rsidR="002E546F" w:rsidRDefault="002E546F" w:rsidP="002E546F">
      <w:pPr>
        <w:pStyle w:val="ECCReference"/>
        <w:numPr>
          <w:ilvl w:val="0"/>
          <w:numId w:val="0"/>
        </w:numPr>
        <w:ind w:left="397" w:hanging="397"/>
      </w:pPr>
    </w:p>
    <w:p w14:paraId="7AC78E00" w14:textId="77777777" w:rsidR="002E546F" w:rsidRDefault="002E546F" w:rsidP="002E546F">
      <w:pPr>
        <w:pStyle w:val="ECCReference"/>
        <w:numPr>
          <w:ilvl w:val="0"/>
          <w:numId w:val="0"/>
        </w:numPr>
        <w:ind w:left="397" w:hanging="397"/>
      </w:pPr>
    </w:p>
    <w:p w14:paraId="549F9980" w14:textId="77777777" w:rsidR="002E546F" w:rsidRDefault="002E546F" w:rsidP="002E546F">
      <w:pPr>
        <w:pStyle w:val="ECCReference"/>
        <w:numPr>
          <w:ilvl w:val="0"/>
          <w:numId w:val="0"/>
        </w:numPr>
        <w:ind w:left="397" w:hanging="397"/>
      </w:pPr>
    </w:p>
    <w:p w14:paraId="09D094F3" w14:textId="77777777" w:rsidR="002E546F" w:rsidRDefault="002E546F" w:rsidP="002E546F">
      <w:pPr>
        <w:pStyle w:val="ECCReference"/>
        <w:numPr>
          <w:ilvl w:val="0"/>
          <w:numId w:val="0"/>
        </w:numPr>
        <w:ind w:left="397" w:hanging="397"/>
      </w:pPr>
    </w:p>
    <w:p w14:paraId="21EEF2C4" w14:textId="77777777" w:rsidR="002E546F" w:rsidRDefault="002E546F" w:rsidP="002E546F">
      <w:pPr>
        <w:pStyle w:val="ECCReference"/>
        <w:numPr>
          <w:ilvl w:val="0"/>
          <w:numId w:val="0"/>
        </w:numPr>
        <w:ind w:left="397" w:hanging="397"/>
      </w:pPr>
    </w:p>
    <w:p w14:paraId="66E3FD6D" w14:textId="77777777" w:rsidR="002E546F" w:rsidRDefault="002E546F" w:rsidP="002E546F">
      <w:pPr>
        <w:pStyle w:val="ECCReference"/>
        <w:numPr>
          <w:ilvl w:val="0"/>
          <w:numId w:val="0"/>
        </w:numPr>
        <w:ind w:left="397" w:hanging="397"/>
      </w:pPr>
    </w:p>
    <w:p w14:paraId="537E2F97" w14:textId="77777777" w:rsidR="002E546F" w:rsidRDefault="002E546F" w:rsidP="00626421">
      <w:pPr>
        <w:pStyle w:val="ECCAnnexheading1"/>
      </w:pPr>
      <w:bookmarkStart w:id="178" w:name="_Toc57966125"/>
      <w:r>
        <w:lastRenderedPageBreak/>
        <w:t>AMSS regulations and deployment in Switzerland</w:t>
      </w:r>
      <w:bookmarkEnd w:id="178"/>
    </w:p>
    <w:p w14:paraId="2AF48A66" w14:textId="77777777" w:rsidR="002E546F" w:rsidRDefault="002E546F" w:rsidP="002E546F">
      <w:pPr>
        <w:pStyle w:val="ECCReference"/>
        <w:numPr>
          <w:ilvl w:val="0"/>
          <w:numId w:val="0"/>
        </w:numPr>
        <w:ind w:left="397" w:hanging="397"/>
      </w:pPr>
    </w:p>
    <w:p w14:paraId="026E3D08" w14:textId="77777777" w:rsidR="008406EE" w:rsidRPr="008406EE" w:rsidRDefault="008406EE" w:rsidP="008406EE">
      <w:r w:rsidRPr="008406EE">
        <w:t>In 2019, Switzerland had 8 570 146 residents in an area of 41 285 km2. In the frequency range 1 240–1 300 MHz, there are 41 unmanned amateur radio stations registered in OFCOM’s database (see attached spreadsheet). It is possible that other such facilities are in operation due to ancient permits. The database does not contain systems that were put into operation before 1998 and have not been changed since, or the changes have not been approved by OFCOM. However, the number of such systems is expected to be very small.</w:t>
      </w:r>
    </w:p>
    <w:p w14:paraId="5A280471" w14:textId="77777777" w:rsidR="008406EE" w:rsidRPr="008406EE" w:rsidRDefault="008406EE" w:rsidP="008406EE"/>
    <w:tbl>
      <w:tblPr>
        <w:tblStyle w:val="ECCTable-redheader"/>
        <w:tblW w:w="0" w:type="auto"/>
        <w:tblInd w:w="0" w:type="dxa"/>
        <w:tblLook w:val="04A0" w:firstRow="1" w:lastRow="0" w:firstColumn="1" w:lastColumn="0" w:noHBand="0" w:noVBand="1"/>
      </w:tblPr>
      <w:tblGrid>
        <w:gridCol w:w="4644"/>
        <w:gridCol w:w="2388"/>
      </w:tblGrid>
      <w:tr w:rsidR="008406EE" w14:paraId="3299ADC9" w14:textId="77777777" w:rsidTr="00626421">
        <w:trPr>
          <w:cnfStyle w:val="100000000000" w:firstRow="1" w:lastRow="0" w:firstColumn="0" w:lastColumn="0" w:oddVBand="0" w:evenVBand="0" w:oddHBand="0" w:evenHBand="0" w:firstRowFirstColumn="0" w:firstRowLastColumn="0" w:lastRowFirstColumn="0" w:lastRowLastColumn="0"/>
        </w:trPr>
        <w:tc>
          <w:tcPr>
            <w:tcW w:w="7032" w:type="dxa"/>
            <w:gridSpan w:val="2"/>
            <w:hideMark/>
          </w:tcPr>
          <w:p w14:paraId="4C3F4728" w14:textId="77777777" w:rsidR="008406EE" w:rsidRPr="008406EE" w:rsidRDefault="008406EE" w:rsidP="008406EE">
            <w:pPr>
              <w:rPr>
                <w:lang w:val="en-US"/>
              </w:rPr>
            </w:pPr>
            <w:r w:rsidRPr="008406EE">
              <w:t>Unmanned Amateur Radio Stations in Switzerland</w:t>
            </w:r>
            <w:r w:rsidRPr="008406EE">
              <w:br/>
              <w:t xml:space="preserve">in the Frequency Range 1 240-1 300 MHz </w:t>
            </w:r>
          </w:p>
        </w:tc>
      </w:tr>
      <w:tr w:rsidR="008406EE" w14:paraId="5D32D88C" w14:textId="77777777" w:rsidTr="00626421">
        <w:tc>
          <w:tcPr>
            <w:tcW w:w="4644" w:type="dxa"/>
            <w:hideMark/>
          </w:tcPr>
          <w:p w14:paraId="4CACD335" w14:textId="77777777" w:rsidR="008406EE" w:rsidRPr="008406EE" w:rsidRDefault="008406EE" w:rsidP="008406EE">
            <w:pPr>
              <w:rPr>
                <w:lang w:val="en-US"/>
              </w:rPr>
            </w:pPr>
            <w:r w:rsidRPr="008406EE">
              <w:t>Ratio of unmanned amateur radio stations</w:t>
            </w:r>
            <w:r w:rsidRPr="008406EE">
              <w:br/>
              <w:t>to the total population</w:t>
            </w:r>
          </w:p>
        </w:tc>
        <w:tc>
          <w:tcPr>
            <w:tcW w:w="2388" w:type="dxa"/>
            <w:hideMark/>
          </w:tcPr>
          <w:p w14:paraId="1D2F7445" w14:textId="77777777" w:rsidR="008406EE" w:rsidRPr="008406EE" w:rsidRDefault="008406EE" w:rsidP="008406EE">
            <w:pPr>
              <w:rPr>
                <w:lang w:val="en-US"/>
              </w:rPr>
            </w:pPr>
            <w:r w:rsidRPr="008406EE">
              <w:t>4.784∙10-6</w:t>
            </w:r>
          </w:p>
          <w:p w14:paraId="408C30A4" w14:textId="77777777" w:rsidR="008406EE" w:rsidRPr="008406EE" w:rsidRDefault="008406EE" w:rsidP="008406EE">
            <w:pPr>
              <w:rPr>
                <w:lang w:val="en-US"/>
              </w:rPr>
            </w:pPr>
            <w:r w:rsidRPr="008406EE">
              <w:t>4.8 per million residents</w:t>
            </w:r>
          </w:p>
        </w:tc>
      </w:tr>
      <w:tr w:rsidR="008406EE" w14:paraId="11F7C984" w14:textId="77777777" w:rsidTr="00626421">
        <w:tc>
          <w:tcPr>
            <w:tcW w:w="4644" w:type="dxa"/>
            <w:hideMark/>
          </w:tcPr>
          <w:p w14:paraId="02AA4BF4" w14:textId="77777777" w:rsidR="008406EE" w:rsidRPr="008406EE" w:rsidRDefault="008406EE" w:rsidP="008406EE">
            <w:pPr>
              <w:rPr>
                <w:lang w:val="en-US"/>
              </w:rPr>
            </w:pPr>
            <w:r w:rsidRPr="008406EE">
              <w:t>Unmanned amateur radio station density</w:t>
            </w:r>
          </w:p>
        </w:tc>
        <w:tc>
          <w:tcPr>
            <w:tcW w:w="2388" w:type="dxa"/>
            <w:hideMark/>
          </w:tcPr>
          <w:p w14:paraId="5A3081FE" w14:textId="77777777" w:rsidR="008406EE" w:rsidRPr="008406EE" w:rsidRDefault="008406EE" w:rsidP="008406EE">
            <w:pPr>
              <w:rPr>
                <w:lang w:val="en-US"/>
              </w:rPr>
            </w:pPr>
            <w:r w:rsidRPr="008406EE">
              <w:t>1.0 per 1 000 km2</w:t>
            </w:r>
          </w:p>
        </w:tc>
      </w:tr>
    </w:tbl>
    <w:p w14:paraId="69FA8812" w14:textId="77777777" w:rsidR="008406EE" w:rsidRPr="008406EE" w:rsidRDefault="008406EE" w:rsidP="008406EE">
      <w:pPr>
        <w:pStyle w:val="Caption"/>
        <w:rPr>
          <w:lang w:val="en-US"/>
        </w:rPr>
      </w:pPr>
      <w:bookmarkStart w:id="179" w:name="_Ref31283273"/>
      <w:r w:rsidRPr="008406EE">
        <w:t xml:space="preserve">Table </w:t>
      </w:r>
      <w:r w:rsidRPr="008406EE">
        <w:fldChar w:fldCharType="begin"/>
      </w:r>
      <w:r w:rsidRPr="008406EE">
        <w:instrText xml:space="preserve"> SEQ Table \* ARABIC </w:instrText>
      </w:r>
      <w:r w:rsidRPr="008406EE">
        <w:fldChar w:fldCharType="separate"/>
      </w:r>
      <w:r w:rsidRPr="008406EE">
        <w:t>1</w:t>
      </w:r>
      <w:r w:rsidRPr="008406EE">
        <w:fldChar w:fldCharType="end"/>
      </w:r>
      <w:bookmarkEnd w:id="179"/>
      <w:r w:rsidRPr="008406EE">
        <w:t>: Unmanned amateur radio stations in Switzerland</w:t>
      </w:r>
      <w:r w:rsidRPr="008406EE">
        <w:br/>
        <w:t>in the frequency range 1 240-1 300 MHz</w:t>
      </w:r>
      <w:r w:rsidRPr="008406EE">
        <w:br/>
      </w:r>
    </w:p>
    <w:p w14:paraId="4B430071" w14:textId="77777777" w:rsidR="008406EE" w:rsidRPr="008406EE" w:rsidRDefault="008406EE" w:rsidP="008406EE">
      <w:r w:rsidRPr="008406EE">
        <w:t xml:space="preserve">Unmanned stations are </w:t>
      </w:r>
      <w:proofErr w:type="gramStart"/>
      <w:r w:rsidRPr="008406EE">
        <w:t>more or less in</w:t>
      </w:r>
      <w:proofErr w:type="gramEnd"/>
      <w:r w:rsidRPr="008406EE">
        <w:t xml:space="preserve"> continuous operation, while manned stations only transmit sporadically. However, there is no database about the manned stations.</w:t>
      </w:r>
    </w:p>
    <w:p w14:paraId="6474CA16" w14:textId="77777777" w:rsidR="008406EE" w:rsidRPr="008406EE" w:rsidRDefault="008406EE" w:rsidP="008406EE"/>
    <w:p w14:paraId="6F79A26E" w14:textId="77777777" w:rsidR="008406EE" w:rsidRPr="008406EE" w:rsidRDefault="008406EE" w:rsidP="008406EE">
      <w:r w:rsidRPr="008406EE">
        <w:rPr>
          <w:lang w:val="en-US"/>
        </w:rPr>
        <w:object w:dxaOrig="1545" w:dyaOrig="1005" w14:anchorId="7189E8C7">
          <v:shape id="_x0000_i1027" type="#_x0000_t75" style="width:77.25pt;height:50.25pt" o:ole="">
            <v:imagedata r:id="rId67" o:title=""/>
          </v:shape>
          <o:OLEObject Type="Embed" ProgID="Excel.Sheet.12" ShapeID="_x0000_i1027" DrawAspect="Icon" ObjectID="_1692696932" r:id="rId68"/>
        </w:object>
      </w:r>
    </w:p>
    <w:p w14:paraId="28593A24" w14:textId="77777777" w:rsidR="008406EE" w:rsidRDefault="008406EE" w:rsidP="002E546F"/>
    <w:p w14:paraId="02184B60" w14:textId="77777777" w:rsidR="008406EE" w:rsidRDefault="008406EE" w:rsidP="002E546F"/>
    <w:p w14:paraId="7910629C" w14:textId="77777777" w:rsidR="008406EE" w:rsidRDefault="008406EE" w:rsidP="002E546F"/>
    <w:p w14:paraId="04A3F87C" w14:textId="77777777" w:rsidR="008406EE" w:rsidRDefault="008406EE" w:rsidP="002E546F"/>
    <w:p w14:paraId="21805031" w14:textId="77777777" w:rsidR="008406EE" w:rsidRDefault="008406EE" w:rsidP="002E546F"/>
    <w:p w14:paraId="5291228B" w14:textId="77777777" w:rsidR="008406EE" w:rsidRDefault="008406EE" w:rsidP="002E546F"/>
    <w:p w14:paraId="24E717EC" w14:textId="77777777" w:rsidR="002E546F" w:rsidRPr="002E546F" w:rsidRDefault="002E546F" w:rsidP="002E546F">
      <w:r w:rsidRPr="002E546F">
        <w:t>In Switzerland, the frequency range 1240–1300 MHz is assigned to the amateur and amateur-satellite service on a secondary basis with the following additional restrictions:</w:t>
      </w:r>
    </w:p>
    <w:p w14:paraId="508D8203" w14:textId="77777777" w:rsidR="002E546F" w:rsidRPr="002E546F" w:rsidRDefault="002E546F" w:rsidP="002E546F"/>
    <w:p w14:paraId="5FC19FA7" w14:textId="77777777" w:rsidR="002E546F" w:rsidRPr="002E546F" w:rsidRDefault="002E546F" w:rsidP="008406EE">
      <w:pPr>
        <w:pStyle w:val="ECCBulletsLv1"/>
      </w:pPr>
      <w:r w:rsidRPr="002E546F">
        <w:lastRenderedPageBreak/>
        <w:t>1 240–1 260 MHz: Special permissions</w:t>
      </w:r>
      <w:bookmarkStart w:id="180" w:name="_Ref31884388"/>
      <w:r w:rsidRPr="002E546F">
        <w:rPr>
          <w:rStyle w:val="FootnoteReference"/>
        </w:rPr>
        <w:footnoteReference w:id="12"/>
      </w:r>
      <w:bookmarkEnd w:id="180"/>
      <w:r w:rsidRPr="002E546F">
        <w:t xml:space="preserve"> are required. The use of this band by the amateur-satellite service is prohibited.</w:t>
      </w:r>
      <w:r w:rsidRPr="002E546F">
        <w:br/>
      </w:r>
    </w:p>
    <w:p w14:paraId="2216BF75" w14:textId="77777777" w:rsidR="002E546F" w:rsidRPr="002E546F" w:rsidRDefault="002E546F" w:rsidP="008406EE">
      <w:pPr>
        <w:pStyle w:val="ECCBulletsLv1"/>
      </w:pPr>
      <w:r w:rsidRPr="002E546F">
        <w:t>1 260–1 270 MHz: The use of this band by the amateur-satellite service is limited to the Earth-to-space direction (according to RR footnote 5.282).</w:t>
      </w:r>
      <w:r w:rsidRPr="002E546F">
        <w:br/>
      </w:r>
    </w:p>
    <w:p w14:paraId="5DBBB3A9" w14:textId="77777777" w:rsidR="002E546F" w:rsidRPr="002E546F" w:rsidRDefault="002E546F" w:rsidP="008406EE">
      <w:pPr>
        <w:pStyle w:val="ECCBulletsLv1"/>
      </w:pPr>
      <w:r w:rsidRPr="002E546F">
        <w:t>1 270–1 300 MHz: Special permissions</w:t>
      </w:r>
      <w:r w:rsidRPr="002E546F">
        <w:fldChar w:fldCharType="begin"/>
      </w:r>
      <w:r w:rsidRPr="002E546F">
        <w:instrText xml:space="preserve"> NOTEREF _Ref31884388 \h  \* MERGEFORMAT </w:instrText>
      </w:r>
      <w:r w:rsidRPr="002E546F">
        <w:fldChar w:fldCharType="separate"/>
      </w:r>
      <w:r w:rsidRPr="002E546F">
        <w:t>1</w:t>
      </w:r>
      <w:r w:rsidRPr="002E546F">
        <w:fldChar w:fldCharType="end"/>
      </w:r>
      <w:r w:rsidRPr="002E546F">
        <w:t xml:space="preserve"> are required. The use of this band by the amateur-satellite service is prohibited.</w:t>
      </w:r>
    </w:p>
    <w:p w14:paraId="04E8312A" w14:textId="77777777" w:rsidR="002E546F" w:rsidRPr="002E546F" w:rsidRDefault="002E546F" w:rsidP="008406EE">
      <w:pPr>
        <w:pStyle w:val="ECCBulletsLv1"/>
        <w:numPr>
          <w:ilvl w:val="0"/>
          <w:numId w:val="0"/>
        </w:numPr>
        <w:ind w:left="340"/>
      </w:pPr>
    </w:p>
    <w:p w14:paraId="5AB2D8C5" w14:textId="77777777" w:rsidR="002E546F" w:rsidRPr="002E546F" w:rsidRDefault="002E546F" w:rsidP="008406EE">
      <w:pPr>
        <w:pStyle w:val="ECCBulletsLv1"/>
      </w:pPr>
      <w:r w:rsidRPr="002E546F">
        <w:t xml:space="preserve">The maximum power of the amplifier is 1 000 W peak envelope power (PEP) in all cases. Amateur radio equipment sold in Switzerland </w:t>
      </w:r>
      <w:proofErr w:type="gramStart"/>
      <w:r w:rsidRPr="002E546F">
        <w:t>has to</w:t>
      </w:r>
      <w:proofErr w:type="gramEnd"/>
      <w:r w:rsidRPr="002E546F">
        <w:t xml:space="preserve"> be compliant to ETSI EN 301 783.</w:t>
      </w:r>
    </w:p>
    <w:p w14:paraId="1A32E678" w14:textId="77777777" w:rsidR="002E546F" w:rsidRPr="002E546F" w:rsidRDefault="002E546F" w:rsidP="002E546F"/>
    <w:p w14:paraId="2DC04876" w14:textId="77777777" w:rsidR="002E546F" w:rsidRPr="002E546F" w:rsidRDefault="002E546F" w:rsidP="002E546F">
      <w:r w:rsidRPr="002E546F">
        <w:t xml:space="preserve">As already noted in earlier SE40 meetings, the amateur radio parameters cover a wide range. It is very difficult, if not impossible, to make statements about their distributions due to their non-normal and asymmetrical behaviour. Thus, descriptive statistics is more helpful. In </w:t>
      </w:r>
      <w:r w:rsidRPr="002E546F">
        <w:fldChar w:fldCharType="begin"/>
      </w:r>
      <w:r w:rsidRPr="002E546F">
        <w:instrText xml:space="preserve"> REF _Ref31101898 \h </w:instrText>
      </w:r>
      <w:r w:rsidRPr="002E546F">
        <w:fldChar w:fldCharType="separate"/>
      </w:r>
      <w:r w:rsidRPr="002E546F">
        <w:t>Table 2</w:t>
      </w:r>
      <w:r w:rsidRPr="002E546F">
        <w:fldChar w:fldCharType="end"/>
      </w:r>
      <w:r w:rsidRPr="002E546F">
        <w:t>, some of the content in OFCOM’s database is summarized to “five-number summaries”:</w:t>
      </w:r>
    </w:p>
    <w:p w14:paraId="44A8998E" w14:textId="77777777" w:rsidR="002E546F" w:rsidRPr="002E546F" w:rsidRDefault="002E546F" w:rsidP="002E546F"/>
    <w:p w14:paraId="1317A964" w14:textId="77777777" w:rsidR="002E546F" w:rsidRPr="002E546F" w:rsidRDefault="002E546F" w:rsidP="008406EE">
      <w:pPr>
        <w:pStyle w:val="ECCBulletsLv1"/>
      </w:pPr>
      <w:r w:rsidRPr="002E546F">
        <w:t>the sample minimum (smallest observation)</w:t>
      </w:r>
    </w:p>
    <w:p w14:paraId="0DCA1BC7" w14:textId="77777777" w:rsidR="002E546F" w:rsidRPr="002E546F" w:rsidRDefault="002E546F" w:rsidP="008406EE">
      <w:pPr>
        <w:pStyle w:val="ECCBulletsLv1"/>
      </w:pPr>
      <w:r w:rsidRPr="002E546F">
        <w:t>the first quartile (Q1) or 25th percentile</w:t>
      </w:r>
    </w:p>
    <w:p w14:paraId="1D98487C" w14:textId="77777777" w:rsidR="002E546F" w:rsidRPr="002E546F" w:rsidRDefault="002E546F" w:rsidP="008406EE">
      <w:pPr>
        <w:pStyle w:val="ECCBulletsLv1"/>
      </w:pPr>
      <w:r w:rsidRPr="002E546F">
        <w:t>the median or 50th percentile</w:t>
      </w:r>
    </w:p>
    <w:p w14:paraId="76217072" w14:textId="77777777" w:rsidR="002E546F" w:rsidRPr="002E546F" w:rsidRDefault="002E546F" w:rsidP="008406EE">
      <w:pPr>
        <w:pStyle w:val="ECCBulletsLv1"/>
      </w:pPr>
      <w:r w:rsidRPr="002E546F">
        <w:t>the third quartile (Q3) or 75th percentile</w:t>
      </w:r>
    </w:p>
    <w:p w14:paraId="7BE3B67A" w14:textId="77777777" w:rsidR="002E546F" w:rsidRPr="002E546F" w:rsidRDefault="002E546F" w:rsidP="008406EE">
      <w:pPr>
        <w:pStyle w:val="ECCBulletsLv1"/>
      </w:pPr>
      <w:r w:rsidRPr="002E546F">
        <w:t>the sample maximum (largest observation)</w:t>
      </w:r>
    </w:p>
    <w:p w14:paraId="69DC6A44" w14:textId="77777777" w:rsidR="002E546F" w:rsidRDefault="002E546F" w:rsidP="002E546F">
      <w:pPr>
        <w:pStyle w:val="ECCReference"/>
        <w:numPr>
          <w:ilvl w:val="0"/>
          <w:numId w:val="0"/>
        </w:numPr>
        <w:ind w:left="397" w:hanging="397"/>
      </w:pPr>
    </w:p>
    <w:tbl>
      <w:tblPr>
        <w:tblStyle w:val="ECCTable-redheader"/>
        <w:tblW w:w="0" w:type="auto"/>
        <w:tblInd w:w="0" w:type="dxa"/>
        <w:tblLook w:val="04A0" w:firstRow="1" w:lastRow="0" w:firstColumn="1" w:lastColumn="0" w:noHBand="0" w:noVBand="1"/>
      </w:tblPr>
      <w:tblGrid>
        <w:gridCol w:w="2704"/>
        <w:gridCol w:w="1276"/>
        <w:gridCol w:w="1276"/>
        <w:gridCol w:w="1275"/>
        <w:gridCol w:w="1276"/>
        <w:gridCol w:w="1351"/>
      </w:tblGrid>
      <w:tr w:rsidR="002E546F" w14:paraId="71E0A848" w14:textId="77777777" w:rsidTr="00626421">
        <w:trPr>
          <w:cnfStyle w:val="100000000000" w:firstRow="1" w:lastRow="0" w:firstColumn="0" w:lastColumn="0" w:oddVBand="0" w:evenVBand="0" w:oddHBand="0" w:evenHBand="0" w:firstRowFirstColumn="0" w:firstRowLastColumn="0" w:lastRowFirstColumn="0" w:lastRowLastColumn="0"/>
        </w:trPr>
        <w:tc>
          <w:tcPr>
            <w:tcW w:w="2704" w:type="dxa"/>
            <w:hideMark/>
          </w:tcPr>
          <w:p w14:paraId="47E5ADF6" w14:textId="77777777" w:rsidR="002E546F" w:rsidRPr="002E546F" w:rsidRDefault="002E546F" w:rsidP="002E546F">
            <w:r w:rsidRPr="002E546F">
              <w:t>Parameters of Unmanned Amateur Radio Stations in the Frequency Range</w:t>
            </w:r>
            <w:r w:rsidRPr="002E546F">
              <w:br/>
              <w:t>1 240-1 300 MHz</w:t>
            </w:r>
          </w:p>
        </w:tc>
        <w:tc>
          <w:tcPr>
            <w:tcW w:w="1276" w:type="dxa"/>
            <w:hideMark/>
          </w:tcPr>
          <w:p w14:paraId="514F887D" w14:textId="77777777" w:rsidR="002E546F" w:rsidRPr="002E546F" w:rsidRDefault="002E546F" w:rsidP="002E546F">
            <w:r w:rsidRPr="002E546F">
              <w:t>Min</w:t>
            </w:r>
          </w:p>
        </w:tc>
        <w:tc>
          <w:tcPr>
            <w:tcW w:w="1276" w:type="dxa"/>
            <w:hideMark/>
          </w:tcPr>
          <w:p w14:paraId="7334003E" w14:textId="77777777" w:rsidR="002E546F" w:rsidRPr="002E546F" w:rsidRDefault="002E546F" w:rsidP="002E546F">
            <w:r w:rsidRPr="002E546F">
              <w:t>Q1</w:t>
            </w:r>
          </w:p>
          <w:p w14:paraId="2CFA4CC0" w14:textId="77777777" w:rsidR="002E546F" w:rsidRPr="002E546F" w:rsidRDefault="002E546F" w:rsidP="002E546F">
            <w:r w:rsidRPr="002E546F">
              <w:t>(25th)</w:t>
            </w:r>
          </w:p>
        </w:tc>
        <w:tc>
          <w:tcPr>
            <w:tcW w:w="1275" w:type="dxa"/>
            <w:hideMark/>
          </w:tcPr>
          <w:p w14:paraId="195F2FE7" w14:textId="77777777" w:rsidR="002E546F" w:rsidRPr="002E546F" w:rsidRDefault="002E546F" w:rsidP="002E546F">
            <w:r w:rsidRPr="002E546F">
              <w:t>Median</w:t>
            </w:r>
          </w:p>
          <w:p w14:paraId="73BD75B3" w14:textId="77777777" w:rsidR="002E546F" w:rsidRPr="002E546F" w:rsidRDefault="002E546F" w:rsidP="002E546F">
            <w:r w:rsidRPr="002E546F">
              <w:t>(50th)</w:t>
            </w:r>
          </w:p>
        </w:tc>
        <w:tc>
          <w:tcPr>
            <w:tcW w:w="1276" w:type="dxa"/>
            <w:hideMark/>
          </w:tcPr>
          <w:p w14:paraId="46594A7D" w14:textId="77777777" w:rsidR="002E546F" w:rsidRPr="002E546F" w:rsidRDefault="002E546F" w:rsidP="002E546F">
            <w:r w:rsidRPr="002E546F">
              <w:t>Q3</w:t>
            </w:r>
          </w:p>
          <w:p w14:paraId="6A8B7DFE" w14:textId="77777777" w:rsidR="002E546F" w:rsidRPr="002E546F" w:rsidRDefault="002E546F" w:rsidP="002E546F">
            <w:r w:rsidRPr="002E546F">
              <w:t>(75th)</w:t>
            </w:r>
          </w:p>
        </w:tc>
        <w:tc>
          <w:tcPr>
            <w:tcW w:w="1351" w:type="dxa"/>
            <w:hideMark/>
          </w:tcPr>
          <w:p w14:paraId="046D5849" w14:textId="77777777" w:rsidR="002E546F" w:rsidRPr="002E546F" w:rsidRDefault="002E546F" w:rsidP="002E546F">
            <w:r w:rsidRPr="002E546F">
              <w:t>Max</w:t>
            </w:r>
          </w:p>
        </w:tc>
      </w:tr>
      <w:tr w:rsidR="002E546F" w14:paraId="7ED7F799" w14:textId="77777777" w:rsidTr="00626421">
        <w:trPr>
          <w:trHeight w:val="80"/>
        </w:trPr>
        <w:tc>
          <w:tcPr>
            <w:tcW w:w="2704" w:type="dxa"/>
            <w:hideMark/>
          </w:tcPr>
          <w:p w14:paraId="52A4C219" w14:textId="77777777" w:rsidR="002E546F" w:rsidRPr="002E546F" w:rsidRDefault="002E546F">
            <w:pPr>
              <w:rPr>
                <w:lang w:val="en-US"/>
              </w:rPr>
            </w:pPr>
            <w:r w:rsidRPr="002E546F">
              <w:t>Tx frequency [MHz]</w:t>
            </w:r>
          </w:p>
        </w:tc>
        <w:tc>
          <w:tcPr>
            <w:tcW w:w="1276" w:type="dxa"/>
            <w:hideMark/>
          </w:tcPr>
          <w:p w14:paraId="15B7214F" w14:textId="77777777" w:rsidR="002E546F" w:rsidRPr="002E546F" w:rsidRDefault="002E546F" w:rsidP="002E546F">
            <w:pPr>
              <w:rPr>
                <w:lang w:val="en-US"/>
              </w:rPr>
            </w:pPr>
            <w:r w:rsidRPr="002E546F">
              <w:t>1 240.025</w:t>
            </w:r>
          </w:p>
        </w:tc>
        <w:tc>
          <w:tcPr>
            <w:tcW w:w="1276" w:type="dxa"/>
            <w:hideMark/>
          </w:tcPr>
          <w:p w14:paraId="2D85A094" w14:textId="77777777" w:rsidR="002E546F" w:rsidRPr="002E546F" w:rsidRDefault="002E546F" w:rsidP="002E546F">
            <w:pPr>
              <w:rPr>
                <w:lang w:val="en-US"/>
              </w:rPr>
            </w:pPr>
            <w:r w:rsidRPr="002E546F">
              <w:t>1 255.000</w:t>
            </w:r>
          </w:p>
        </w:tc>
        <w:tc>
          <w:tcPr>
            <w:tcW w:w="1275" w:type="dxa"/>
            <w:hideMark/>
          </w:tcPr>
          <w:p w14:paraId="7A6E0F2D" w14:textId="77777777" w:rsidR="002E546F" w:rsidRPr="002E546F" w:rsidRDefault="002E546F" w:rsidP="002E546F">
            <w:pPr>
              <w:rPr>
                <w:lang w:val="en-US"/>
              </w:rPr>
            </w:pPr>
            <w:r w:rsidRPr="002E546F">
              <w:t>1 260.300</w:t>
            </w:r>
          </w:p>
        </w:tc>
        <w:tc>
          <w:tcPr>
            <w:tcW w:w="1276" w:type="dxa"/>
            <w:hideMark/>
          </w:tcPr>
          <w:p w14:paraId="6B492123" w14:textId="77777777" w:rsidR="002E546F" w:rsidRPr="002E546F" w:rsidRDefault="002E546F" w:rsidP="002E546F">
            <w:pPr>
              <w:rPr>
                <w:lang w:val="en-US"/>
              </w:rPr>
            </w:pPr>
            <w:r w:rsidRPr="002E546F">
              <w:t>1 298.725</w:t>
            </w:r>
          </w:p>
        </w:tc>
        <w:tc>
          <w:tcPr>
            <w:tcW w:w="1351" w:type="dxa"/>
            <w:hideMark/>
          </w:tcPr>
          <w:p w14:paraId="6F893C37" w14:textId="77777777" w:rsidR="002E546F" w:rsidRPr="002E546F" w:rsidRDefault="002E546F" w:rsidP="002E546F">
            <w:pPr>
              <w:rPr>
                <w:lang w:val="en-US"/>
              </w:rPr>
            </w:pPr>
            <w:r w:rsidRPr="002E546F">
              <w:t>1 299.875</w:t>
            </w:r>
          </w:p>
        </w:tc>
      </w:tr>
      <w:tr w:rsidR="002E546F" w14:paraId="05DF6C4A" w14:textId="77777777" w:rsidTr="00626421">
        <w:trPr>
          <w:trHeight w:val="80"/>
        </w:trPr>
        <w:tc>
          <w:tcPr>
            <w:tcW w:w="2704" w:type="dxa"/>
            <w:hideMark/>
          </w:tcPr>
          <w:p w14:paraId="3E429EE5" w14:textId="77777777" w:rsidR="002E546F" w:rsidRPr="002E546F" w:rsidRDefault="002E546F">
            <w:pPr>
              <w:rPr>
                <w:lang w:val="en-US"/>
              </w:rPr>
            </w:pPr>
            <w:r w:rsidRPr="002E546F">
              <w:t>Rx frequency [MHz]</w:t>
            </w:r>
          </w:p>
        </w:tc>
        <w:tc>
          <w:tcPr>
            <w:tcW w:w="1276" w:type="dxa"/>
            <w:hideMark/>
          </w:tcPr>
          <w:p w14:paraId="1CD689D7" w14:textId="77777777" w:rsidR="002E546F" w:rsidRPr="002E546F" w:rsidRDefault="002E546F" w:rsidP="002E546F">
            <w:pPr>
              <w:rPr>
                <w:lang w:val="en-US"/>
              </w:rPr>
            </w:pPr>
            <w:r w:rsidRPr="002E546F">
              <w:t>1 240.025</w:t>
            </w:r>
          </w:p>
        </w:tc>
        <w:tc>
          <w:tcPr>
            <w:tcW w:w="1276" w:type="dxa"/>
            <w:hideMark/>
          </w:tcPr>
          <w:p w14:paraId="6D72BDFE" w14:textId="77777777" w:rsidR="002E546F" w:rsidRPr="002E546F" w:rsidRDefault="002E546F" w:rsidP="002E546F">
            <w:pPr>
              <w:rPr>
                <w:lang w:val="en-US"/>
              </w:rPr>
            </w:pPr>
            <w:r w:rsidRPr="002E546F">
              <w:t>1 240.763</w:t>
            </w:r>
          </w:p>
        </w:tc>
        <w:tc>
          <w:tcPr>
            <w:tcW w:w="1275" w:type="dxa"/>
            <w:hideMark/>
          </w:tcPr>
          <w:p w14:paraId="65EF9EA6" w14:textId="77777777" w:rsidR="002E546F" w:rsidRPr="002E546F" w:rsidRDefault="002E546F" w:rsidP="002E546F">
            <w:pPr>
              <w:rPr>
                <w:lang w:val="en-US"/>
              </w:rPr>
            </w:pPr>
            <w:r w:rsidRPr="002E546F">
              <w:t>1 270.750</w:t>
            </w:r>
          </w:p>
        </w:tc>
        <w:tc>
          <w:tcPr>
            <w:tcW w:w="1276" w:type="dxa"/>
            <w:hideMark/>
          </w:tcPr>
          <w:p w14:paraId="34A63D5E" w14:textId="77777777" w:rsidR="002E546F" w:rsidRPr="002E546F" w:rsidRDefault="002E546F" w:rsidP="002E546F">
            <w:pPr>
              <w:rPr>
                <w:lang w:val="en-US"/>
              </w:rPr>
            </w:pPr>
            <w:r w:rsidRPr="002E546F">
              <w:t>1 294.100</w:t>
            </w:r>
          </w:p>
        </w:tc>
        <w:tc>
          <w:tcPr>
            <w:tcW w:w="1351" w:type="dxa"/>
            <w:hideMark/>
          </w:tcPr>
          <w:p w14:paraId="688D0AAD" w14:textId="77777777" w:rsidR="002E546F" w:rsidRPr="002E546F" w:rsidRDefault="002E546F" w:rsidP="002E546F">
            <w:pPr>
              <w:rPr>
                <w:lang w:val="en-US"/>
              </w:rPr>
            </w:pPr>
            <w:r w:rsidRPr="002E546F">
              <w:t>1 299.600</w:t>
            </w:r>
          </w:p>
        </w:tc>
      </w:tr>
      <w:tr w:rsidR="002E546F" w14:paraId="61883FE4" w14:textId="77777777" w:rsidTr="00626421">
        <w:trPr>
          <w:trHeight w:val="80"/>
        </w:trPr>
        <w:tc>
          <w:tcPr>
            <w:tcW w:w="2704" w:type="dxa"/>
            <w:hideMark/>
          </w:tcPr>
          <w:p w14:paraId="6749F366" w14:textId="77777777" w:rsidR="002E546F" w:rsidRPr="002E546F" w:rsidRDefault="002E546F">
            <w:pPr>
              <w:rPr>
                <w:lang w:val="en-US"/>
              </w:rPr>
            </w:pPr>
            <w:r w:rsidRPr="002E546F">
              <w:t>Tx power [</w:t>
            </w:r>
            <w:proofErr w:type="spellStart"/>
            <w:r w:rsidRPr="002E546F">
              <w:t>dBW</w:t>
            </w:r>
            <w:proofErr w:type="spellEnd"/>
            <w:r w:rsidRPr="002E546F">
              <w:t>]</w:t>
            </w:r>
          </w:p>
        </w:tc>
        <w:tc>
          <w:tcPr>
            <w:tcW w:w="1276" w:type="dxa"/>
            <w:hideMark/>
          </w:tcPr>
          <w:p w14:paraId="1B0B89D1" w14:textId="77777777" w:rsidR="002E546F" w:rsidRPr="002E546F" w:rsidRDefault="002E546F" w:rsidP="002E546F">
            <w:pPr>
              <w:rPr>
                <w:lang w:val="en-US"/>
              </w:rPr>
            </w:pPr>
            <w:r w:rsidRPr="002E546F">
              <w:t>-3.0</w:t>
            </w:r>
          </w:p>
        </w:tc>
        <w:tc>
          <w:tcPr>
            <w:tcW w:w="1276" w:type="dxa"/>
            <w:hideMark/>
          </w:tcPr>
          <w:p w14:paraId="24B2D0C6" w14:textId="77777777" w:rsidR="002E546F" w:rsidRPr="002E546F" w:rsidRDefault="002E546F" w:rsidP="002E546F">
            <w:pPr>
              <w:rPr>
                <w:lang w:val="en-US"/>
              </w:rPr>
            </w:pPr>
            <w:r w:rsidRPr="002E546F">
              <w:t>10.0</w:t>
            </w:r>
          </w:p>
        </w:tc>
        <w:tc>
          <w:tcPr>
            <w:tcW w:w="1275" w:type="dxa"/>
            <w:hideMark/>
          </w:tcPr>
          <w:p w14:paraId="7AFFF818" w14:textId="77777777" w:rsidR="002E546F" w:rsidRPr="002E546F" w:rsidRDefault="002E546F" w:rsidP="002E546F">
            <w:pPr>
              <w:rPr>
                <w:lang w:val="en-US"/>
              </w:rPr>
            </w:pPr>
            <w:r w:rsidRPr="002E546F">
              <w:t>13.0</w:t>
            </w:r>
          </w:p>
        </w:tc>
        <w:tc>
          <w:tcPr>
            <w:tcW w:w="1276" w:type="dxa"/>
            <w:hideMark/>
          </w:tcPr>
          <w:p w14:paraId="48DDAB73" w14:textId="77777777" w:rsidR="002E546F" w:rsidRPr="002E546F" w:rsidRDefault="002E546F" w:rsidP="002E546F">
            <w:pPr>
              <w:rPr>
                <w:lang w:val="en-US"/>
              </w:rPr>
            </w:pPr>
            <w:r w:rsidRPr="002E546F">
              <w:t>16.0</w:t>
            </w:r>
          </w:p>
        </w:tc>
        <w:tc>
          <w:tcPr>
            <w:tcW w:w="1351" w:type="dxa"/>
            <w:hideMark/>
          </w:tcPr>
          <w:p w14:paraId="7B0748FE" w14:textId="77777777" w:rsidR="002E546F" w:rsidRPr="002E546F" w:rsidRDefault="002E546F" w:rsidP="002E546F">
            <w:pPr>
              <w:rPr>
                <w:lang w:val="en-US"/>
              </w:rPr>
            </w:pPr>
            <w:r w:rsidRPr="002E546F">
              <w:t>23.0</w:t>
            </w:r>
          </w:p>
        </w:tc>
      </w:tr>
      <w:tr w:rsidR="002E546F" w14:paraId="27C3D51D" w14:textId="77777777" w:rsidTr="00626421">
        <w:trPr>
          <w:trHeight w:val="80"/>
        </w:trPr>
        <w:tc>
          <w:tcPr>
            <w:tcW w:w="2704" w:type="dxa"/>
            <w:hideMark/>
          </w:tcPr>
          <w:p w14:paraId="43080557" w14:textId="77777777" w:rsidR="002E546F" w:rsidRPr="002E546F" w:rsidRDefault="002E546F">
            <w:pPr>
              <w:rPr>
                <w:lang w:val="en-US"/>
              </w:rPr>
            </w:pPr>
            <w:r w:rsidRPr="002E546F">
              <w:t>Antenna gain [</w:t>
            </w:r>
            <w:proofErr w:type="spellStart"/>
            <w:r w:rsidRPr="002E546F">
              <w:t>dBi</w:t>
            </w:r>
            <w:proofErr w:type="spellEnd"/>
            <w:r w:rsidRPr="002E546F">
              <w:t>]</w:t>
            </w:r>
          </w:p>
        </w:tc>
        <w:tc>
          <w:tcPr>
            <w:tcW w:w="1276" w:type="dxa"/>
            <w:hideMark/>
          </w:tcPr>
          <w:p w14:paraId="25C1A995" w14:textId="77777777" w:rsidR="002E546F" w:rsidRPr="002E546F" w:rsidRDefault="002E546F" w:rsidP="002E546F">
            <w:pPr>
              <w:rPr>
                <w:lang w:val="en-US"/>
              </w:rPr>
            </w:pPr>
            <w:r w:rsidRPr="002E546F">
              <w:t>2.2</w:t>
            </w:r>
          </w:p>
        </w:tc>
        <w:tc>
          <w:tcPr>
            <w:tcW w:w="1276" w:type="dxa"/>
            <w:hideMark/>
          </w:tcPr>
          <w:p w14:paraId="11937DD7" w14:textId="77777777" w:rsidR="002E546F" w:rsidRPr="002E546F" w:rsidRDefault="002E546F" w:rsidP="002E546F">
            <w:pPr>
              <w:rPr>
                <w:lang w:val="en-US"/>
              </w:rPr>
            </w:pPr>
            <w:r w:rsidRPr="002E546F">
              <w:t>8.1</w:t>
            </w:r>
          </w:p>
        </w:tc>
        <w:tc>
          <w:tcPr>
            <w:tcW w:w="1275" w:type="dxa"/>
            <w:hideMark/>
          </w:tcPr>
          <w:p w14:paraId="624F6A3C" w14:textId="77777777" w:rsidR="002E546F" w:rsidRPr="002E546F" w:rsidRDefault="002E546F" w:rsidP="002E546F">
            <w:pPr>
              <w:rPr>
                <w:lang w:val="en-US"/>
              </w:rPr>
            </w:pPr>
            <w:r w:rsidRPr="002E546F">
              <w:t>11.2</w:t>
            </w:r>
          </w:p>
        </w:tc>
        <w:tc>
          <w:tcPr>
            <w:tcW w:w="1276" w:type="dxa"/>
            <w:hideMark/>
          </w:tcPr>
          <w:p w14:paraId="1BAB646E" w14:textId="77777777" w:rsidR="002E546F" w:rsidRPr="002E546F" w:rsidRDefault="002E546F" w:rsidP="002E546F">
            <w:pPr>
              <w:rPr>
                <w:lang w:val="en-US"/>
              </w:rPr>
            </w:pPr>
            <w:r w:rsidRPr="002E546F">
              <w:t>12.7</w:t>
            </w:r>
          </w:p>
        </w:tc>
        <w:tc>
          <w:tcPr>
            <w:tcW w:w="1351" w:type="dxa"/>
            <w:hideMark/>
          </w:tcPr>
          <w:p w14:paraId="19388144" w14:textId="77777777" w:rsidR="002E546F" w:rsidRPr="002E546F" w:rsidRDefault="002E546F" w:rsidP="002E546F">
            <w:pPr>
              <w:rPr>
                <w:lang w:val="en-US"/>
              </w:rPr>
            </w:pPr>
            <w:r w:rsidRPr="002E546F">
              <w:t>21.2</w:t>
            </w:r>
          </w:p>
        </w:tc>
      </w:tr>
      <w:tr w:rsidR="002E546F" w14:paraId="78E5E5B9" w14:textId="77777777" w:rsidTr="00626421">
        <w:trPr>
          <w:trHeight w:val="80"/>
        </w:trPr>
        <w:tc>
          <w:tcPr>
            <w:tcW w:w="2704" w:type="dxa"/>
            <w:hideMark/>
          </w:tcPr>
          <w:p w14:paraId="1ED370FC" w14:textId="77777777" w:rsidR="002E546F" w:rsidRPr="002E546F" w:rsidRDefault="002E546F">
            <w:pPr>
              <w:rPr>
                <w:lang w:val="en-US"/>
              </w:rPr>
            </w:pPr>
            <w:r w:rsidRPr="002E546F">
              <w:t>Losses [dB]</w:t>
            </w:r>
          </w:p>
        </w:tc>
        <w:tc>
          <w:tcPr>
            <w:tcW w:w="1276" w:type="dxa"/>
            <w:hideMark/>
          </w:tcPr>
          <w:p w14:paraId="30A236E9" w14:textId="77777777" w:rsidR="002E546F" w:rsidRPr="002E546F" w:rsidRDefault="002E546F" w:rsidP="002E546F">
            <w:pPr>
              <w:rPr>
                <w:lang w:val="en-US"/>
              </w:rPr>
            </w:pPr>
            <w:r w:rsidRPr="002E546F">
              <w:t>0.0</w:t>
            </w:r>
          </w:p>
        </w:tc>
        <w:tc>
          <w:tcPr>
            <w:tcW w:w="1276" w:type="dxa"/>
            <w:hideMark/>
          </w:tcPr>
          <w:p w14:paraId="5A21476F" w14:textId="77777777" w:rsidR="002E546F" w:rsidRPr="002E546F" w:rsidRDefault="002E546F" w:rsidP="002E546F">
            <w:pPr>
              <w:rPr>
                <w:lang w:val="en-US"/>
              </w:rPr>
            </w:pPr>
            <w:r w:rsidRPr="002E546F">
              <w:t>0.0</w:t>
            </w:r>
          </w:p>
        </w:tc>
        <w:tc>
          <w:tcPr>
            <w:tcW w:w="1275" w:type="dxa"/>
            <w:hideMark/>
          </w:tcPr>
          <w:p w14:paraId="49BE4F68" w14:textId="77777777" w:rsidR="002E546F" w:rsidRPr="002E546F" w:rsidRDefault="002E546F" w:rsidP="002E546F">
            <w:pPr>
              <w:rPr>
                <w:lang w:val="en-US"/>
              </w:rPr>
            </w:pPr>
            <w:r w:rsidRPr="002E546F">
              <w:t>2.0</w:t>
            </w:r>
          </w:p>
        </w:tc>
        <w:tc>
          <w:tcPr>
            <w:tcW w:w="1276" w:type="dxa"/>
            <w:hideMark/>
          </w:tcPr>
          <w:p w14:paraId="24F919B5" w14:textId="77777777" w:rsidR="002E546F" w:rsidRPr="002E546F" w:rsidRDefault="002E546F" w:rsidP="002E546F">
            <w:pPr>
              <w:rPr>
                <w:lang w:val="en-US"/>
              </w:rPr>
            </w:pPr>
            <w:r w:rsidRPr="002E546F">
              <w:t>2.8</w:t>
            </w:r>
          </w:p>
        </w:tc>
        <w:tc>
          <w:tcPr>
            <w:tcW w:w="1351" w:type="dxa"/>
            <w:hideMark/>
          </w:tcPr>
          <w:p w14:paraId="035BEED4" w14:textId="77777777" w:rsidR="002E546F" w:rsidRPr="002E546F" w:rsidRDefault="002E546F" w:rsidP="002E546F">
            <w:pPr>
              <w:rPr>
                <w:lang w:val="en-US"/>
              </w:rPr>
            </w:pPr>
            <w:r w:rsidRPr="002E546F">
              <w:t>3.0</w:t>
            </w:r>
          </w:p>
        </w:tc>
      </w:tr>
      <w:tr w:rsidR="002E546F" w14:paraId="5F12D714" w14:textId="77777777" w:rsidTr="00626421">
        <w:trPr>
          <w:trHeight w:val="80"/>
        </w:trPr>
        <w:tc>
          <w:tcPr>
            <w:tcW w:w="2704" w:type="dxa"/>
            <w:hideMark/>
          </w:tcPr>
          <w:p w14:paraId="26AAD894" w14:textId="77777777" w:rsidR="002E546F" w:rsidRPr="002E546F" w:rsidRDefault="002E546F">
            <w:pPr>
              <w:rPr>
                <w:lang w:val="en-US"/>
              </w:rPr>
            </w:pPr>
            <w:r w:rsidRPr="002E546F">
              <w:t>Bandwidth [kHz]</w:t>
            </w:r>
          </w:p>
        </w:tc>
        <w:tc>
          <w:tcPr>
            <w:tcW w:w="1276" w:type="dxa"/>
            <w:hideMark/>
          </w:tcPr>
          <w:p w14:paraId="03436EAD" w14:textId="77777777" w:rsidR="002E546F" w:rsidRPr="002E546F" w:rsidRDefault="002E546F" w:rsidP="002E546F">
            <w:pPr>
              <w:rPr>
                <w:lang w:val="en-US"/>
              </w:rPr>
            </w:pPr>
            <w:r w:rsidRPr="002E546F">
              <w:t>0.5</w:t>
            </w:r>
          </w:p>
        </w:tc>
        <w:tc>
          <w:tcPr>
            <w:tcW w:w="1276" w:type="dxa"/>
            <w:hideMark/>
          </w:tcPr>
          <w:p w14:paraId="4CF98C35" w14:textId="77777777" w:rsidR="002E546F" w:rsidRPr="002E546F" w:rsidRDefault="002E546F" w:rsidP="002E546F">
            <w:pPr>
              <w:rPr>
                <w:lang w:val="en-US"/>
              </w:rPr>
            </w:pPr>
            <w:r w:rsidRPr="002E546F">
              <w:t>16.0</w:t>
            </w:r>
          </w:p>
        </w:tc>
        <w:tc>
          <w:tcPr>
            <w:tcW w:w="1275" w:type="dxa"/>
            <w:hideMark/>
          </w:tcPr>
          <w:p w14:paraId="1C84B14A" w14:textId="77777777" w:rsidR="002E546F" w:rsidRPr="002E546F" w:rsidRDefault="002E546F" w:rsidP="002E546F">
            <w:pPr>
              <w:rPr>
                <w:lang w:val="en-US"/>
              </w:rPr>
            </w:pPr>
            <w:r w:rsidRPr="002E546F">
              <w:t>16.0</w:t>
            </w:r>
          </w:p>
        </w:tc>
        <w:tc>
          <w:tcPr>
            <w:tcW w:w="1276" w:type="dxa"/>
            <w:hideMark/>
          </w:tcPr>
          <w:p w14:paraId="29921ACF" w14:textId="77777777" w:rsidR="002E546F" w:rsidRPr="002E546F" w:rsidRDefault="002E546F" w:rsidP="002E546F">
            <w:pPr>
              <w:rPr>
                <w:lang w:val="en-US"/>
              </w:rPr>
            </w:pPr>
            <w:r w:rsidRPr="002E546F">
              <w:t>37.5</w:t>
            </w:r>
          </w:p>
        </w:tc>
        <w:tc>
          <w:tcPr>
            <w:tcW w:w="1351" w:type="dxa"/>
            <w:hideMark/>
          </w:tcPr>
          <w:p w14:paraId="651B3025" w14:textId="77777777" w:rsidR="002E546F" w:rsidRPr="002E546F" w:rsidRDefault="002E546F" w:rsidP="002E546F">
            <w:pPr>
              <w:rPr>
                <w:lang w:val="en-US"/>
              </w:rPr>
            </w:pPr>
            <w:r w:rsidRPr="002E546F">
              <w:t>20 000.0</w:t>
            </w:r>
          </w:p>
        </w:tc>
      </w:tr>
      <w:tr w:rsidR="002E546F" w14:paraId="3268D1B5" w14:textId="77777777" w:rsidTr="00626421">
        <w:trPr>
          <w:trHeight w:val="80"/>
        </w:trPr>
        <w:tc>
          <w:tcPr>
            <w:tcW w:w="2704" w:type="dxa"/>
            <w:hideMark/>
          </w:tcPr>
          <w:p w14:paraId="70D1F9B9" w14:textId="77777777" w:rsidR="002E546F" w:rsidRPr="002E546F" w:rsidRDefault="002E546F">
            <w:pPr>
              <w:rPr>
                <w:lang w:val="en-US"/>
              </w:rPr>
            </w:pPr>
            <w:r w:rsidRPr="002E546F">
              <w:t>Height above ground [m]</w:t>
            </w:r>
          </w:p>
        </w:tc>
        <w:tc>
          <w:tcPr>
            <w:tcW w:w="1276" w:type="dxa"/>
            <w:hideMark/>
          </w:tcPr>
          <w:p w14:paraId="426617C8" w14:textId="77777777" w:rsidR="002E546F" w:rsidRPr="002E546F" w:rsidRDefault="002E546F" w:rsidP="002E546F">
            <w:pPr>
              <w:rPr>
                <w:lang w:val="en-US"/>
              </w:rPr>
            </w:pPr>
            <w:r w:rsidRPr="002E546F">
              <w:t>2.0</w:t>
            </w:r>
          </w:p>
        </w:tc>
        <w:tc>
          <w:tcPr>
            <w:tcW w:w="1276" w:type="dxa"/>
            <w:hideMark/>
          </w:tcPr>
          <w:p w14:paraId="61AB2AF2" w14:textId="77777777" w:rsidR="002E546F" w:rsidRPr="002E546F" w:rsidRDefault="002E546F" w:rsidP="002E546F">
            <w:pPr>
              <w:rPr>
                <w:lang w:val="en-US"/>
              </w:rPr>
            </w:pPr>
            <w:r w:rsidRPr="002E546F">
              <w:t>7.5</w:t>
            </w:r>
          </w:p>
        </w:tc>
        <w:tc>
          <w:tcPr>
            <w:tcW w:w="1275" w:type="dxa"/>
            <w:hideMark/>
          </w:tcPr>
          <w:p w14:paraId="7E9B7734" w14:textId="77777777" w:rsidR="002E546F" w:rsidRPr="002E546F" w:rsidRDefault="002E546F" w:rsidP="002E546F">
            <w:pPr>
              <w:rPr>
                <w:lang w:val="en-US"/>
              </w:rPr>
            </w:pPr>
            <w:r w:rsidRPr="002E546F">
              <w:t>12.0</w:t>
            </w:r>
          </w:p>
        </w:tc>
        <w:tc>
          <w:tcPr>
            <w:tcW w:w="1276" w:type="dxa"/>
            <w:hideMark/>
          </w:tcPr>
          <w:p w14:paraId="2D38F84F" w14:textId="77777777" w:rsidR="002E546F" w:rsidRPr="002E546F" w:rsidRDefault="002E546F" w:rsidP="002E546F">
            <w:pPr>
              <w:rPr>
                <w:lang w:val="en-US"/>
              </w:rPr>
            </w:pPr>
            <w:r w:rsidRPr="002E546F">
              <w:t>20.0</w:t>
            </w:r>
          </w:p>
        </w:tc>
        <w:tc>
          <w:tcPr>
            <w:tcW w:w="1351" w:type="dxa"/>
            <w:hideMark/>
          </w:tcPr>
          <w:p w14:paraId="7D9AB042" w14:textId="77777777" w:rsidR="002E546F" w:rsidRPr="002E546F" w:rsidRDefault="002E546F" w:rsidP="002E546F">
            <w:pPr>
              <w:rPr>
                <w:lang w:val="en-US"/>
              </w:rPr>
            </w:pPr>
            <w:r w:rsidRPr="002E546F">
              <w:t>50.0</w:t>
            </w:r>
          </w:p>
        </w:tc>
      </w:tr>
      <w:tr w:rsidR="002E546F" w14:paraId="2169ABC4" w14:textId="77777777" w:rsidTr="00626421">
        <w:trPr>
          <w:trHeight w:val="80"/>
        </w:trPr>
        <w:tc>
          <w:tcPr>
            <w:tcW w:w="2704" w:type="dxa"/>
            <w:hideMark/>
          </w:tcPr>
          <w:p w14:paraId="7A41DECC" w14:textId="77777777" w:rsidR="002E546F" w:rsidRPr="002E546F" w:rsidRDefault="002E546F">
            <w:pPr>
              <w:rPr>
                <w:lang w:val="en-US"/>
              </w:rPr>
            </w:pPr>
            <w:r w:rsidRPr="002E546F">
              <w:t>Height above sea level [m]</w:t>
            </w:r>
          </w:p>
        </w:tc>
        <w:tc>
          <w:tcPr>
            <w:tcW w:w="1276" w:type="dxa"/>
            <w:hideMark/>
          </w:tcPr>
          <w:p w14:paraId="4C0D3457" w14:textId="77777777" w:rsidR="002E546F" w:rsidRPr="002E546F" w:rsidRDefault="002E546F" w:rsidP="002E546F">
            <w:pPr>
              <w:rPr>
                <w:lang w:val="en-US"/>
              </w:rPr>
            </w:pPr>
            <w:r w:rsidRPr="002E546F">
              <w:t>257</w:t>
            </w:r>
          </w:p>
        </w:tc>
        <w:tc>
          <w:tcPr>
            <w:tcW w:w="1276" w:type="dxa"/>
            <w:hideMark/>
          </w:tcPr>
          <w:p w14:paraId="319DCDBD" w14:textId="77777777" w:rsidR="002E546F" w:rsidRPr="002E546F" w:rsidRDefault="002E546F" w:rsidP="002E546F">
            <w:pPr>
              <w:rPr>
                <w:lang w:val="en-US"/>
              </w:rPr>
            </w:pPr>
            <w:r w:rsidRPr="002E546F">
              <w:t>739</w:t>
            </w:r>
          </w:p>
        </w:tc>
        <w:tc>
          <w:tcPr>
            <w:tcW w:w="1275" w:type="dxa"/>
            <w:hideMark/>
          </w:tcPr>
          <w:p w14:paraId="0DEAA73A" w14:textId="77777777" w:rsidR="002E546F" w:rsidRPr="002E546F" w:rsidRDefault="002E546F" w:rsidP="002E546F">
            <w:pPr>
              <w:rPr>
                <w:lang w:val="en-US"/>
              </w:rPr>
            </w:pPr>
            <w:r w:rsidRPr="002E546F">
              <w:t>946</w:t>
            </w:r>
          </w:p>
        </w:tc>
        <w:tc>
          <w:tcPr>
            <w:tcW w:w="1276" w:type="dxa"/>
            <w:hideMark/>
          </w:tcPr>
          <w:p w14:paraId="7E1E0E32" w14:textId="77777777" w:rsidR="002E546F" w:rsidRPr="002E546F" w:rsidRDefault="002E546F" w:rsidP="002E546F">
            <w:pPr>
              <w:rPr>
                <w:lang w:val="en-US"/>
              </w:rPr>
            </w:pPr>
            <w:r w:rsidRPr="002E546F">
              <w:t>1 464</w:t>
            </w:r>
          </w:p>
        </w:tc>
        <w:tc>
          <w:tcPr>
            <w:tcW w:w="1351" w:type="dxa"/>
            <w:hideMark/>
          </w:tcPr>
          <w:p w14:paraId="621381DB" w14:textId="77777777" w:rsidR="002E546F" w:rsidRPr="002E546F" w:rsidRDefault="002E546F" w:rsidP="002E546F">
            <w:pPr>
              <w:rPr>
                <w:lang w:val="en-US"/>
              </w:rPr>
            </w:pPr>
            <w:r w:rsidRPr="002E546F">
              <w:t>3 574</w:t>
            </w:r>
          </w:p>
        </w:tc>
      </w:tr>
    </w:tbl>
    <w:p w14:paraId="6DEF45AF" w14:textId="77777777" w:rsidR="002E546F" w:rsidRPr="002E546F" w:rsidRDefault="002E546F" w:rsidP="002E546F">
      <w:pPr>
        <w:pStyle w:val="Caption"/>
      </w:pPr>
      <w:bookmarkStart w:id="181" w:name="_Ref31101898"/>
      <w:r w:rsidRPr="002E546F">
        <w:lastRenderedPageBreak/>
        <w:t xml:space="preserve">Table </w:t>
      </w:r>
      <w:r w:rsidRPr="002E546F">
        <w:fldChar w:fldCharType="begin"/>
      </w:r>
      <w:r w:rsidRPr="002E546F">
        <w:instrText xml:space="preserve"> SEQ Table \* ARABIC </w:instrText>
      </w:r>
      <w:r w:rsidRPr="002E546F">
        <w:fldChar w:fldCharType="separate"/>
      </w:r>
      <w:r w:rsidRPr="002E546F">
        <w:t>2</w:t>
      </w:r>
      <w:r w:rsidRPr="002E546F">
        <w:fldChar w:fldCharType="end"/>
      </w:r>
      <w:bookmarkEnd w:id="181"/>
      <w:r w:rsidRPr="002E546F">
        <w:t>: Parameters of unmanned amateur radio stations in Switzerland</w:t>
      </w:r>
      <w:r w:rsidRPr="002E546F">
        <w:br/>
        <w:t>in the frequency range 1 240-1 300 MHz</w:t>
      </w:r>
    </w:p>
    <w:p w14:paraId="0F512F5B" w14:textId="77777777" w:rsidR="002E546F" w:rsidRPr="002E546F" w:rsidRDefault="002E546F" w:rsidP="002E546F">
      <w:r w:rsidRPr="002E546F">
        <w:t xml:space="preserve">Linear polarizations are mainly used, but occasionally circular polarizations can also be found. The information available on the antenna types used is only very general and can be seen in </w:t>
      </w:r>
      <w:r w:rsidRPr="002E546F">
        <w:fldChar w:fldCharType="begin"/>
      </w:r>
      <w:r w:rsidRPr="002E546F">
        <w:instrText xml:space="preserve"> REF _Ref31282694 \h </w:instrText>
      </w:r>
      <w:r w:rsidRPr="002E546F">
        <w:fldChar w:fldCharType="separate"/>
      </w:r>
      <w:r w:rsidRPr="002E546F">
        <w:t>Table 3</w:t>
      </w:r>
      <w:r w:rsidRPr="002E546F">
        <w:fldChar w:fldCharType="end"/>
      </w:r>
      <w:r w:rsidRPr="002E546F">
        <w:t>.</w:t>
      </w:r>
    </w:p>
    <w:p w14:paraId="38927560" w14:textId="77777777" w:rsidR="002E546F" w:rsidRPr="002E546F" w:rsidRDefault="002E546F" w:rsidP="002E546F"/>
    <w:tbl>
      <w:tblPr>
        <w:tblStyle w:val="ECCTable-redheader"/>
        <w:tblW w:w="0" w:type="auto"/>
        <w:tblInd w:w="0" w:type="dxa"/>
        <w:tblLook w:val="04A0" w:firstRow="1" w:lastRow="0" w:firstColumn="1" w:lastColumn="0" w:noHBand="0" w:noVBand="1"/>
      </w:tblPr>
      <w:tblGrid>
        <w:gridCol w:w="2980"/>
        <w:gridCol w:w="1301"/>
      </w:tblGrid>
      <w:tr w:rsidR="002E546F" w14:paraId="525FE92A" w14:textId="77777777" w:rsidTr="00626421">
        <w:trPr>
          <w:cnfStyle w:val="100000000000" w:firstRow="1" w:lastRow="0" w:firstColumn="0" w:lastColumn="0" w:oddVBand="0" w:evenVBand="0" w:oddHBand="0" w:evenHBand="0" w:firstRowFirstColumn="0" w:firstRowLastColumn="0" w:lastRowFirstColumn="0" w:lastRowLastColumn="0"/>
        </w:trPr>
        <w:tc>
          <w:tcPr>
            <w:tcW w:w="4281" w:type="dxa"/>
            <w:gridSpan w:val="2"/>
            <w:hideMark/>
          </w:tcPr>
          <w:p w14:paraId="65ADAA02" w14:textId="77777777" w:rsidR="002E546F" w:rsidRPr="002E546F" w:rsidRDefault="002E546F" w:rsidP="002E546F">
            <w:pPr>
              <w:rPr>
                <w:lang w:val="en-US"/>
              </w:rPr>
            </w:pPr>
            <w:r w:rsidRPr="002E546F">
              <w:t>Antenna Types of Unmanned Amateur Radio Stations in the Frequency Range</w:t>
            </w:r>
            <w:r w:rsidRPr="002E546F">
              <w:br/>
              <w:t>1 240-1 300 MHz</w:t>
            </w:r>
          </w:p>
        </w:tc>
      </w:tr>
      <w:tr w:rsidR="002E546F" w14:paraId="75A3900D" w14:textId="77777777" w:rsidTr="00626421">
        <w:tc>
          <w:tcPr>
            <w:tcW w:w="2980" w:type="dxa"/>
            <w:hideMark/>
          </w:tcPr>
          <w:p w14:paraId="4480D350" w14:textId="77777777" w:rsidR="002E546F" w:rsidRPr="002E546F" w:rsidRDefault="002E546F" w:rsidP="002E546F">
            <w:pPr>
              <w:rPr>
                <w:lang w:val="en-US"/>
              </w:rPr>
            </w:pPr>
            <w:r w:rsidRPr="002E546F">
              <w:t>Directional antennas</w:t>
            </w:r>
          </w:p>
        </w:tc>
        <w:tc>
          <w:tcPr>
            <w:tcW w:w="1301" w:type="dxa"/>
            <w:hideMark/>
          </w:tcPr>
          <w:p w14:paraId="1D3782D9" w14:textId="77777777" w:rsidR="002E546F" w:rsidRPr="002E546F" w:rsidRDefault="002E546F" w:rsidP="002E546F">
            <w:pPr>
              <w:rPr>
                <w:lang w:val="en-US"/>
              </w:rPr>
            </w:pPr>
            <w:r w:rsidRPr="002E546F">
              <w:t>53.7%</w:t>
            </w:r>
          </w:p>
        </w:tc>
      </w:tr>
      <w:tr w:rsidR="002E546F" w14:paraId="5C246F83" w14:textId="77777777" w:rsidTr="00626421">
        <w:tc>
          <w:tcPr>
            <w:tcW w:w="2980" w:type="dxa"/>
            <w:hideMark/>
          </w:tcPr>
          <w:p w14:paraId="1EDA3F08" w14:textId="77777777" w:rsidR="002E546F" w:rsidRPr="002E546F" w:rsidRDefault="002E546F" w:rsidP="002E546F">
            <w:pPr>
              <w:rPr>
                <w:lang w:val="en-US"/>
              </w:rPr>
            </w:pPr>
            <w:r w:rsidRPr="002E546F">
              <w:t>Non-directional antennas</w:t>
            </w:r>
          </w:p>
        </w:tc>
        <w:tc>
          <w:tcPr>
            <w:tcW w:w="1301" w:type="dxa"/>
            <w:hideMark/>
          </w:tcPr>
          <w:p w14:paraId="35B0D692" w14:textId="77777777" w:rsidR="002E546F" w:rsidRPr="002E546F" w:rsidRDefault="002E546F" w:rsidP="002E546F">
            <w:pPr>
              <w:rPr>
                <w:lang w:val="en-US"/>
              </w:rPr>
            </w:pPr>
            <w:r w:rsidRPr="002E546F">
              <w:t>46.3%</w:t>
            </w:r>
          </w:p>
        </w:tc>
      </w:tr>
    </w:tbl>
    <w:p w14:paraId="7CD6D193" w14:textId="77777777" w:rsidR="002E546F" w:rsidRPr="002E546F" w:rsidRDefault="002E546F" w:rsidP="002E546F">
      <w:pPr>
        <w:pStyle w:val="Caption"/>
        <w:rPr>
          <w:lang w:val="en-US"/>
        </w:rPr>
      </w:pPr>
      <w:bookmarkStart w:id="182" w:name="_Ref31282694"/>
      <w:r w:rsidRPr="002E546F">
        <w:t xml:space="preserve">Table </w:t>
      </w:r>
      <w:r w:rsidRPr="002E546F">
        <w:fldChar w:fldCharType="begin"/>
      </w:r>
      <w:r w:rsidRPr="002E546F">
        <w:instrText xml:space="preserve"> SEQ Table \* ARABIC </w:instrText>
      </w:r>
      <w:r w:rsidRPr="002E546F">
        <w:fldChar w:fldCharType="separate"/>
      </w:r>
      <w:r w:rsidRPr="002E546F">
        <w:t>3</w:t>
      </w:r>
      <w:r w:rsidRPr="002E546F">
        <w:fldChar w:fldCharType="end"/>
      </w:r>
      <w:bookmarkEnd w:id="182"/>
      <w:r w:rsidRPr="002E546F">
        <w:t>: Antenna types of unmanned amateur radio stations in Switzerland</w:t>
      </w:r>
      <w:r w:rsidRPr="002E546F">
        <w:br/>
        <w:t>in the frequency range 1 240-1 300 MHz</w:t>
      </w:r>
    </w:p>
    <w:p w14:paraId="5832DE33" w14:textId="77777777" w:rsidR="002E546F" w:rsidRPr="002E546F" w:rsidRDefault="002E546F" w:rsidP="002E546F">
      <w:r w:rsidRPr="002E546F">
        <w:t>OFCOM’s database also contains information about the types of traffic modes used (</w:t>
      </w:r>
      <w:r w:rsidRPr="002E546F">
        <w:fldChar w:fldCharType="begin"/>
      </w:r>
      <w:r w:rsidRPr="002E546F">
        <w:instrText xml:space="preserve"> REF _Ref31283542 \h </w:instrText>
      </w:r>
      <w:r w:rsidRPr="002E546F">
        <w:fldChar w:fldCharType="separate"/>
      </w:r>
      <w:r w:rsidRPr="002E546F">
        <w:t>Table 4</w:t>
      </w:r>
      <w:r w:rsidRPr="002E546F">
        <w:fldChar w:fldCharType="end"/>
      </w:r>
      <w:r w:rsidRPr="002E546F">
        <w:t>).</w:t>
      </w:r>
    </w:p>
    <w:p w14:paraId="328336A6" w14:textId="77777777" w:rsidR="002E546F" w:rsidRPr="002E546F" w:rsidRDefault="002E546F" w:rsidP="002E546F"/>
    <w:tbl>
      <w:tblPr>
        <w:tblStyle w:val="ECCTable-redheader"/>
        <w:tblW w:w="0" w:type="auto"/>
        <w:tblInd w:w="0" w:type="dxa"/>
        <w:tblLook w:val="04A0" w:firstRow="1" w:lastRow="0" w:firstColumn="1" w:lastColumn="0" w:noHBand="0" w:noVBand="1"/>
      </w:tblPr>
      <w:tblGrid>
        <w:gridCol w:w="2268"/>
        <w:gridCol w:w="1621"/>
      </w:tblGrid>
      <w:tr w:rsidR="002E546F" w14:paraId="63E46E00" w14:textId="77777777" w:rsidTr="00626421">
        <w:trPr>
          <w:cnfStyle w:val="100000000000" w:firstRow="1" w:lastRow="0" w:firstColumn="0" w:lastColumn="0" w:oddVBand="0" w:evenVBand="0" w:oddHBand="0" w:evenHBand="0" w:firstRowFirstColumn="0" w:firstRowLastColumn="0" w:lastRowFirstColumn="0" w:lastRowLastColumn="0"/>
        </w:trPr>
        <w:tc>
          <w:tcPr>
            <w:tcW w:w="3889" w:type="dxa"/>
            <w:gridSpan w:val="2"/>
            <w:hideMark/>
          </w:tcPr>
          <w:p w14:paraId="6ED45C43" w14:textId="77777777" w:rsidR="002E546F" w:rsidRPr="002E546F" w:rsidRDefault="002E546F" w:rsidP="002E546F">
            <w:r w:rsidRPr="002E546F">
              <w:t>Traffic Modes of Unmanned Amateur Radio Stations in the Frequency Range 1 240-1 300 MHz</w:t>
            </w:r>
          </w:p>
        </w:tc>
      </w:tr>
      <w:tr w:rsidR="002E546F" w14:paraId="751BD716" w14:textId="77777777" w:rsidTr="00626421">
        <w:tc>
          <w:tcPr>
            <w:tcW w:w="2268" w:type="dxa"/>
            <w:hideMark/>
          </w:tcPr>
          <w:p w14:paraId="4D5CD2FC" w14:textId="77777777" w:rsidR="002E546F" w:rsidRPr="002E546F" w:rsidRDefault="002E546F" w:rsidP="002E546F">
            <w:pPr>
              <w:rPr>
                <w:lang w:val="en-US"/>
              </w:rPr>
            </w:pPr>
            <w:r w:rsidRPr="002E546F">
              <w:t>Semi-duplex</w:t>
            </w:r>
          </w:p>
        </w:tc>
        <w:tc>
          <w:tcPr>
            <w:tcW w:w="1621" w:type="dxa"/>
            <w:hideMark/>
          </w:tcPr>
          <w:p w14:paraId="7D16F758" w14:textId="77777777" w:rsidR="002E546F" w:rsidRPr="002E546F" w:rsidRDefault="002E546F" w:rsidP="002E546F">
            <w:pPr>
              <w:rPr>
                <w:lang w:val="en-US"/>
              </w:rPr>
            </w:pPr>
            <w:r w:rsidRPr="002E546F">
              <w:t>75.6%</w:t>
            </w:r>
          </w:p>
        </w:tc>
      </w:tr>
      <w:tr w:rsidR="002E546F" w14:paraId="4F1C86E1" w14:textId="77777777" w:rsidTr="00626421">
        <w:tc>
          <w:tcPr>
            <w:tcW w:w="2268" w:type="dxa"/>
            <w:hideMark/>
          </w:tcPr>
          <w:p w14:paraId="48176B64" w14:textId="77777777" w:rsidR="002E546F" w:rsidRPr="002E546F" w:rsidRDefault="002E546F" w:rsidP="002E546F">
            <w:pPr>
              <w:rPr>
                <w:lang w:val="en-US"/>
              </w:rPr>
            </w:pPr>
            <w:r w:rsidRPr="002E546F">
              <w:t>Simplex</w:t>
            </w:r>
          </w:p>
        </w:tc>
        <w:tc>
          <w:tcPr>
            <w:tcW w:w="1621" w:type="dxa"/>
            <w:hideMark/>
          </w:tcPr>
          <w:p w14:paraId="457FB3AB" w14:textId="77777777" w:rsidR="002E546F" w:rsidRPr="002E546F" w:rsidRDefault="002E546F" w:rsidP="002E546F">
            <w:pPr>
              <w:rPr>
                <w:lang w:val="en-US"/>
              </w:rPr>
            </w:pPr>
            <w:r w:rsidRPr="002E546F">
              <w:t>14.6%</w:t>
            </w:r>
          </w:p>
        </w:tc>
      </w:tr>
      <w:tr w:rsidR="002E546F" w14:paraId="7DCAB06C" w14:textId="77777777" w:rsidTr="00626421">
        <w:tc>
          <w:tcPr>
            <w:tcW w:w="2268" w:type="dxa"/>
            <w:hideMark/>
          </w:tcPr>
          <w:p w14:paraId="146F44D3" w14:textId="77777777" w:rsidR="002E546F" w:rsidRPr="002E546F" w:rsidRDefault="002E546F" w:rsidP="002E546F">
            <w:pPr>
              <w:rPr>
                <w:lang w:val="en-US"/>
              </w:rPr>
            </w:pPr>
            <w:r w:rsidRPr="002E546F">
              <w:t>Duplex</w:t>
            </w:r>
          </w:p>
        </w:tc>
        <w:tc>
          <w:tcPr>
            <w:tcW w:w="1621" w:type="dxa"/>
            <w:hideMark/>
          </w:tcPr>
          <w:p w14:paraId="0BB01963" w14:textId="77777777" w:rsidR="002E546F" w:rsidRPr="002E546F" w:rsidRDefault="002E546F" w:rsidP="002E546F">
            <w:pPr>
              <w:rPr>
                <w:lang w:val="en-US"/>
              </w:rPr>
            </w:pPr>
            <w:r w:rsidRPr="002E546F">
              <w:t>4.9%</w:t>
            </w:r>
          </w:p>
        </w:tc>
      </w:tr>
      <w:tr w:rsidR="002E546F" w14:paraId="119E8C37" w14:textId="77777777" w:rsidTr="00626421">
        <w:tc>
          <w:tcPr>
            <w:tcW w:w="2268" w:type="dxa"/>
            <w:hideMark/>
          </w:tcPr>
          <w:p w14:paraId="63DF07AF" w14:textId="77777777" w:rsidR="002E546F" w:rsidRPr="002E546F" w:rsidRDefault="002E546F" w:rsidP="002E546F">
            <w:pPr>
              <w:rPr>
                <w:lang w:val="en-US"/>
              </w:rPr>
            </w:pPr>
            <w:r w:rsidRPr="002E546F">
              <w:t>Broadcast</w:t>
            </w:r>
          </w:p>
        </w:tc>
        <w:tc>
          <w:tcPr>
            <w:tcW w:w="1621" w:type="dxa"/>
            <w:hideMark/>
          </w:tcPr>
          <w:p w14:paraId="7E36A681" w14:textId="77777777" w:rsidR="002E546F" w:rsidRPr="002E546F" w:rsidRDefault="002E546F" w:rsidP="002E546F">
            <w:pPr>
              <w:rPr>
                <w:lang w:val="en-US"/>
              </w:rPr>
            </w:pPr>
            <w:r w:rsidRPr="002E546F">
              <w:t>4.9%</w:t>
            </w:r>
          </w:p>
        </w:tc>
      </w:tr>
    </w:tbl>
    <w:p w14:paraId="0A75DC72" w14:textId="77777777" w:rsidR="002E546F" w:rsidRDefault="002E546F" w:rsidP="002E546F">
      <w:pPr>
        <w:pStyle w:val="ECCReference"/>
        <w:numPr>
          <w:ilvl w:val="0"/>
          <w:numId w:val="0"/>
        </w:numPr>
        <w:ind w:left="397" w:hanging="397"/>
      </w:pPr>
      <w:bookmarkStart w:id="183" w:name="_Ref31283542"/>
      <w:r w:rsidRPr="002E546F">
        <w:t xml:space="preserve">Table </w:t>
      </w:r>
      <w:r w:rsidRPr="002E546F">
        <w:fldChar w:fldCharType="begin"/>
      </w:r>
      <w:r w:rsidRPr="002E546F">
        <w:instrText xml:space="preserve"> SEQ Table \* ARABIC </w:instrText>
      </w:r>
      <w:r w:rsidRPr="002E546F">
        <w:fldChar w:fldCharType="separate"/>
      </w:r>
      <w:r w:rsidRPr="002E546F">
        <w:t>4</w:t>
      </w:r>
      <w:r w:rsidRPr="002E546F">
        <w:fldChar w:fldCharType="end"/>
      </w:r>
      <w:bookmarkEnd w:id="183"/>
      <w:r w:rsidRPr="002E546F">
        <w:t>: Traffic modes of unmanned amateur radio stations in Switzerland</w:t>
      </w:r>
      <w:r w:rsidRPr="002E546F">
        <w:br/>
        <w:t>in the frequency range 1 240-1 300 MHz</w:t>
      </w:r>
    </w:p>
    <w:p w14:paraId="6696B94F" w14:textId="77777777" w:rsidR="00F55CC0" w:rsidRDefault="00F55CC0" w:rsidP="002E546F">
      <w:pPr>
        <w:pStyle w:val="ECCReference"/>
        <w:numPr>
          <w:ilvl w:val="0"/>
          <w:numId w:val="0"/>
        </w:numPr>
        <w:ind w:left="397" w:hanging="397"/>
      </w:pPr>
    </w:p>
    <w:p w14:paraId="3F4FF8DF" w14:textId="77777777" w:rsidR="00F55CC0" w:rsidRDefault="00F55CC0" w:rsidP="002E546F">
      <w:pPr>
        <w:pStyle w:val="ECCReference"/>
        <w:numPr>
          <w:ilvl w:val="0"/>
          <w:numId w:val="0"/>
        </w:numPr>
        <w:ind w:left="397" w:hanging="397"/>
      </w:pPr>
    </w:p>
    <w:p w14:paraId="7A0B4F6F" w14:textId="77777777" w:rsidR="00B70E50" w:rsidRDefault="00B70E50">
      <w:pPr>
        <w:spacing w:before="0" w:after="0"/>
        <w:jc w:val="left"/>
      </w:pPr>
      <w:r>
        <w:br w:type="page"/>
      </w:r>
    </w:p>
    <w:p w14:paraId="1EF36005" w14:textId="77777777" w:rsidR="00B70E50" w:rsidRDefault="00B70E50" w:rsidP="002A4F06">
      <w:pPr>
        <w:pStyle w:val="ECCAnnexheading1"/>
      </w:pPr>
      <w:r>
        <w:lastRenderedPageBreak/>
        <w:t xml:space="preserve"> </w:t>
      </w:r>
      <w:bookmarkStart w:id="184" w:name="_Toc57966126"/>
      <w:r w:rsidRPr="00B70E50">
        <w:t>Parameters of unmanned Amateur Radio Stations in Germany, Frequency Range 1240 – 1300 MHz</w:t>
      </w:r>
      <w:bookmarkEnd w:id="184"/>
      <w:r w:rsidRPr="00B70E50">
        <w:t xml:space="preserve"> </w:t>
      </w:r>
    </w:p>
    <w:p w14:paraId="79B75BAE" w14:textId="77777777" w:rsidR="00B70E50" w:rsidRPr="00B70E50" w:rsidRDefault="00B70E50" w:rsidP="00B70E50">
      <w:pPr>
        <w:rPr>
          <w:rStyle w:val="ECCHLbold"/>
        </w:rPr>
      </w:pPr>
      <w:r w:rsidRPr="00B70E50">
        <w:rPr>
          <w:rStyle w:val="ECCHLbold"/>
          <w:lang w:val="da-DK"/>
        </w:rPr>
        <w:t>NATIONAL OVERVIEW</w:t>
      </w:r>
    </w:p>
    <w:p w14:paraId="0A452770" w14:textId="77777777" w:rsidR="00B70E50" w:rsidRPr="00B70E50" w:rsidRDefault="00B70E50" w:rsidP="00B70E50">
      <w:pPr>
        <w:rPr>
          <w:rStyle w:val="ECCParagraph"/>
          <w:lang w:val="da-DK"/>
        </w:rPr>
      </w:pPr>
      <w:r w:rsidRPr="00B70E50">
        <w:rPr>
          <w:rStyle w:val="ECCParagraph"/>
          <w:lang w:val="da-DK"/>
        </w:rPr>
        <w:t>At the end of 2019 Germany had 83 166 711 residents in an area of 357 582 km2. Approximately 64 000 citizens possess an amateur license (licenses for stations not included, as club stations, unmanned stat</w:t>
      </w:r>
      <w:r w:rsidR="005C0C03">
        <w:rPr>
          <w:rStyle w:val="ECCParagraph"/>
          <w:lang w:val="da-DK"/>
        </w:rPr>
        <w:t>ions need a separate license) a</w:t>
      </w:r>
      <w:r w:rsidRPr="00B70E50">
        <w:rPr>
          <w:rStyle w:val="ECCParagraph"/>
          <w:lang w:val="da-DK"/>
        </w:rPr>
        <w:t>lthough only a small proportion of those amateurs will be active and transmitting in the band 1240-1300 MHz.</w:t>
      </w:r>
    </w:p>
    <w:p w14:paraId="1A06A5AB" w14:textId="77777777" w:rsidR="00B70E50" w:rsidRDefault="00B70E50" w:rsidP="00B70E50">
      <w:pPr>
        <w:rPr>
          <w:rStyle w:val="ECCParagraph"/>
        </w:rPr>
      </w:pPr>
      <w:r w:rsidRPr="00B70E50">
        <w:rPr>
          <w:rStyle w:val="ECCParagraph"/>
          <w:lang w:val="da-DK"/>
        </w:rPr>
        <w:t>308 licences for automatic stations in the band 1240-1300 MHz existed at the end of July 2020. Several licenses may be issued for the same location, one for each transmitting station. Naturally, the frequency usage is spatially dense in areas where many people reside.</w:t>
      </w:r>
    </w:p>
    <w:p w14:paraId="0C0E4A85" w14:textId="77777777" w:rsidR="002A4F06" w:rsidRPr="002A4F06" w:rsidRDefault="002A4F06" w:rsidP="002A4F06">
      <w:pPr>
        <w:pStyle w:val="Caption"/>
        <w:rPr>
          <w:rStyle w:val="ECCParagraph"/>
        </w:rPr>
      </w:pPr>
      <w:r w:rsidRPr="002A4F06">
        <w:t xml:space="preserve">Table </w:t>
      </w:r>
      <w:r w:rsidRPr="002A4F06">
        <w:fldChar w:fldCharType="begin"/>
      </w:r>
      <w:r w:rsidRPr="002A4F06">
        <w:instrText xml:space="preserve"> SEQ Table \* ARABIC </w:instrText>
      </w:r>
      <w:r w:rsidRPr="002A4F06">
        <w:fldChar w:fldCharType="separate"/>
      </w:r>
      <w:r w:rsidRPr="002A4F06">
        <w:t>1</w:t>
      </w:r>
      <w:r w:rsidRPr="002A4F06">
        <w:fldChar w:fldCharType="end"/>
      </w:r>
      <w:r w:rsidRPr="002A4F06">
        <w:t>: Unmanned amateur stations in Germany, frequency range 1240 – 13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248"/>
        <w:gridCol w:w="2151"/>
      </w:tblGrid>
      <w:tr w:rsidR="002A4F06" w:rsidRPr="00FE1795" w14:paraId="72B3DA9B" w14:textId="77777777" w:rsidTr="00BE25B0">
        <w:trPr>
          <w:tblHeader/>
          <w:jc w:val="center"/>
        </w:trPr>
        <w:tc>
          <w:tcPr>
            <w:tcW w:w="4248" w:type="dxa"/>
            <w:tcBorders>
              <w:top w:val="single" w:sz="4" w:space="0" w:color="D2232A"/>
              <w:left w:val="single" w:sz="4" w:space="0" w:color="D2232A"/>
              <w:bottom w:val="single" w:sz="4" w:space="0" w:color="D2232A"/>
              <w:right w:val="nil"/>
            </w:tcBorders>
            <w:shd w:val="clear" w:color="auto" w:fill="D2232A"/>
            <w:vAlign w:val="center"/>
          </w:tcPr>
          <w:p w14:paraId="1B4D890A" w14:textId="77777777" w:rsidR="002A4F06" w:rsidRPr="002A4F06" w:rsidRDefault="002A4F06" w:rsidP="002A4F06">
            <w:pPr>
              <w:pStyle w:val="ECCTableHeaderwhitefont"/>
              <w:rPr>
                <w:rStyle w:val="ECCHLbold"/>
              </w:rPr>
            </w:pPr>
            <w:r w:rsidRPr="002A4F06">
              <w:rPr>
                <w:rStyle w:val="ECCHLbold"/>
              </w:rPr>
              <w:t xml:space="preserve">Parameter </w:t>
            </w:r>
          </w:p>
        </w:tc>
        <w:tc>
          <w:tcPr>
            <w:tcW w:w="2151" w:type="dxa"/>
            <w:tcBorders>
              <w:top w:val="single" w:sz="4" w:space="0" w:color="D2232A"/>
              <w:left w:val="nil"/>
              <w:bottom w:val="single" w:sz="4" w:space="0" w:color="D2232A"/>
              <w:right w:val="nil"/>
            </w:tcBorders>
            <w:shd w:val="clear" w:color="auto" w:fill="D2232A"/>
            <w:vAlign w:val="center"/>
          </w:tcPr>
          <w:p w14:paraId="088F0B5E" w14:textId="77777777" w:rsidR="002A4F06" w:rsidRPr="002A4F06" w:rsidRDefault="002A4F06" w:rsidP="002A4F06">
            <w:pPr>
              <w:pStyle w:val="ECCTableHeaderwhitefont"/>
              <w:rPr>
                <w:rStyle w:val="ECCHLbold"/>
              </w:rPr>
            </w:pPr>
            <w:r w:rsidRPr="002A4F06">
              <w:rPr>
                <w:rStyle w:val="ECCHLbold"/>
              </w:rPr>
              <w:t>Value</w:t>
            </w:r>
          </w:p>
        </w:tc>
      </w:tr>
      <w:tr w:rsidR="002A4F06" w14:paraId="7BDE1734" w14:textId="77777777" w:rsidTr="00BE25B0">
        <w:trPr>
          <w:jc w:val="center"/>
        </w:trPr>
        <w:tc>
          <w:tcPr>
            <w:tcW w:w="4248" w:type="dxa"/>
            <w:tcBorders>
              <w:top w:val="single" w:sz="4" w:space="0" w:color="D2232A"/>
              <w:left w:val="single" w:sz="4" w:space="0" w:color="D2232A"/>
              <w:bottom w:val="single" w:sz="4" w:space="0" w:color="D2232A"/>
              <w:right w:val="single" w:sz="4" w:space="0" w:color="D2232A"/>
            </w:tcBorders>
          </w:tcPr>
          <w:p w14:paraId="78D654C1" w14:textId="77777777" w:rsidR="002A4F06" w:rsidRPr="002A4F06" w:rsidRDefault="002A4F06" w:rsidP="002A4F06">
            <w:pPr>
              <w:pStyle w:val="ECCTabletext"/>
            </w:pPr>
            <w:r w:rsidRPr="002A4F06">
              <w:t>Ratio of unmanned amateur radio stations to the total population</w:t>
            </w:r>
          </w:p>
        </w:tc>
        <w:tc>
          <w:tcPr>
            <w:tcW w:w="2151" w:type="dxa"/>
            <w:tcBorders>
              <w:top w:val="single" w:sz="4" w:space="0" w:color="D2232A"/>
              <w:left w:val="single" w:sz="4" w:space="0" w:color="D2232A"/>
              <w:bottom w:val="single" w:sz="4" w:space="0" w:color="D2232A"/>
              <w:right w:val="single" w:sz="4" w:space="0" w:color="D2232A"/>
            </w:tcBorders>
          </w:tcPr>
          <w:p w14:paraId="517E7868" w14:textId="77777777" w:rsidR="002A4F06" w:rsidRPr="002A4F06" w:rsidRDefault="002A4F06" w:rsidP="002A4F06">
            <w:pPr>
              <w:pStyle w:val="ECCTabletext"/>
            </w:pPr>
            <w:r w:rsidRPr="002A4F06">
              <w:t>3,703 • 10-6</w:t>
            </w:r>
          </w:p>
        </w:tc>
      </w:tr>
      <w:tr w:rsidR="002A4F06" w14:paraId="218B83A0" w14:textId="77777777" w:rsidTr="00BE25B0">
        <w:trPr>
          <w:jc w:val="center"/>
        </w:trPr>
        <w:tc>
          <w:tcPr>
            <w:tcW w:w="4248" w:type="dxa"/>
            <w:tcBorders>
              <w:top w:val="single" w:sz="4" w:space="0" w:color="D2232A"/>
              <w:left w:val="single" w:sz="4" w:space="0" w:color="D2232A"/>
              <w:bottom w:val="single" w:sz="4" w:space="0" w:color="D2232A"/>
              <w:right w:val="single" w:sz="4" w:space="0" w:color="D2232A"/>
            </w:tcBorders>
          </w:tcPr>
          <w:p w14:paraId="122D1589" w14:textId="77777777" w:rsidR="002A4F06" w:rsidRPr="002A4F06" w:rsidRDefault="002A4F06" w:rsidP="002A4F06">
            <w:pPr>
              <w:pStyle w:val="ECCTabletext"/>
            </w:pPr>
            <w:r w:rsidRPr="002A4F06">
              <w:t>Unmanned amateur station density</w:t>
            </w:r>
          </w:p>
        </w:tc>
        <w:tc>
          <w:tcPr>
            <w:tcW w:w="2151" w:type="dxa"/>
            <w:tcBorders>
              <w:top w:val="single" w:sz="4" w:space="0" w:color="D2232A"/>
              <w:left w:val="single" w:sz="4" w:space="0" w:color="D2232A"/>
              <w:bottom w:val="single" w:sz="4" w:space="0" w:color="D2232A"/>
              <w:right w:val="single" w:sz="4" w:space="0" w:color="D2232A"/>
            </w:tcBorders>
          </w:tcPr>
          <w:p w14:paraId="669FF51F" w14:textId="77777777" w:rsidR="002A4F06" w:rsidRPr="002A4F06" w:rsidRDefault="002A4F06" w:rsidP="002A4F06">
            <w:pPr>
              <w:pStyle w:val="ECCTabletext"/>
            </w:pPr>
            <w:r w:rsidRPr="002A4F06">
              <w:t>0,861 per 1000 km2</w:t>
            </w:r>
          </w:p>
        </w:tc>
      </w:tr>
    </w:tbl>
    <w:p w14:paraId="0045510B" w14:textId="77777777" w:rsidR="002A4F06" w:rsidRPr="002A4F06" w:rsidRDefault="002A4F06" w:rsidP="002A4F06">
      <w:pPr>
        <w:pStyle w:val="ECCTabletext"/>
      </w:pPr>
    </w:p>
    <w:p w14:paraId="7E42C425" w14:textId="77777777" w:rsidR="006661C9" w:rsidRDefault="006661C9" w:rsidP="006661C9">
      <w:pPr>
        <w:pStyle w:val="ECCTabletext"/>
        <w:rPr>
          <w:rStyle w:val="ECCHLbold"/>
        </w:rPr>
      </w:pPr>
    </w:p>
    <w:p w14:paraId="626BC5A3" w14:textId="77777777" w:rsidR="006661C9" w:rsidRPr="006661C9" w:rsidRDefault="006661C9" w:rsidP="006661C9">
      <w:pPr>
        <w:pStyle w:val="ECCTabletext"/>
        <w:rPr>
          <w:rStyle w:val="ECCHLbold"/>
        </w:rPr>
      </w:pPr>
      <w:r w:rsidRPr="006661C9">
        <w:rPr>
          <w:rStyle w:val="ECCHLbold"/>
        </w:rPr>
        <w:t>ASSIGNMENT PROCEDURES FOR UNMANNED STATIONS IN THE 23 CM RANGE</w:t>
      </w:r>
    </w:p>
    <w:p w14:paraId="5B89F2BA" w14:textId="77777777" w:rsidR="006661C9" w:rsidRDefault="006661C9" w:rsidP="006661C9">
      <w:pPr>
        <w:pStyle w:val="ECCTabletext"/>
      </w:pPr>
    </w:p>
    <w:p w14:paraId="5631B4B7" w14:textId="77777777" w:rsidR="006661C9" w:rsidRPr="006661C9" w:rsidRDefault="006661C9" w:rsidP="006661C9">
      <w:pPr>
        <w:pStyle w:val="ECCTabletext"/>
      </w:pPr>
      <w:r w:rsidRPr="006661C9">
        <w:t xml:space="preserve">According to the regulations in Germany, any automated or </w:t>
      </w:r>
      <w:proofErr w:type="gramStart"/>
      <w:r w:rsidRPr="006661C9">
        <w:t>remote controlled</w:t>
      </w:r>
      <w:proofErr w:type="gramEnd"/>
      <w:r w:rsidRPr="006661C9">
        <w:t xml:space="preserve"> station (unmanned station) of the amateur service has to be licensed. Each of those stations gets an individual callsign (on a single site, several stations can exist). On course of this assignment, a site-specific examination is done to check the availability of the assigned frequencies by the regulator, thus identifying and preventing interferences by co-/ or adjacent channel use (either by other amateur stations or other frequency users). Individual obligations can be made to ensure interference-free operation.</w:t>
      </w:r>
    </w:p>
    <w:p w14:paraId="4BEEC6F1" w14:textId="77777777" w:rsidR="006661C9" w:rsidRPr="006661C9" w:rsidRDefault="006661C9" w:rsidP="006661C9">
      <w:pPr>
        <w:pStyle w:val="ECCTabletext"/>
      </w:pPr>
      <w:r w:rsidRPr="006661C9">
        <w:t>Following specific regulations apply:</w:t>
      </w:r>
    </w:p>
    <w:p w14:paraId="2252EC10" w14:textId="77777777" w:rsidR="006661C9" w:rsidRPr="006661C9" w:rsidRDefault="006661C9" w:rsidP="006661C9">
      <w:pPr>
        <w:pStyle w:val="ECCBulletsLv1"/>
      </w:pPr>
      <w:r w:rsidRPr="006661C9">
        <w:t xml:space="preserve">The responsible operator for unmanned controlled stations needs a license equivalent to the CEPT </w:t>
      </w:r>
      <w:proofErr w:type="gramStart"/>
      <w:r w:rsidRPr="006661C9">
        <w:t>full-license</w:t>
      </w:r>
      <w:proofErr w:type="gramEnd"/>
      <w:r w:rsidRPr="006661C9">
        <w:t>.</w:t>
      </w:r>
    </w:p>
    <w:p w14:paraId="6236D37D" w14:textId="77777777" w:rsidR="006661C9" w:rsidRPr="006661C9" w:rsidRDefault="006661C9" w:rsidP="006661C9">
      <w:pPr>
        <w:pStyle w:val="ECCBulletsLv1"/>
      </w:pPr>
      <w:r w:rsidRPr="006661C9">
        <w:t>For unmanned controlled stations: maximum equivalent radiated power (ERP) of 15 W PEP.</w:t>
      </w:r>
    </w:p>
    <w:p w14:paraId="6C5C4CA8" w14:textId="77777777" w:rsidR="006661C9" w:rsidRPr="006661C9" w:rsidRDefault="006661C9" w:rsidP="006661C9">
      <w:pPr>
        <w:pStyle w:val="ECCBulletsLv1"/>
      </w:pPr>
      <w:r w:rsidRPr="006661C9">
        <w:t>For manned stations: maximum equivalent radiated power (ERP) of 750 W PEP.</w:t>
      </w:r>
    </w:p>
    <w:p w14:paraId="2BF5B89A" w14:textId="77777777" w:rsidR="006661C9" w:rsidRPr="006661C9" w:rsidRDefault="006661C9" w:rsidP="006661C9">
      <w:pPr>
        <w:pStyle w:val="ECCBulletsLv1"/>
      </w:pPr>
      <w:r w:rsidRPr="006661C9">
        <w:t>Maximum occupied bandwidth is 2 MHz, except:</w:t>
      </w:r>
    </w:p>
    <w:p w14:paraId="0CB7B142" w14:textId="77777777" w:rsidR="006661C9" w:rsidRPr="006661C9" w:rsidRDefault="006661C9" w:rsidP="006661C9">
      <w:pPr>
        <w:pStyle w:val="ECCBulletsLv2"/>
      </w:pPr>
      <w:r w:rsidRPr="006661C9">
        <w:t xml:space="preserve">7 MHz for television emissions, digital or amplitude </w:t>
      </w:r>
      <w:proofErr w:type="gramStart"/>
      <w:r w:rsidRPr="006661C9">
        <w:t>modulated;</w:t>
      </w:r>
      <w:proofErr w:type="gramEnd"/>
      <w:r w:rsidRPr="006661C9">
        <w:t xml:space="preserve"> </w:t>
      </w:r>
    </w:p>
    <w:p w14:paraId="7E17E520" w14:textId="77777777" w:rsidR="006661C9" w:rsidRPr="006661C9" w:rsidRDefault="006661C9" w:rsidP="006661C9">
      <w:pPr>
        <w:pStyle w:val="ECCBulletsLv2"/>
      </w:pPr>
      <w:r w:rsidRPr="006661C9">
        <w:t xml:space="preserve">18 MHz for television emissions, frequency </w:t>
      </w:r>
      <w:proofErr w:type="gramStart"/>
      <w:r w:rsidRPr="006661C9">
        <w:t>modulated;</w:t>
      </w:r>
      <w:proofErr w:type="gramEnd"/>
    </w:p>
    <w:p w14:paraId="75BDE6A5" w14:textId="77777777" w:rsidR="006661C9" w:rsidRPr="006661C9" w:rsidRDefault="006661C9" w:rsidP="006661C9">
      <w:pPr>
        <w:pStyle w:val="ECCBulletsLv2"/>
      </w:pPr>
      <w:r w:rsidRPr="006661C9">
        <w:t xml:space="preserve">The term ‘occupied bandwidth’ refers to the 99% bandwidth. </w:t>
      </w:r>
    </w:p>
    <w:p w14:paraId="1146490C" w14:textId="77777777" w:rsidR="006661C9" w:rsidRPr="006661C9" w:rsidRDefault="006661C9" w:rsidP="006661C9">
      <w:pPr>
        <w:pStyle w:val="ECCBulletsLv1"/>
      </w:pPr>
      <w:r w:rsidRPr="006661C9">
        <w:t xml:space="preserve">No unmanned operation in the frequency range 1247 – 1263 </w:t>
      </w:r>
      <w:proofErr w:type="spellStart"/>
      <w:r w:rsidRPr="006661C9">
        <w:t>MHz.</w:t>
      </w:r>
      <w:proofErr w:type="spellEnd"/>
    </w:p>
    <w:p w14:paraId="506D03A3" w14:textId="77777777" w:rsidR="006661C9" w:rsidRPr="006661C9" w:rsidRDefault="006661C9" w:rsidP="006661C9">
      <w:pPr>
        <w:pStyle w:val="ECCBulletsLv1"/>
      </w:pPr>
      <w:r w:rsidRPr="006661C9">
        <w:t>Maximum EIRP of 5 Watt in the frequency range 1247 – 1263 MHz (manned stations).</w:t>
      </w:r>
    </w:p>
    <w:p w14:paraId="0131597D" w14:textId="77777777" w:rsidR="006661C9" w:rsidRPr="006661C9" w:rsidRDefault="006661C9" w:rsidP="006661C9">
      <w:pPr>
        <w:pStyle w:val="ECCBulletsLv1"/>
      </w:pPr>
      <w:r w:rsidRPr="006661C9">
        <w:t>Frequency range 1260 – 1270 MHz is allowed for amateur satellite service on a secondary basis (other secondary assignments have priority above the amateur satellite service), link direction: earth to space.</w:t>
      </w:r>
    </w:p>
    <w:p w14:paraId="5D42B8A5" w14:textId="77777777" w:rsidR="006661C9" w:rsidRPr="006661C9" w:rsidRDefault="006661C9" w:rsidP="006661C9">
      <w:pPr>
        <w:pStyle w:val="ECCTabletext"/>
      </w:pPr>
      <w:r w:rsidRPr="006661C9">
        <w:t xml:space="preserve">The frequencies are checked for conformance with the radio amateur’s own band plan during the application phase; exceptions are only accepted in well-found cases. In the case of ATV applications, the centre frequency affects the available bandwidth: while operation in the middle of the sub-band (1280 MHz) can be granted with a bandwidth up to 16 MHz, on the centre frequency 1288 MHz one only </w:t>
      </w:r>
      <w:proofErr w:type="gramStart"/>
      <w:r w:rsidRPr="006661C9">
        <w:t>apply</w:t>
      </w:r>
      <w:proofErr w:type="gramEnd"/>
      <w:r w:rsidRPr="006661C9">
        <w:t xml:space="preserve"> for up to 8 MHz and on centre frequency 1291 MHz the operation is limited to a maximum bandwidth of 6 </w:t>
      </w:r>
      <w:proofErr w:type="spellStart"/>
      <w:r w:rsidRPr="006661C9">
        <w:t>MHz.</w:t>
      </w:r>
      <w:proofErr w:type="spellEnd"/>
    </w:p>
    <w:p w14:paraId="63B28089" w14:textId="77777777" w:rsidR="006661C9" w:rsidRDefault="006661C9" w:rsidP="006661C9">
      <w:pPr>
        <w:pStyle w:val="ECCTabletext"/>
      </w:pPr>
      <w:r w:rsidRPr="006661C9">
        <w:t>The mandatory license for a new station is limited to one year. This gives some additional flexibility in case of issues. After the first year, the license holder can apply for a renewal of the license which is then given for three years. The licenses can be renewed on application.</w:t>
      </w:r>
    </w:p>
    <w:p w14:paraId="51F9F0F8" w14:textId="77777777" w:rsidR="00A36B7A" w:rsidRDefault="00A36B7A" w:rsidP="00A36B7A"/>
    <w:p w14:paraId="7C9E34D4" w14:textId="77777777" w:rsidR="00A36B7A" w:rsidRPr="00A36B7A" w:rsidRDefault="00A36B7A" w:rsidP="00A36B7A">
      <w:pPr>
        <w:rPr>
          <w:rStyle w:val="ECCHLbold"/>
        </w:rPr>
      </w:pPr>
      <w:r w:rsidRPr="00A36B7A">
        <w:rPr>
          <w:rStyle w:val="ECCHLbold"/>
        </w:rPr>
        <w:t>STATIONS PARAMETERS</w:t>
      </w:r>
    </w:p>
    <w:p w14:paraId="5C5DA7F1" w14:textId="77777777" w:rsidR="00A36B7A" w:rsidRDefault="00A36B7A" w:rsidP="00A36B7A">
      <w:r w:rsidRPr="00A36B7A">
        <w:t>The following sections summarize the key parameters that can be derived from the electronic part of the database.</w:t>
      </w:r>
    </w:p>
    <w:p w14:paraId="1000BD5E" w14:textId="77777777" w:rsidR="00A36B7A" w:rsidRPr="00A36B7A" w:rsidRDefault="00A36B7A" w:rsidP="00A36B7A">
      <w:pPr>
        <w:rPr>
          <w:rStyle w:val="ECCHLbold"/>
        </w:rPr>
      </w:pPr>
      <w:r w:rsidRPr="00A36B7A">
        <w:rPr>
          <w:rStyle w:val="ECCHLbold"/>
        </w:rPr>
        <w:t>Frequency band usage</w:t>
      </w:r>
    </w:p>
    <w:p w14:paraId="076D7972" w14:textId="77777777" w:rsidR="00A36B7A" w:rsidRPr="00616712" w:rsidRDefault="00A36B7A" w:rsidP="00A36B7A">
      <w:pPr>
        <w:pStyle w:val="ECCTabletext"/>
        <w:rPr>
          <w:rStyle w:val="ECCParagraph"/>
        </w:rPr>
      </w:pPr>
      <w:r w:rsidRPr="00616712">
        <w:rPr>
          <w:rStyle w:val="ECCParagraph"/>
        </w:rPr>
        <w:t xml:space="preserve">The illustration in </w:t>
      </w:r>
      <w:r w:rsidRPr="00616712">
        <w:rPr>
          <w:rStyle w:val="ECCParagraph"/>
        </w:rPr>
        <w:fldChar w:fldCharType="begin"/>
      </w:r>
      <w:r w:rsidRPr="00616712">
        <w:rPr>
          <w:rStyle w:val="ECCParagraph"/>
        </w:rPr>
        <w:instrText xml:space="preserve"> REF _Ref50634460 \h </w:instrText>
      </w:r>
      <w:r w:rsid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Figure 1</w:t>
      </w:r>
      <w:r w:rsidRPr="00616712">
        <w:rPr>
          <w:rStyle w:val="ECCParagraph"/>
        </w:rPr>
        <w:fldChar w:fldCharType="end"/>
      </w:r>
      <w:r w:rsidRPr="00616712">
        <w:rPr>
          <w:rStyle w:val="ECCParagraph"/>
        </w:rPr>
        <w:t xml:space="preserve"> and the corresponding numbers in </w:t>
      </w:r>
      <w:r w:rsidRPr="00616712">
        <w:rPr>
          <w:rStyle w:val="ECCParagraph"/>
        </w:rPr>
        <w:fldChar w:fldCharType="begin"/>
      </w:r>
      <w:r w:rsidRPr="00616712">
        <w:rPr>
          <w:rStyle w:val="ECCParagraph"/>
        </w:rPr>
        <w:instrText xml:space="preserve"> REF _Ref50634442 \h </w:instrText>
      </w:r>
      <w:r w:rsid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Table 2</w:t>
      </w:r>
      <w:r w:rsidRPr="00616712">
        <w:rPr>
          <w:rStyle w:val="ECCParagraph"/>
        </w:rPr>
        <w:fldChar w:fldCharType="end"/>
      </w:r>
      <w:r w:rsidRPr="00616712">
        <w:rPr>
          <w:rStyle w:val="ECCParagraph"/>
        </w:rPr>
        <w:t xml:space="preserve"> show the distribution of amateur stations sorted by the sub-bands as given in the radio amateur’s band plan.</w:t>
      </w:r>
    </w:p>
    <w:p w14:paraId="0DD8CA08" w14:textId="77777777" w:rsidR="00A36B7A" w:rsidRPr="00616712" w:rsidRDefault="00A36B7A" w:rsidP="00A36B7A">
      <w:pPr>
        <w:pStyle w:val="ECCTabletext"/>
        <w:rPr>
          <w:rStyle w:val="ECCParagraph"/>
        </w:rPr>
      </w:pPr>
      <w:r w:rsidRPr="00616712">
        <w:rPr>
          <w:rStyle w:val="ECCParagraph"/>
        </w:rPr>
        <w:t>One can see that the most interest leans toward the band’s edge. Nonetheless, a certain interest can be noted in the sub-band for the digital links (1291.494 – 1296 MHz)</w:t>
      </w:r>
    </w:p>
    <w:p w14:paraId="50CB508C" w14:textId="77777777" w:rsidR="00A36B7A" w:rsidRPr="006661C9" w:rsidRDefault="00A36B7A" w:rsidP="006661C9">
      <w:pPr>
        <w:pStyle w:val="ECCTabletext"/>
      </w:pPr>
    </w:p>
    <w:p w14:paraId="22DDFB2E" w14:textId="77777777" w:rsidR="005076B1" w:rsidRPr="005076B1" w:rsidRDefault="005076B1" w:rsidP="005076B1">
      <w:pPr>
        <w:pStyle w:val="Caption"/>
      </w:pPr>
      <w:bookmarkStart w:id="185" w:name="_Ref50634460"/>
      <w:r w:rsidRPr="005076B1">
        <w:t xml:space="preserve">Figure </w:t>
      </w:r>
      <w:r w:rsidRPr="005076B1">
        <w:fldChar w:fldCharType="begin"/>
      </w:r>
      <w:r w:rsidRPr="005076B1">
        <w:instrText xml:space="preserve"> SEQ Figure \* ARABIC </w:instrText>
      </w:r>
      <w:r w:rsidRPr="005076B1">
        <w:fldChar w:fldCharType="separate"/>
      </w:r>
      <w:r w:rsidRPr="005076B1">
        <w:t>1</w:t>
      </w:r>
      <w:r w:rsidRPr="005076B1">
        <w:fldChar w:fldCharType="end"/>
      </w:r>
      <w:bookmarkEnd w:id="185"/>
      <w:r w:rsidRPr="005076B1">
        <w:t>: Number of unmanned amateur stations grouped by sub-band in the 23 cm frequency range</w:t>
      </w:r>
    </w:p>
    <w:p w14:paraId="38F9D1E7" w14:textId="77777777" w:rsidR="005076B1" w:rsidRPr="005076B1" w:rsidRDefault="005076B1" w:rsidP="005076B1">
      <w:pPr>
        <w:pStyle w:val="ECCFiguregraphcentered"/>
      </w:pPr>
      <w:r w:rsidRPr="005076B1">
        <w:rPr>
          <w:lang w:val="en-GB" w:eastAsia="en-GB"/>
        </w:rPr>
        <w:drawing>
          <wp:inline distT="0" distB="0" distL="0" distR="0" wp14:anchorId="52B4170C" wp14:editId="61E511D5">
            <wp:extent cx="6120765" cy="3954141"/>
            <wp:effectExtent l="0" t="0" r="0" b="8890"/>
            <wp:docPr id="7"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120765" cy="3954141"/>
                    </a:xfrm>
                    <a:prstGeom prst="rect">
                      <a:avLst/>
                    </a:prstGeom>
                    <a:noFill/>
                    <a:ln>
                      <a:noFill/>
                    </a:ln>
                  </pic:spPr>
                </pic:pic>
              </a:graphicData>
            </a:graphic>
          </wp:inline>
        </w:drawing>
      </w:r>
    </w:p>
    <w:p w14:paraId="62F65B9D" w14:textId="77777777" w:rsidR="005076B1" w:rsidRPr="005076B1" w:rsidRDefault="005076B1" w:rsidP="005076B1">
      <w:pPr>
        <w:pStyle w:val="Caption"/>
      </w:pPr>
      <w:bookmarkStart w:id="186" w:name="_Ref50634442"/>
      <w:r w:rsidRPr="005076B1">
        <w:t xml:space="preserve">Table </w:t>
      </w:r>
      <w:r w:rsidRPr="005076B1">
        <w:fldChar w:fldCharType="begin"/>
      </w:r>
      <w:r w:rsidRPr="005076B1">
        <w:instrText xml:space="preserve"> SEQ Table \* ARABIC </w:instrText>
      </w:r>
      <w:r w:rsidRPr="005076B1">
        <w:fldChar w:fldCharType="separate"/>
      </w:r>
      <w:r w:rsidRPr="005076B1">
        <w:t>2</w:t>
      </w:r>
      <w:r w:rsidRPr="005076B1">
        <w:fldChar w:fldCharType="end"/>
      </w:r>
      <w:bookmarkEnd w:id="186"/>
      <w:r w:rsidRPr="005076B1">
        <w:t>: Number of unmanned station (frequency range 23 cm) grouped by frequency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248"/>
        <w:gridCol w:w="2880"/>
      </w:tblGrid>
      <w:tr w:rsidR="005076B1" w:rsidRPr="00FE1795" w14:paraId="553C8AA7" w14:textId="77777777" w:rsidTr="002F4DF8">
        <w:trPr>
          <w:tblHeader/>
          <w:jc w:val="center"/>
        </w:trPr>
        <w:tc>
          <w:tcPr>
            <w:tcW w:w="4248" w:type="dxa"/>
            <w:tcBorders>
              <w:top w:val="single" w:sz="4" w:space="0" w:color="D2232A"/>
              <w:left w:val="single" w:sz="4" w:space="0" w:color="D2232A"/>
              <w:bottom w:val="single" w:sz="4" w:space="0" w:color="D2232A"/>
              <w:right w:val="nil"/>
            </w:tcBorders>
            <w:shd w:val="clear" w:color="auto" w:fill="D2232A"/>
            <w:vAlign w:val="center"/>
          </w:tcPr>
          <w:p w14:paraId="202587EE" w14:textId="77777777" w:rsidR="005076B1" w:rsidRPr="005076B1" w:rsidRDefault="005076B1" w:rsidP="005076B1">
            <w:pPr>
              <w:pStyle w:val="ECCTableHeaderwhitefont"/>
              <w:rPr>
                <w:rStyle w:val="ECCHLbold"/>
              </w:rPr>
            </w:pPr>
            <w:r w:rsidRPr="005076B1">
              <w:rPr>
                <w:rStyle w:val="ECCHLbold"/>
              </w:rPr>
              <w:t xml:space="preserve">Frequency range / MHz </w:t>
            </w:r>
          </w:p>
        </w:tc>
        <w:tc>
          <w:tcPr>
            <w:tcW w:w="2880" w:type="dxa"/>
            <w:tcBorders>
              <w:top w:val="single" w:sz="4" w:space="0" w:color="D2232A"/>
              <w:left w:val="nil"/>
              <w:bottom w:val="single" w:sz="4" w:space="0" w:color="D2232A"/>
              <w:right w:val="nil"/>
            </w:tcBorders>
            <w:shd w:val="clear" w:color="auto" w:fill="D2232A"/>
            <w:vAlign w:val="center"/>
          </w:tcPr>
          <w:p w14:paraId="5ADC6C88" w14:textId="77777777" w:rsidR="005076B1" w:rsidRPr="005076B1" w:rsidRDefault="005076B1" w:rsidP="005076B1">
            <w:pPr>
              <w:pStyle w:val="ECCTableHeaderwhitefont"/>
              <w:rPr>
                <w:rStyle w:val="ECCHLbold"/>
              </w:rPr>
            </w:pPr>
            <w:r w:rsidRPr="005076B1">
              <w:rPr>
                <w:rStyle w:val="ECCHLbold"/>
              </w:rPr>
              <w:t>Count</w:t>
            </w:r>
          </w:p>
        </w:tc>
      </w:tr>
      <w:tr w:rsidR="005076B1" w14:paraId="50A6EC59"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0E9FFC11" w14:textId="77777777" w:rsidR="005076B1" w:rsidRPr="005076B1" w:rsidRDefault="005076B1" w:rsidP="005076B1">
            <w:pPr>
              <w:pStyle w:val="ECCTabletext"/>
            </w:pPr>
            <w:r w:rsidRPr="005076B1">
              <w:t>1240 – 1243.25</w:t>
            </w:r>
          </w:p>
        </w:tc>
        <w:tc>
          <w:tcPr>
            <w:tcW w:w="2880" w:type="dxa"/>
            <w:tcBorders>
              <w:top w:val="single" w:sz="4" w:space="0" w:color="D2232A"/>
              <w:left w:val="single" w:sz="4" w:space="0" w:color="D2232A"/>
              <w:bottom w:val="single" w:sz="4" w:space="0" w:color="D2232A"/>
              <w:right w:val="single" w:sz="4" w:space="0" w:color="D2232A"/>
            </w:tcBorders>
            <w:vAlign w:val="bottom"/>
          </w:tcPr>
          <w:p w14:paraId="2A95D206" w14:textId="77777777" w:rsidR="005076B1" w:rsidRPr="005076B1" w:rsidRDefault="005076B1" w:rsidP="005076B1">
            <w:pPr>
              <w:pStyle w:val="ECCTabletext"/>
            </w:pPr>
            <w:r w:rsidRPr="005076B1">
              <w:t>75</w:t>
            </w:r>
          </w:p>
        </w:tc>
      </w:tr>
      <w:tr w:rsidR="005076B1" w14:paraId="4D574567"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2EC5E6B4" w14:textId="77777777" w:rsidR="005076B1" w:rsidRPr="005076B1" w:rsidRDefault="005076B1" w:rsidP="005076B1">
            <w:pPr>
              <w:pStyle w:val="ECCTabletext"/>
            </w:pPr>
            <w:r w:rsidRPr="005076B1">
              <w:t>1243.25 – 1260</w:t>
            </w:r>
          </w:p>
        </w:tc>
        <w:tc>
          <w:tcPr>
            <w:tcW w:w="2880" w:type="dxa"/>
            <w:tcBorders>
              <w:top w:val="single" w:sz="4" w:space="0" w:color="D2232A"/>
              <w:left w:val="single" w:sz="4" w:space="0" w:color="D2232A"/>
              <w:bottom w:val="single" w:sz="4" w:space="0" w:color="D2232A"/>
              <w:right w:val="single" w:sz="4" w:space="0" w:color="D2232A"/>
            </w:tcBorders>
            <w:vAlign w:val="bottom"/>
          </w:tcPr>
          <w:p w14:paraId="79304F18" w14:textId="77777777" w:rsidR="005076B1" w:rsidRPr="005076B1" w:rsidRDefault="005076B1" w:rsidP="005076B1">
            <w:pPr>
              <w:pStyle w:val="ECCTabletext"/>
            </w:pPr>
            <w:r w:rsidRPr="005076B1">
              <w:t>1</w:t>
            </w:r>
          </w:p>
        </w:tc>
      </w:tr>
      <w:tr w:rsidR="005076B1" w14:paraId="10C6D592"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280E59A9" w14:textId="77777777" w:rsidR="005076B1" w:rsidRPr="005076B1" w:rsidRDefault="005076B1" w:rsidP="005076B1">
            <w:pPr>
              <w:pStyle w:val="ECCTabletext"/>
            </w:pPr>
            <w:r w:rsidRPr="005076B1">
              <w:t>1260 – 1270</w:t>
            </w:r>
          </w:p>
        </w:tc>
        <w:tc>
          <w:tcPr>
            <w:tcW w:w="2880" w:type="dxa"/>
            <w:tcBorders>
              <w:top w:val="single" w:sz="4" w:space="0" w:color="D2232A"/>
              <w:left w:val="single" w:sz="4" w:space="0" w:color="D2232A"/>
              <w:bottom w:val="single" w:sz="4" w:space="0" w:color="D2232A"/>
              <w:right w:val="single" w:sz="4" w:space="0" w:color="D2232A"/>
            </w:tcBorders>
            <w:vAlign w:val="bottom"/>
          </w:tcPr>
          <w:p w14:paraId="499268AF" w14:textId="77777777" w:rsidR="005076B1" w:rsidRPr="005076B1" w:rsidRDefault="005076B1" w:rsidP="005076B1">
            <w:pPr>
              <w:pStyle w:val="ECCTabletext"/>
            </w:pPr>
            <w:r w:rsidRPr="005076B1">
              <w:t>2</w:t>
            </w:r>
          </w:p>
        </w:tc>
      </w:tr>
      <w:tr w:rsidR="005076B1" w14:paraId="5497E4DB"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36FC0D45" w14:textId="77777777" w:rsidR="005076B1" w:rsidRPr="005076B1" w:rsidRDefault="005076B1" w:rsidP="005076B1">
            <w:pPr>
              <w:pStyle w:val="ECCTabletext"/>
            </w:pPr>
            <w:r w:rsidRPr="005076B1">
              <w:t>1270 – 1272</w:t>
            </w:r>
          </w:p>
        </w:tc>
        <w:tc>
          <w:tcPr>
            <w:tcW w:w="2880" w:type="dxa"/>
            <w:tcBorders>
              <w:top w:val="single" w:sz="4" w:space="0" w:color="D2232A"/>
              <w:left w:val="single" w:sz="4" w:space="0" w:color="D2232A"/>
              <w:bottom w:val="single" w:sz="4" w:space="0" w:color="D2232A"/>
              <w:right w:val="single" w:sz="4" w:space="0" w:color="D2232A"/>
            </w:tcBorders>
            <w:vAlign w:val="bottom"/>
          </w:tcPr>
          <w:p w14:paraId="7E95D1A0" w14:textId="77777777" w:rsidR="005076B1" w:rsidRPr="005076B1" w:rsidRDefault="005076B1" w:rsidP="005076B1">
            <w:pPr>
              <w:pStyle w:val="ECCTabletext"/>
            </w:pPr>
            <w:r w:rsidRPr="005076B1">
              <w:t>1</w:t>
            </w:r>
          </w:p>
        </w:tc>
      </w:tr>
      <w:tr w:rsidR="005076B1" w14:paraId="33D0DD55"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6233779A" w14:textId="77777777" w:rsidR="005076B1" w:rsidRPr="005076B1" w:rsidRDefault="005076B1" w:rsidP="005076B1">
            <w:pPr>
              <w:pStyle w:val="ECCTabletext"/>
            </w:pPr>
            <w:r w:rsidRPr="005076B1">
              <w:t>1272 – 1290.994</w:t>
            </w:r>
          </w:p>
        </w:tc>
        <w:tc>
          <w:tcPr>
            <w:tcW w:w="2880" w:type="dxa"/>
            <w:tcBorders>
              <w:top w:val="single" w:sz="4" w:space="0" w:color="D2232A"/>
              <w:left w:val="single" w:sz="4" w:space="0" w:color="D2232A"/>
              <w:bottom w:val="single" w:sz="4" w:space="0" w:color="D2232A"/>
              <w:right w:val="single" w:sz="4" w:space="0" w:color="D2232A"/>
            </w:tcBorders>
            <w:vAlign w:val="bottom"/>
          </w:tcPr>
          <w:p w14:paraId="6B804B2D" w14:textId="77777777" w:rsidR="005076B1" w:rsidRPr="005076B1" w:rsidRDefault="005076B1" w:rsidP="005076B1">
            <w:pPr>
              <w:pStyle w:val="ECCTabletext"/>
            </w:pPr>
            <w:r w:rsidRPr="005076B1">
              <w:t>37</w:t>
            </w:r>
          </w:p>
        </w:tc>
      </w:tr>
      <w:tr w:rsidR="005076B1" w14:paraId="1AA70A0F"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6EC7D394" w14:textId="77777777" w:rsidR="005076B1" w:rsidRPr="005076B1" w:rsidRDefault="005076B1" w:rsidP="005076B1">
            <w:pPr>
              <w:pStyle w:val="ECCTabletext"/>
            </w:pPr>
            <w:r w:rsidRPr="005076B1">
              <w:t>1291.494 – 1296</w:t>
            </w:r>
          </w:p>
        </w:tc>
        <w:tc>
          <w:tcPr>
            <w:tcW w:w="2880" w:type="dxa"/>
            <w:tcBorders>
              <w:top w:val="single" w:sz="4" w:space="0" w:color="D2232A"/>
              <w:left w:val="single" w:sz="4" w:space="0" w:color="D2232A"/>
              <w:bottom w:val="single" w:sz="4" w:space="0" w:color="D2232A"/>
              <w:right w:val="single" w:sz="4" w:space="0" w:color="D2232A"/>
            </w:tcBorders>
            <w:vAlign w:val="bottom"/>
          </w:tcPr>
          <w:p w14:paraId="030CBC78" w14:textId="77777777" w:rsidR="005076B1" w:rsidRPr="005076B1" w:rsidRDefault="005076B1" w:rsidP="005076B1">
            <w:pPr>
              <w:pStyle w:val="ECCTabletext"/>
            </w:pPr>
            <w:r w:rsidRPr="005076B1">
              <w:t>17</w:t>
            </w:r>
          </w:p>
        </w:tc>
      </w:tr>
      <w:tr w:rsidR="005076B1" w14:paraId="2E7D53CE"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1539995A" w14:textId="77777777" w:rsidR="005076B1" w:rsidRPr="005076B1" w:rsidRDefault="005076B1" w:rsidP="005076B1">
            <w:pPr>
              <w:pStyle w:val="ECCTabletext"/>
            </w:pPr>
            <w:r w:rsidRPr="005076B1">
              <w:t>1296 – 1296.15</w:t>
            </w:r>
          </w:p>
        </w:tc>
        <w:tc>
          <w:tcPr>
            <w:tcW w:w="2880" w:type="dxa"/>
            <w:tcBorders>
              <w:top w:val="single" w:sz="4" w:space="0" w:color="D2232A"/>
              <w:left w:val="single" w:sz="4" w:space="0" w:color="D2232A"/>
              <w:bottom w:val="single" w:sz="4" w:space="0" w:color="D2232A"/>
              <w:right w:val="single" w:sz="4" w:space="0" w:color="D2232A"/>
            </w:tcBorders>
            <w:vAlign w:val="bottom"/>
          </w:tcPr>
          <w:p w14:paraId="5DBCC924" w14:textId="77777777" w:rsidR="005076B1" w:rsidRPr="005076B1" w:rsidRDefault="005076B1" w:rsidP="005076B1">
            <w:pPr>
              <w:pStyle w:val="ECCTabletext"/>
            </w:pPr>
            <w:r w:rsidRPr="005076B1">
              <w:t>0</w:t>
            </w:r>
          </w:p>
        </w:tc>
      </w:tr>
      <w:tr w:rsidR="005076B1" w14:paraId="5592922D"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1904C4A1" w14:textId="77777777" w:rsidR="005076B1" w:rsidRPr="005076B1" w:rsidRDefault="005076B1" w:rsidP="005076B1">
            <w:pPr>
              <w:pStyle w:val="ECCTabletext"/>
            </w:pPr>
            <w:r w:rsidRPr="005076B1">
              <w:lastRenderedPageBreak/>
              <w:t>1296.15 – 1296.8</w:t>
            </w:r>
          </w:p>
        </w:tc>
        <w:tc>
          <w:tcPr>
            <w:tcW w:w="2880" w:type="dxa"/>
            <w:tcBorders>
              <w:top w:val="single" w:sz="4" w:space="0" w:color="D2232A"/>
              <w:left w:val="single" w:sz="4" w:space="0" w:color="D2232A"/>
              <w:bottom w:val="single" w:sz="4" w:space="0" w:color="D2232A"/>
              <w:right w:val="single" w:sz="4" w:space="0" w:color="D2232A"/>
            </w:tcBorders>
            <w:vAlign w:val="bottom"/>
          </w:tcPr>
          <w:p w14:paraId="66F81034" w14:textId="77777777" w:rsidR="005076B1" w:rsidRPr="005076B1" w:rsidRDefault="005076B1" w:rsidP="005076B1">
            <w:pPr>
              <w:pStyle w:val="ECCTabletext"/>
            </w:pPr>
            <w:r w:rsidRPr="005076B1">
              <w:t>1</w:t>
            </w:r>
          </w:p>
        </w:tc>
      </w:tr>
      <w:tr w:rsidR="005076B1" w:rsidRPr="00C85162" w14:paraId="7783BB16"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shd w:val="clear" w:color="auto" w:fill="auto"/>
            <w:vAlign w:val="bottom"/>
          </w:tcPr>
          <w:p w14:paraId="72FEA8C7" w14:textId="77777777" w:rsidR="005076B1" w:rsidRPr="005076B1" w:rsidRDefault="005076B1" w:rsidP="005076B1">
            <w:pPr>
              <w:pStyle w:val="ECCTabletext"/>
            </w:pPr>
            <w:r w:rsidRPr="005076B1">
              <w:t>1296.8 – 1296.994</w:t>
            </w:r>
          </w:p>
        </w:tc>
        <w:tc>
          <w:tcPr>
            <w:tcW w:w="2880" w:type="dxa"/>
            <w:tcBorders>
              <w:top w:val="single" w:sz="4" w:space="0" w:color="D2232A"/>
              <w:left w:val="single" w:sz="4" w:space="0" w:color="D2232A"/>
              <w:bottom w:val="single" w:sz="4" w:space="0" w:color="D2232A"/>
              <w:right w:val="single" w:sz="4" w:space="0" w:color="D2232A"/>
            </w:tcBorders>
            <w:shd w:val="clear" w:color="auto" w:fill="auto"/>
            <w:vAlign w:val="bottom"/>
          </w:tcPr>
          <w:p w14:paraId="2E9DD1BB" w14:textId="77777777" w:rsidR="005076B1" w:rsidRPr="005076B1" w:rsidRDefault="005076B1" w:rsidP="005076B1">
            <w:pPr>
              <w:pStyle w:val="ECCTabletext"/>
            </w:pPr>
            <w:r w:rsidRPr="005076B1">
              <w:t>25</w:t>
            </w:r>
          </w:p>
        </w:tc>
      </w:tr>
      <w:tr w:rsidR="005076B1" w:rsidRPr="00C85162" w14:paraId="2898BB5C"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shd w:val="clear" w:color="auto" w:fill="auto"/>
            <w:vAlign w:val="bottom"/>
          </w:tcPr>
          <w:p w14:paraId="13AD3820" w14:textId="77777777" w:rsidR="005076B1" w:rsidRPr="005076B1" w:rsidRDefault="005076B1" w:rsidP="005076B1">
            <w:pPr>
              <w:pStyle w:val="ECCTabletext"/>
            </w:pPr>
            <w:r w:rsidRPr="005076B1">
              <w:t>1296.994 – 1297.981</w:t>
            </w:r>
          </w:p>
        </w:tc>
        <w:tc>
          <w:tcPr>
            <w:tcW w:w="2880" w:type="dxa"/>
            <w:tcBorders>
              <w:top w:val="single" w:sz="4" w:space="0" w:color="D2232A"/>
              <w:left w:val="single" w:sz="4" w:space="0" w:color="D2232A"/>
              <w:bottom w:val="single" w:sz="4" w:space="0" w:color="D2232A"/>
              <w:right w:val="single" w:sz="4" w:space="0" w:color="D2232A"/>
            </w:tcBorders>
            <w:shd w:val="clear" w:color="auto" w:fill="auto"/>
            <w:vAlign w:val="bottom"/>
          </w:tcPr>
          <w:p w14:paraId="774EE449" w14:textId="77777777" w:rsidR="005076B1" w:rsidRPr="005076B1" w:rsidRDefault="005076B1" w:rsidP="005076B1">
            <w:pPr>
              <w:pStyle w:val="ECCTabletext"/>
            </w:pPr>
            <w:r w:rsidRPr="005076B1">
              <w:t>6</w:t>
            </w:r>
          </w:p>
        </w:tc>
      </w:tr>
      <w:tr w:rsidR="005076B1" w:rsidRPr="00C85162" w14:paraId="0B9E45A7"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shd w:val="clear" w:color="auto" w:fill="auto"/>
            <w:vAlign w:val="bottom"/>
          </w:tcPr>
          <w:p w14:paraId="06586F33" w14:textId="77777777" w:rsidR="005076B1" w:rsidRPr="005076B1" w:rsidRDefault="005076B1" w:rsidP="005076B1">
            <w:pPr>
              <w:pStyle w:val="ECCTabletext"/>
            </w:pPr>
            <w:r w:rsidRPr="005076B1">
              <w:t>1298 – 1300</w:t>
            </w:r>
          </w:p>
        </w:tc>
        <w:tc>
          <w:tcPr>
            <w:tcW w:w="2880" w:type="dxa"/>
            <w:tcBorders>
              <w:top w:val="single" w:sz="4" w:space="0" w:color="D2232A"/>
              <w:left w:val="single" w:sz="4" w:space="0" w:color="D2232A"/>
              <w:bottom w:val="single" w:sz="4" w:space="0" w:color="D2232A"/>
              <w:right w:val="single" w:sz="4" w:space="0" w:color="D2232A"/>
            </w:tcBorders>
            <w:shd w:val="clear" w:color="auto" w:fill="auto"/>
            <w:vAlign w:val="bottom"/>
          </w:tcPr>
          <w:p w14:paraId="09AEA28A" w14:textId="77777777" w:rsidR="005076B1" w:rsidRPr="005076B1" w:rsidRDefault="005076B1" w:rsidP="005076B1">
            <w:pPr>
              <w:pStyle w:val="ECCTabletext"/>
            </w:pPr>
            <w:r w:rsidRPr="005076B1">
              <w:t>143</w:t>
            </w:r>
          </w:p>
        </w:tc>
      </w:tr>
    </w:tbl>
    <w:p w14:paraId="51E2D003" w14:textId="77777777" w:rsidR="00026AE2" w:rsidRDefault="00026AE2" w:rsidP="00B70E50"/>
    <w:p w14:paraId="0552F3B6" w14:textId="77777777" w:rsidR="00616712" w:rsidRDefault="00616712" w:rsidP="00B70E50">
      <w:pPr>
        <w:rPr>
          <w:rStyle w:val="ECCHLbold"/>
        </w:rPr>
      </w:pPr>
      <w:r w:rsidRPr="00616712">
        <w:rPr>
          <w:rStyle w:val="ECCHLbold"/>
        </w:rPr>
        <w:t>Occupied bandwidth</w:t>
      </w:r>
    </w:p>
    <w:p w14:paraId="5A5C40D1" w14:textId="77777777" w:rsidR="00B70E50" w:rsidRDefault="00026AE2" w:rsidP="00B70E50">
      <w:pPr>
        <w:rPr>
          <w:rStyle w:val="ECCParagraph"/>
        </w:rPr>
      </w:pPr>
      <w:r w:rsidRPr="00616712">
        <w:rPr>
          <w:rStyle w:val="ECCParagraph"/>
        </w:rPr>
        <w:t xml:space="preserve">Another issue of interest is the occupied bandwidth. As already implicit stated by the frequency band usage, most stations focus on bandwidth conservative usages. The number show that more than 80% of the issued licenses have applied for up to 150 kHz. The data is given in the following </w:t>
      </w:r>
      <w:r w:rsidRPr="00616712">
        <w:rPr>
          <w:rStyle w:val="ECCParagraph"/>
        </w:rPr>
        <w:fldChar w:fldCharType="begin"/>
      </w:r>
      <w:r w:rsidRPr="00616712">
        <w:rPr>
          <w:rStyle w:val="ECCParagraph"/>
        </w:rPr>
        <w:instrText xml:space="preserve"> REF _Ref50469319 \h </w:instrText>
      </w:r>
      <w:r w:rsidR="00616712" w:rsidRP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Table 3</w:t>
      </w:r>
      <w:r w:rsidRPr="00616712">
        <w:rPr>
          <w:rStyle w:val="ECCParagraph"/>
        </w:rPr>
        <w:fldChar w:fldCharType="end"/>
      </w:r>
      <w:r w:rsidRPr="00616712">
        <w:rPr>
          <w:rStyle w:val="ECCParagraph"/>
        </w:rPr>
        <w:t xml:space="preserve"> and illustrated in</w:t>
      </w:r>
      <w:r w:rsidR="00616712">
        <w:rPr>
          <w:rStyle w:val="ECCParagraph"/>
        </w:rPr>
        <w:t xml:space="preserve"> </w:t>
      </w:r>
      <w:r w:rsidRPr="00616712">
        <w:rPr>
          <w:rStyle w:val="ECCParagraph"/>
        </w:rPr>
        <w:fldChar w:fldCharType="begin"/>
      </w:r>
      <w:r w:rsidRPr="00616712">
        <w:rPr>
          <w:rStyle w:val="ECCParagraph"/>
        </w:rPr>
        <w:instrText xml:space="preserve"> REF _Ref50704564 \h </w:instrText>
      </w:r>
      <w:r w:rsidR="00616712" w:rsidRP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Figure 2</w:t>
      </w:r>
      <w:r w:rsidRPr="00616712">
        <w:rPr>
          <w:rStyle w:val="ECCParagraph"/>
        </w:rPr>
        <w:fldChar w:fldCharType="end"/>
      </w:r>
      <w:r w:rsidRPr="00616712">
        <w:rPr>
          <w:rStyle w:val="ECCParagraph"/>
        </w:rPr>
        <w:t>.</w:t>
      </w:r>
    </w:p>
    <w:p w14:paraId="202F7881" w14:textId="77777777" w:rsidR="00B02189" w:rsidRPr="00B02189" w:rsidRDefault="00B02189" w:rsidP="00B02189">
      <w:pPr>
        <w:pStyle w:val="Caption"/>
        <w:rPr>
          <w:rStyle w:val="ECCParagraph"/>
        </w:rPr>
      </w:pPr>
      <w:bookmarkStart w:id="187" w:name="_Ref50469319"/>
      <w:r w:rsidRPr="00B02189">
        <w:t xml:space="preserve">Table </w:t>
      </w:r>
      <w:r w:rsidRPr="00B02189">
        <w:fldChar w:fldCharType="begin"/>
      </w:r>
      <w:r w:rsidRPr="00B02189">
        <w:instrText xml:space="preserve"> SEQ Table \* ARABIC </w:instrText>
      </w:r>
      <w:r w:rsidRPr="00B02189">
        <w:fldChar w:fldCharType="separate"/>
      </w:r>
      <w:r w:rsidRPr="00B02189">
        <w:t>3</w:t>
      </w:r>
      <w:r w:rsidRPr="00B02189">
        <w:fldChar w:fldCharType="end"/>
      </w:r>
      <w:bookmarkEnd w:id="187"/>
      <w:r w:rsidRPr="00B02189">
        <w:t xml:space="preserve">: </w:t>
      </w:r>
      <w:r w:rsidR="005615A2">
        <w:t>Cumulative b</w:t>
      </w:r>
      <w:r w:rsidR="005615A2" w:rsidRPr="00B02189">
        <w:t xml:space="preserve">andwidth </w:t>
      </w:r>
      <w:r w:rsidRPr="00B02189">
        <w:t>distribution of unmanned amateur stations in the 23 cm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3279"/>
        <w:gridCol w:w="2209"/>
        <w:gridCol w:w="2342"/>
        <w:gridCol w:w="2025"/>
      </w:tblGrid>
      <w:tr w:rsidR="00B02189" w:rsidRPr="00FE1795" w14:paraId="1387178E" w14:textId="77777777" w:rsidTr="002F4DF8">
        <w:trPr>
          <w:tblHeader/>
          <w:jc w:val="center"/>
        </w:trPr>
        <w:tc>
          <w:tcPr>
            <w:tcW w:w="3279" w:type="dxa"/>
            <w:tcBorders>
              <w:top w:val="single" w:sz="4" w:space="0" w:color="D2232A"/>
              <w:left w:val="single" w:sz="4" w:space="0" w:color="D2232A"/>
              <w:bottom w:val="single" w:sz="4" w:space="0" w:color="D2232A"/>
              <w:right w:val="nil"/>
            </w:tcBorders>
            <w:shd w:val="clear" w:color="auto" w:fill="D2232A"/>
            <w:vAlign w:val="center"/>
          </w:tcPr>
          <w:p w14:paraId="582EB9E3" w14:textId="77777777" w:rsidR="00B02189" w:rsidRPr="00B02189" w:rsidRDefault="00B02189" w:rsidP="00B02189">
            <w:pPr>
              <w:pStyle w:val="ECCTableHeaderwhitefont"/>
              <w:rPr>
                <w:rStyle w:val="ECCHLbold"/>
              </w:rPr>
            </w:pPr>
            <w:r w:rsidRPr="00B02189">
              <w:rPr>
                <w:rStyle w:val="ECCHLbold"/>
              </w:rPr>
              <w:t xml:space="preserve">Bandwidth class / kHz  </w:t>
            </w:r>
          </w:p>
        </w:tc>
        <w:tc>
          <w:tcPr>
            <w:tcW w:w="2209" w:type="dxa"/>
            <w:tcBorders>
              <w:top w:val="single" w:sz="4" w:space="0" w:color="D2232A"/>
              <w:left w:val="nil"/>
              <w:bottom w:val="single" w:sz="4" w:space="0" w:color="D2232A"/>
              <w:right w:val="nil"/>
            </w:tcBorders>
            <w:shd w:val="clear" w:color="auto" w:fill="D2232A"/>
            <w:vAlign w:val="center"/>
          </w:tcPr>
          <w:p w14:paraId="139E2F2E" w14:textId="77777777" w:rsidR="00B02189" w:rsidRPr="00B02189" w:rsidRDefault="00B02189" w:rsidP="00B02189">
            <w:pPr>
              <w:pStyle w:val="ECCTableHeaderwhitefont"/>
              <w:rPr>
                <w:rStyle w:val="ECCHLbold"/>
              </w:rPr>
            </w:pPr>
            <w:r w:rsidRPr="00B02189">
              <w:rPr>
                <w:rStyle w:val="ECCHLbold"/>
              </w:rPr>
              <w:t>Count</w:t>
            </w:r>
          </w:p>
        </w:tc>
        <w:tc>
          <w:tcPr>
            <w:tcW w:w="2342" w:type="dxa"/>
            <w:tcBorders>
              <w:top w:val="single" w:sz="4" w:space="0" w:color="D2232A"/>
              <w:left w:val="nil"/>
              <w:bottom w:val="single" w:sz="4" w:space="0" w:color="D2232A"/>
              <w:right w:val="nil"/>
            </w:tcBorders>
            <w:shd w:val="clear" w:color="auto" w:fill="D2232A"/>
          </w:tcPr>
          <w:p w14:paraId="3684B8E6" w14:textId="77777777" w:rsidR="00B02189" w:rsidRPr="00B02189" w:rsidRDefault="00B02189" w:rsidP="00B02189">
            <w:pPr>
              <w:pStyle w:val="ECCTableHeaderwhitefont"/>
              <w:rPr>
                <w:rStyle w:val="ECCHLbold"/>
              </w:rPr>
            </w:pPr>
            <w:r w:rsidRPr="00B02189">
              <w:rPr>
                <w:rStyle w:val="ECCHLbold"/>
              </w:rPr>
              <w:t>Cumulated</w:t>
            </w:r>
          </w:p>
        </w:tc>
        <w:tc>
          <w:tcPr>
            <w:tcW w:w="2025" w:type="dxa"/>
            <w:tcBorders>
              <w:top w:val="single" w:sz="4" w:space="0" w:color="D2232A"/>
              <w:left w:val="nil"/>
              <w:bottom w:val="single" w:sz="4" w:space="0" w:color="D2232A"/>
              <w:right w:val="nil"/>
            </w:tcBorders>
            <w:shd w:val="clear" w:color="auto" w:fill="D2232A"/>
          </w:tcPr>
          <w:p w14:paraId="1CB62A72" w14:textId="77777777" w:rsidR="00B02189" w:rsidRPr="00B02189" w:rsidRDefault="00B02189" w:rsidP="00B02189">
            <w:pPr>
              <w:pStyle w:val="ECCTableHeaderwhitefont"/>
              <w:rPr>
                <w:rStyle w:val="ECCHLbold"/>
              </w:rPr>
            </w:pPr>
            <w:r w:rsidRPr="00B02189">
              <w:rPr>
                <w:rStyle w:val="ECCHLbold"/>
              </w:rPr>
              <w:t>Percentage</w:t>
            </w:r>
          </w:p>
        </w:tc>
      </w:tr>
      <w:tr w:rsidR="00B02189" w14:paraId="33DAA546"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409F68A5" w14:textId="77777777" w:rsidR="00B02189" w:rsidRPr="00B02189" w:rsidRDefault="00B02189" w:rsidP="00B02189">
            <w:pPr>
              <w:pStyle w:val="ECCTabletext"/>
            </w:pPr>
            <w:r w:rsidRPr="00B02189">
              <w:t>≤ 1</w:t>
            </w:r>
          </w:p>
        </w:tc>
        <w:tc>
          <w:tcPr>
            <w:tcW w:w="2209" w:type="dxa"/>
            <w:tcBorders>
              <w:top w:val="single" w:sz="4" w:space="0" w:color="D2232A"/>
              <w:left w:val="single" w:sz="4" w:space="0" w:color="D2232A"/>
              <w:bottom w:val="single" w:sz="4" w:space="0" w:color="D2232A"/>
              <w:right w:val="single" w:sz="4" w:space="0" w:color="D2232A"/>
            </w:tcBorders>
            <w:vAlign w:val="bottom"/>
          </w:tcPr>
          <w:p w14:paraId="3E7E5569" w14:textId="77777777" w:rsidR="00B02189" w:rsidRPr="00B02189" w:rsidRDefault="00B02189" w:rsidP="00B02189">
            <w:pPr>
              <w:pStyle w:val="ECCTabletext"/>
            </w:pPr>
            <w:r w:rsidRPr="00B02189">
              <w:t>18</w:t>
            </w:r>
          </w:p>
        </w:tc>
        <w:tc>
          <w:tcPr>
            <w:tcW w:w="2342" w:type="dxa"/>
            <w:tcBorders>
              <w:top w:val="single" w:sz="4" w:space="0" w:color="D2232A"/>
              <w:left w:val="single" w:sz="4" w:space="0" w:color="D2232A"/>
              <w:bottom w:val="single" w:sz="4" w:space="0" w:color="D2232A"/>
              <w:right w:val="single" w:sz="4" w:space="0" w:color="D2232A"/>
            </w:tcBorders>
            <w:vAlign w:val="bottom"/>
          </w:tcPr>
          <w:p w14:paraId="0F9F8453" w14:textId="77777777" w:rsidR="00B02189" w:rsidRPr="00B02189" w:rsidRDefault="00B02189" w:rsidP="00B02189">
            <w:pPr>
              <w:pStyle w:val="ECCTabletext"/>
            </w:pPr>
            <w:r w:rsidRPr="00B02189">
              <w:t>18</w:t>
            </w:r>
          </w:p>
        </w:tc>
        <w:tc>
          <w:tcPr>
            <w:tcW w:w="2025" w:type="dxa"/>
            <w:tcBorders>
              <w:top w:val="single" w:sz="4" w:space="0" w:color="D2232A"/>
              <w:left w:val="single" w:sz="4" w:space="0" w:color="D2232A"/>
              <w:bottom w:val="single" w:sz="4" w:space="0" w:color="D2232A"/>
              <w:right w:val="single" w:sz="4" w:space="0" w:color="D2232A"/>
            </w:tcBorders>
            <w:vAlign w:val="bottom"/>
          </w:tcPr>
          <w:p w14:paraId="75A41C32" w14:textId="77777777" w:rsidR="00B02189" w:rsidRPr="00B02189" w:rsidRDefault="00B02189" w:rsidP="00B02189">
            <w:pPr>
              <w:pStyle w:val="ECCTabletext"/>
            </w:pPr>
            <w:r w:rsidRPr="00B02189">
              <w:t>6%</w:t>
            </w:r>
          </w:p>
        </w:tc>
      </w:tr>
      <w:tr w:rsidR="00B02189" w14:paraId="6943C7C2"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660332B0" w14:textId="77777777" w:rsidR="00B02189" w:rsidRPr="00B02189" w:rsidRDefault="00B02189" w:rsidP="00B02189">
            <w:pPr>
              <w:pStyle w:val="ECCTabletext"/>
            </w:pPr>
            <w:r w:rsidRPr="00B02189">
              <w:t>1 … 6.25</w:t>
            </w:r>
          </w:p>
        </w:tc>
        <w:tc>
          <w:tcPr>
            <w:tcW w:w="2209" w:type="dxa"/>
            <w:tcBorders>
              <w:top w:val="single" w:sz="4" w:space="0" w:color="D2232A"/>
              <w:left w:val="single" w:sz="4" w:space="0" w:color="D2232A"/>
              <w:bottom w:val="single" w:sz="4" w:space="0" w:color="D2232A"/>
              <w:right w:val="single" w:sz="4" w:space="0" w:color="D2232A"/>
            </w:tcBorders>
            <w:vAlign w:val="bottom"/>
          </w:tcPr>
          <w:p w14:paraId="23BC75FC" w14:textId="77777777" w:rsidR="00B02189" w:rsidRPr="00B02189" w:rsidRDefault="00B02189" w:rsidP="00B02189">
            <w:pPr>
              <w:pStyle w:val="ECCTabletext"/>
            </w:pPr>
            <w:r w:rsidRPr="00B02189">
              <w:t>15</w:t>
            </w:r>
          </w:p>
        </w:tc>
        <w:tc>
          <w:tcPr>
            <w:tcW w:w="2342" w:type="dxa"/>
            <w:tcBorders>
              <w:top w:val="single" w:sz="4" w:space="0" w:color="D2232A"/>
              <w:left w:val="single" w:sz="4" w:space="0" w:color="D2232A"/>
              <w:bottom w:val="single" w:sz="4" w:space="0" w:color="D2232A"/>
              <w:right w:val="single" w:sz="4" w:space="0" w:color="D2232A"/>
            </w:tcBorders>
            <w:vAlign w:val="bottom"/>
          </w:tcPr>
          <w:p w14:paraId="10071B8B" w14:textId="77777777" w:rsidR="00B02189" w:rsidRPr="00B02189" w:rsidRDefault="00B02189" w:rsidP="00B02189">
            <w:pPr>
              <w:pStyle w:val="ECCTabletext"/>
            </w:pPr>
            <w:r w:rsidRPr="00B02189">
              <w:t>33</w:t>
            </w:r>
          </w:p>
        </w:tc>
        <w:tc>
          <w:tcPr>
            <w:tcW w:w="2025" w:type="dxa"/>
            <w:tcBorders>
              <w:top w:val="single" w:sz="4" w:space="0" w:color="D2232A"/>
              <w:left w:val="single" w:sz="4" w:space="0" w:color="D2232A"/>
              <w:bottom w:val="single" w:sz="4" w:space="0" w:color="D2232A"/>
              <w:right w:val="single" w:sz="4" w:space="0" w:color="D2232A"/>
            </w:tcBorders>
            <w:vAlign w:val="bottom"/>
          </w:tcPr>
          <w:p w14:paraId="7BB8528C" w14:textId="77777777" w:rsidR="00B02189" w:rsidRPr="00B02189" w:rsidRDefault="00B02189" w:rsidP="00B02189">
            <w:pPr>
              <w:pStyle w:val="ECCTabletext"/>
            </w:pPr>
            <w:r w:rsidRPr="00B02189">
              <w:t>11%</w:t>
            </w:r>
          </w:p>
        </w:tc>
      </w:tr>
      <w:tr w:rsidR="00B02189" w14:paraId="4BB364D1"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685343E7" w14:textId="77777777" w:rsidR="00B02189" w:rsidRPr="00B02189" w:rsidRDefault="00B02189" w:rsidP="00B02189">
            <w:pPr>
              <w:pStyle w:val="ECCTabletext"/>
            </w:pPr>
            <w:r w:rsidRPr="00B02189">
              <w:t>6.25 … 12,5</w:t>
            </w:r>
          </w:p>
        </w:tc>
        <w:tc>
          <w:tcPr>
            <w:tcW w:w="2209" w:type="dxa"/>
            <w:tcBorders>
              <w:top w:val="single" w:sz="4" w:space="0" w:color="D2232A"/>
              <w:left w:val="single" w:sz="4" w:space="0" w:color="D2232A"/>
              <w:bottom w:val="single" w:sz="4" w:space="0" w:color="D2232A"/>
              <w:right w:val="single" w:sz="4" w:space="0" w:color="D2232A"/>
            </w:tcBorders>
            <w:vAlign w:val="bottom"/>
          </w:tcPr>
          <w:p w14:paraId="5D60DA5F" w14:textId="77777777" w:rsidR="00B02189" w:rsidRPr="00B02189" w:rsidRDefault="00B02189" w:rsidP="00B02189">
            <w:pPr>
              <w:pStyle w:val="ECCTabletext"/>
            </w:pPr>
            <w:r w:rsidRPr="00B02189">
              <w:t>40</w:t>
            </w:r>
          </w:p>
        </w:tc>
        <w:tc>
          <w:tcPr>
            <w:tcW w:w="2342" w:type="dxa"/>
            <w:tcBorders>
              <w:top w:val="single" w:sz="4" w:space="0" w:color="D2232A"/>
              <w:left w:val="single" w:sz="4" w:space="0" w:color="D2232A"/>
              <w:bottom w:val="single" w:sz="4" w:space="0" w:color="D2232A"/>
              <w:right w:val="single" w:sz="4" w:space="0" w:color="D2232A"/>
            </w:tcBorders>
            <w:vAlign w:val="bottom"/>
          </w:tcPr>
          <w:p w14:paraId="67A6461A" w14:textId="77777777" w:rsidR="00B02189" w:rsidRPr="00B02189" w:rsidRDefault="00B02189" w:rsidP="00B02189">
            <w:pPr>
              <w:pStyle w:val="ECCTabletext"/>
            </w:pPr>
            <w:r w:rsidRPr="00B02189">
              <w:t>73</w:t>
            </w:r>
          </w:p>
        </w:tc>
        <w:tc>
          <w:tcPr>
            <w:tcW w:w="2025" w:type="dxa"/>
            <w:tcBorders>
              <w:top w:val="single" w:sz="4" w:space="0" w:color="D2232A"/>
              <w:left w:val="single" w:sz="4" w:space="0" w:color="D2232A"/>
              <w:bottom w:val="single" w:sz="4" w:space="0" w:color="D2232A"/>
              <w:right w:val="single" w:sz="4" w:space="0" w:color="D2232A"/>
            </w:tcBorders>
            <w:vAlign w:val="bottom"/>
          </w:tcPr>
          <w:p w14:paraId="70DC3A3F" w14:textId="77777777" w:rsidR="00B02189" w:rsidRPr="00B02189" w:rsidRDefault="00B02189" w:rsidP="00B02189">
            <w:pPr>
              <w:pStyle w:val="ECCTabletext"/>
            </w:pPr>
            <w:r w:rsidRPr="00B02189">
              <w:t>24%</w:t>
            </w:r>
          </w:p>
        </w:tc>
      </w:tr>
      <w:tr w:rsidR="00B02189" w14:paraId="7CB27676"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3C2F8F5A" w14:textId="77777777" w:rsidR="00B02189" w:rsidRPr="00B02189" w:rsidRDefault="00B02189" w:rsidP="00B02189">
            <w:pPr>
              <w:pStyle w:val="ECCTabletext"/>
            </w:pPr>
            <w:r w:rsidRPr="00B02189">
              <w:t>12.5 … 25</w:t>
            </w:r>
          </w:p>
        </w:tc>
        <w:tc>
          <w:tcPr>
            <w:tcW w:w="2209" w:type="dxa"/>
            <w:tcBorders>
              <w:top w:val="single" w:sz="4" w:space="0" w:color="D2232A"/>
              <w:left w:val="single" w:sz="4" w:space="0" w:color="D2232A"/>
              <w:bottom w:val="single" w:sz="4" w:space="0" w:color="D2232A"/>
              <w:right w:val="single" w:sz="4" w:space="0" w:color="D2232A"/>
            </w:tcBorders>
            <w:vAlign w:val="bottom"/>
          </w:tcPr>
          <w:p w14:paraId="079B38FB" w14:textId="77777777" w:rsidR="00B02189" w:rsidRPr="00B02189" w:rsidRDefault="00B02189" w:rsidP="00B02189">
            <w:pPr>
              <w:pStyle w:val="ECCTabletext"/>
            </w:pPr>
            <w:r w:rsidRPr="00B02189">
              <w:t>128</w:t>
            </w:r>
          </w:p>
        </w:tc>
        <w:tc>
          <w:tcPr>
            <w:tcW w:w="2342" w:type="dxa"/>
            <w:tcBorders>
              <w:top w:val="single" w:sz="4" w:space="0" w:color="D2232A"/>
              <w:left w:val="single" w:sz="4" w:space="0" w:color="D2232A"/>
              <w:bottom w:val="single" w:sz="4" w:space="0" w:color="D2232A"/>
              <w:right w:val="single" w:sz="4" w:space="0" w:color="D2232A"/>
            </w:tcBorders>
            <w:vAlign w:val="bottom"/>
          </w:tcPr>
          <w:p w14:paraId="68E59B05" w14:textId="77777777" w:rsidR="00B02189" w:rsidRPr="00B02189" w:rsidRDefault="00B02189" w:rsidP="00B02189">
            <w:pPr>
              <w:pStyle w:val="ECCTabletext"/>
            </w:pPr>
            <w:r w:rsidRPr="00B02189">
              <w:t>201</w:t>
            </w:r>
          </w:p>
        </w:tc>
        <w:tc>
          <w:tcPr>
            <w:tcW w:w="2025" w:type="dxa"/>
            <w:tcBorders>
              <w:top w:val="single" w:sz="4" w:space="0" w:color="D2232A"/>
              <w:left w:val="single" w:sz="4" w:space="0" w:color="D2232A"/>
              <w:bottom w:val="single" w:sz="4" w:space="0" w:color="D2232A"/>
              <w:right w:val="single" w:sz="4" w:space="0" w:color="D2232A"/>
            </w:tcBorders>
            <w:vAlign w:val="bottom"/>
          </w:tcPr>
          <w:p w14:paraId="4B79049A" w14:textId="77777777" w:rsidR="00B02189" w:rsidRPr="00B02189" w:rsidRDefault="00B02189" w:rsidP="00B02189">
            <w:pPr>
              <w:pStyle w:val="ECCTabletext"/>
            </w:pPr>
            <w:r w:rsidRPr="00B02189">
              <w:t>65%</w:t>
            </w:r>
          </w:p>
        </w:tc>
      </w:tr>
      <w:tr w:rsidR="00B02189" w14:paraId="62C6DAAB"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657789FF" w14:textId="77777777" w:rsidR="00B02189" w:rsidRPr="00B02189" w:rsidRDefault="00B02189" w:rsidP="00B02189">
            <w:pPr>
              <w:pStyle w:val="ECCTabletext"/>
            </w:pPr>
            <w:r w:rsidRPr="00B02189">
              <w:t>25 … 50</w:t>
            </w:r>
          </w:p>
        </w:tc>
        <w:tc>
          <w:tcPr>
            <w:tcW w:w="2209" w:type="dxa"/>
            <w:tcBorders>
              <w:top w:val="single" w:sz="4" w:space="0" w:color="D2232A"/>
              <w:left w:val="single" w:sz="4" w:space="0" w:color="D2232A"/>
              <w:bottom w:val="single" w:sz="4" w:space="0" w:color="D2232A"/>
              <w:right w:val="single" w:sz="4" w:space="0" w:color="D2232A"/>
            </w:tcBorders>
            <w:vAlign w:val="bottom"/>
          </w:tcPr>
          <w:p w14:paraId="35F5E2AA" w14:textId="77777777" w:rsidR="00B02189" w:rsidRPr="00B02189" w:rsidRDefault="00B02189" w:rsidP="00B02189">
            <w:pPr>
              <w:pStyle w:val="ECCTabletext"/>
            </w:pPr>
            <w:r w:rsidRPr="00B02189">
              <w:t>42</w:t>
            </w:r>
          </w:p>
        </w:tc>
        <w:tc>
          <w:tcPr>
            <w:tcW w:w="2342" w:type="dxa"/>
            <w:tcBorders>
              <w:top w:val="single" w:sz="4" w:space="0" w:color="D2232A"/>
              <w:left w:val="single" w:sz="4" w:space="0" w:color="D2232A"/>
              <w:bottom w:val="single" w:sz="4" w:space="0" w:color="D2232A"/>
              <w:right w:val="single" w:sz="4" w:space="0" w:color="D2232A"/>
            </w:tcBorders>
            <w:vAlign w:val="bottom"/>
          </w:tcPr>
          <w:p w14:paraId="3505643B" w14:textId="77777777" w:rsidR="00B02189" w:rsidRPr="00B02189" w:rsidRDefault="00B02189" w:rsidP="00B02189">
            <w:pPr>
              <w:pStyle w:val="ECCTabletext"/>
            </w:pPr>
            <w:r w:rsidRPr="00B02189">
              <w:t>243</w:t>
            </w:r>
          </w:p>
        </w:tc>
        <w:tc>
          <w:tcPr>
            <w:tcW w:w="2025" w:type="dxa"/>
            <w:tcBorders>
              <w:top w:val="single" w:sz="4" w:space="0" w:color="D2232A"/>
              <w:left w:val="single" w:sz="4" w:space="0" w:color="D2232A"/>
              <w:bottom w:val="single" w:sz="4" w:space="0" w:color="D2232A"/>
              <w:right w:val="single" w:sz="4" w:space="0" w:color="D2232A"/>
            </w:tcBorders>
            <w:vAlign w:val="bottom"/>
          </w:tcPr>
          <w:p w14:paraId="2AE3086C" w14:textId="77777777" w:rsidR="00B02189" w:rsidRPr="00B02189" w:rsidRDefault="00B02189" w:rsidP="00B02189">
            <w:pPr>
              <w:pStyle w:val="ECCTabletext"/>
            </w:pPr>
            <w:r w:rsidRPr="00B02189">
              <w:t>79%</w:t>
            </w:r>
          </w:p>
        </w:tc>
      </w:tr>
      <w:tr w:rsidR="00B02189" w14:paraId="0A7F6AF2"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01BFBE3F" w14:textId="77777777" w:rsidR="00B02189" w:rsidRPr="00B02189" w:rsidRDefault="00B02189" w:rsidP="00B02189">
            <w:pPr>
              <w:pStyle w:val="ECCTabletext"/>
            </w:pPr>
            <w:r w:rsidRPr="00B02189">
              <w:t>50 … 150</w:t>
            </w:r>
          </w:p>
        </w:tc>
        <w:tc>
          <w:tcPr>
            <w:tcW w:w="2209" w:type="dxa"/>
            <w:tcBorders>
              <w:top w:val="single" w:sz="4" w:space="0" w:color="D2232A"/>
              <w:left w:val="single" w:sz="4" w:space="0" w:color="D2232A"/>
              <w:bottom w:val="single" w:sz="4" w:space="0" w:color="D2232A"/>
              <w:right w:val="single" w:sz="4" w:space="0" w:color="D2232A"/>
            </w:tcBorders>
            <w:vAlign w:val="bottom"/>
          </w:tcPr>
          <w:p w14:paraId="33F22E7C" w14:textId="77777777" w:rsidR="00B02189" w:rsidRPr="00B02189" w:rsidRDefault="00B02189" w:rsidP="00B02189">
            <w:pPr>
              <w:pStyle w:val="ECCTabletext"/>
            </w:pPr>
            <w:r w:rsidRPr="00B02189">
              <w:t>11</w:t>
            </w:r>
          </w:p>
        </w:tc>
        <w:tc>
          <w:tcPr>
            <w:tcW w:w="2342" w:type="dxa"/>
            <w:tcBorders>
              <w:top w:val="single" w:sz="4" w:space="0" w:color="D2232A"/>
              <w:left w:val="single" w:sz="4" w:space="0" w:color="D2232A"/>
              <w:bottom w:val="single" w:sz="4" w:space="0" w:color="D2232A"/>
              <w:right w:val="single" w:sz="4" w:space="0" w:color="D2232A"/>
            </w:tcBorders>
            <w:vAlign w:val="bottom"/>
          </w:tcPr>
          <w:p w14:paraId="6CEE1C58" w14:textId="77777777" w:rsidR="00B02189" w:rsidRPr="00B02189" w:rsidRDefault="00B02189" w:rsidP="00B02189">
            <w:pPr>
              <w:pStyle w:val="ECCTabletext"/>
            </w:pPr>
            <w:r w:rsidRPr="00B02189">
              <w:t>254</w:t>
            </w:r>
          </w:p>
        </w:tc>
        <w:tc>
          <w:tcPr>
            <w:tcW w:w="2025" w:type="dxa"/>
            <w:tcBorders>
              <w:top w:val="single" w:sz="4" w:space="0" w:color="D2232A"/>
              <w:left w:val="single" w:sz="4" w:space="0" w:color="D2232A"/>
              <w:bottom w:val="single" w:sz="4" w:space="0" w:color="D2232A"/>
              <w:right w:val="single" w:sz="4" w:space="0" w:color="D2232A"/>
            </w:tcBorders>
            <w:vAlign w:val="bottom"/>
          </w:tcPr>
          <w:p w14:paraId="05C24FE3" w14:textId="77777777" w:rsidR="00B02189" w:rsidRPr="00B02189" w:rsidRDefault="00B02189" w:rsidP="00B02189">
            <w:pPr>
              <w:pStyle w:val="ECCTabletext"/>
            </w:pPr>
            <w:r w:rsidRPr="00B02189">
              <w:t>82%</w:t>
            </w:r>
          </w:p>
        </w:tc>
      </w:tr>
      <w:tr w:rsidR="00B02189" w14:paraId="08A8F21F"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55367139" w14:textId="77777777" w:rsidR="00B02189" w:rsidRPr="00B02189" w:rsidRDefault="00B02189" w:rsidP="00B02189">
            <w:pPr>
              <w:pStyle w:val="ECCTabletext"/>
            </w:pPr>
            <w:r w:rsidRPr="00B02189">
              <w:t>150 … 6000</w:t>
            </w:r>
          </w:p>
        </w:tc>
        <w:tc>
          <w:tcPr>
            <w:tcW w:w="2209" w:type="dxa"/>
            <w:tcBorders>
              <w:top w:val="single" w:sz="4" w:space="0" w:color="D2232A"/>
              <w:left w:val="single" w:sz="4" w:space="0" w:color="D2232A"/>
              <w:bottom w:val="single" w:sz="4" w:space="0" w:color="D2232A"/>
              <w:right w:val="single" w:sz="4" w:space="0" w:color="D2232A"/>
            </w:tcBorders>
            <w:vAlign w:val="bottom"/>
          </w:tcPr>
          <w:p w14:paraId="24A27119" w14:textId="77777777" w:rsidR="00B02189" w:rsidRPr="00B02189" w:rsidRDefault="00B02189" w:rsidP="00B02189">
            <w:pPr>
              <w:pStyle w:val="ECCTabletext"/>
            </w:pPr>
            <w:r w:rsidRPr="00B02189">
              <w:t>18</w:t>
            </w:r>
          </w:p>
        </w:tc>
        <w:tc>
          <w:tcPr>
            <w:tcW w:w="2342" w:type="dxa"/>
            <w:tcBorders>
              <w:top w:val="single" w:sz="4" w:space="0" w:color="D2232A"/>
              <w:left w:val="single" w:sz="4" w:space="0" w:color="D2232A"/>
              <w:bottom w:val="single" w:sz="4" w:space="0" w:color="D2232A"/>
              <w:right w:val="single" w:sz="4" w:space="0" w:color="D2232A"/>
            </w:tcBorders>
            <w:vAlign w:val="bottom"/>
          </w:tcPr>
          <w:p w14:paraId="06D99A50" w14:textId="77777777" w:rsidR="00B02189" w:rsidRPr="00B02189" w:rsidRDefault="00B02189" w:rsidP="00B02189">
            <w:pPr>
              <w:pStyle w:val="ECCTabletext"/>
            </w:pPr>
            <w:r w:rsidRPr="00B02189">
              <w:t>272</w:t>
            </w:r>
          </w:p>
        </w:tc>
        <w:tc>
          <w:tcPr>
            <w:tcW w:w="2025" w:type="dxa"/>
            <w:tcBorders>
              <w:top w:val="single" w:sz="4" w:space="0" w:color="D2232A"/>
              <w:left w:val="single" w:sz="4" w:space="0" w:color="D2232A"/>
              <w:bottom w:val="single" w:sz="4" w:space="0" w:color="D2232A"/>
              <w:right w:val="single" w:sz="4" w:space="0" w:color="D2232A"/>
            </w:tcBorders>
            <w:vAlign w:val="bottom"/>
          </w:tcPr>
          <w:p w14:paraId="65019473" w14:textId="77777777" w:rsidR="00B02189" w:rsidRPr="00B02189" w:rsidRDefault="00B02189" w:rsidP="00B02189">
            <w:pPr>
              <w:pStyle w:val="ECCTabletext"/>
            </w:pPr>
            <w:r w:rsidRPr="00B02189">
              <w:t>88%</w:t>
            </w:r>
          </w:p>
        </w:tc>
      </w:tr>
      <w:tr w:rsidR="00B02189" w14:paraId="6380EAAF"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545D49C8" w14:textId="77777777" w:rsidR="00B02189" w:rsidRPr="00B02189" w:rsidRDefault="00B02189" w:rsidP="00B02189">
            <w:pPr>
              <w:pStyle w:val="ECCTabletext"/>
            </w:pPr>
            <w:r w:rsidRPr="00B02189">
              <w:t>6000 … 12000</w:t>
            </w:r>
          </w:p>
        </w:tc>
        <w:tc>
          <w:tcPr>
            <w:tcW w:w="2209" w:type="dxa"/>
            <w:tcBorders>
              <w:top w:val="single" w:sz="4" w:space="0" w:color="D2232A"/>
              <w:left w:val="single" w:sz="4" w:space="0" w:color="D2232A"/>
              <w:bottom w:val="single" w:sz="4" w:space="0" w:color="D2232A"/>
              <w:right w:val="single" w:sz="4" w:space="0" w:color="D2232A"/>
            </w:tcBorders>
            <w:vAlign w:val="bottom"/>
          </w:tcPr>
          <w:p w14:paraId="19E4522E" w14:textId="77777777" w:rsidR="00B02189" w:rsidRPr="00B02189" w:rsidRDefault="00B02189" w:rsidP="00B02189">
            <w:pPr>
              <w:pStyle w:val="ECCTabletext"/>
            </w:pPr>
            <w:r w:rsidRPr="00B02189">
              <w:t>12</w:t>
            </w:r>
          </w:p>
        </w:tc>
        <w:tc>
          <w:tcPr>
            <w:tcW w:w="2342" w:type="dxa"/>
            <w:tcBorders>
              <w:top w:val="single" w:sz="4" w:space="0" w:color="D2232A"/>
              <w:left w:val="single" w:sz="4" w:space="0" w:color="D2232A"/>
              <w:bottom w:val="single" w:sz="4" w:space="0" w:color="D2232A"/>
              <w:right w:val="single" w:sz="4" w:space="0" w:color="D2232A"/>
            </w:tcBorders>
            <w:vAlign w:val="bottom"/>
          </w:tcPr>
          <w:p w14:paraId="67315DFD" w14:textId="77777777" w:rsidR="00B02189" w:rsidRPr="00B02189" w:rsidRDefault="00B02189" w:rsidP="00B02189">
            <w:pPr>
              <w:pStyle w:val="ECCTabletext"/>
            </w:pPr>
            <w:r w:rsidRPr="00B02189">
              <w:t>284</w:t>
            </w:r>
          </w:p>
        </w:tc>
        <w:tc>
          <w:tcPr>
            <w:tcW w:w="2025" w:type="dxa"/>
            <w:tcBorders>
              <w:top w:val="single" w:sz="4" w:space="0" w:color="D2232A"/>
              <w:left w:val="single" w:sz="4" w:space="0" w:color="D2232A"/>
              <w:bottom w:val="single" w:sz="4" w:space="0" w:color="D2232A"/>
              <w:right w:val="single" w:sz="4" w:space="0" w:color="D2232A"/>
            </w:tcBorders>
            <w:vAlign w:val="bottom"/>
          </w:tcPr>
          <w:p w14:paraId="6BEFA459" w14:textId="77777777" w:rsidR="00B02189" w:rsidRPr="00B02189" w:rsidRDefault="00B02189" w:rsidP="00B02189">
            <w:pPr>
              <w:pStyle w:val="ECCTabletext"/>
            </w:pPr>
            <w:r w:rsidRPr="00B02189">
              <w:t>92%</w:t>
            </w:r>
          </w:p>
        </w:tc>
      </w:tr>
      <w:tr w:rsidR="00B02189" w14:paraId="717D0F04" w14:textId="77777777"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14:paraId="63B81B41" w14:textId="77777777" w:rsidR="00B02189" w:rsidRPr="00B02189" w:rsidRDefault="00B02189" w:rsidP="00B02189">
            <w:pPr>
              <w:pStyle w:val="ECCTabletext"/>
            </w:pPr>
            <w:r w:rsidRPr="00B02189">
              <w:t>12000 … 16000</w:t>
            </w:r>
          </w:p>
        </w:tc>
        <w:tc>
          <w:tcPr>
            <w:tcW w:w="2209" w:type="dxa"/>
            <w:tcBorders>
              <w:top w:val="single" w:sz="4" w:space="0" w:color="D2232A"/>
              <w:left w:val="single" w:sz="4" w:space="0" w:color="D2232A"/>
              <w:bottom w:val="single" w:sz="4" w:space="0" w:color="D2232A"/>
              <w:right w:val="single" w:sz="4" w:space="0" w:color="D2232A"/>
            </w:tcBorders>
            <w:vAlign w:val="bottom"/>
          </w:tcPr>
          <w:p w14:paraId="28FA8B18" w14:textId="77777777" w:rsidR="00B02189" w:rsidRPr="00B02189" w:rsidRDefault="00B02189" w:rsidP="00B02189">
            <w:pPr>
              <w:pStyle w:val="ECCTabletext"/>
            </w:pPr>
            <w:r w:rsidRPr="00B02189">
              <w:t>24</w:t>
            </w:r>
          </w:p>
        </w:tc>
        <w:tc>
          <w:tcPr>
            <w:tcW w:w="2342" w:type="dxa"/>
            <w:tcBorders>
              <w:top w:val="single" w:sz="4" w:space="0" w:color="D2232A"/>
              <w:left w:val="single" w:sz="4" w:space="0" w:color="D2232A"/>
              <w:bottom w:val="single" w:sz="4" w:space="0" w:color="D2232A"/>
              <w:right w:val="single" w:sz="4" w:space="0" w:color="D2232A"/>
            </w:tcBorders>
            <w:vAlign w:val="bottom"/>
          </w:tcPr>
          <w:p w14:paraId="2EB6E293" w14:textId="77777777" w:rsidR="00B02189" w:rsidRPr="00B02189" w:rsidRDefault="00B02189" w:rsidP="00B02189">
            <w:pPr>
              <w:pStyle w:val="ECCTabletext"/>
            </w:pPr>
            <w:r w:rsidRPr="00B02189">
              <w:t>308</w:t>
            </w:r>
          </w:p>
        </w:tc>
        <w:tc>
          <w:tcPr>
            <w:tcW w:w="2025" w:type="dxa"/>
            <w:tcBorders>
              <w:top w:val="single" w:sz="4" w:space="0" w:color="D2232A"/>
              <w:left w:val="single" w:sz="4" w:space="0" w:color="D2232A"/>
              <w:bottom w:val="single" w:sz="4" w:space="0" w:color="D2232A"/>
              <w:right w:val="single" w:sz="4" w:space="0" w:color="D2232A"/>
            </w:tcBorders>
            <w:vAlign w:val="bottom"/>
          </w:tcPr>
          <w:p w14:paraId="391EE67D" w14:textId="77777777" w:rsidR="00B02189" w:rsidRPr="00B02189" w:rsidRDefault="00B02189" w:rsidP="00B02189">
            <w:pPr>
              <w:pStyle w:val="ECCTabletext"/>
            </w:pPr>
            <w:r w:rsidRPr="00B02189">
              <w:t>100%</w:t>
            </w:r>
          </w:p>
        </w:tc>
      </w:tr>
    </w:tbl>
    <w:p w14:paraId="65B602D6" w14:textId="77777777" w:rsidR="00B02189" w:rsidRPr="00B02189" w:rsidRDefault="00B02189" w:rsidP="00B02189">
      <w:pPr>
        <w:pStyle w:val="ECCTablenote"/>
      </w:pPr>
      <w:r w:rsidRPr="00B02189">
        <w:t xml:space="preserve">Note: the class 150 … 6000 seems an odd choice, considering the huge frequency range involved. </w:t>
      </w:r>
      <w:proofErr w:type="gramStart"/>
      <w:r w:rsidRPr="00B02189">
        <w:t>Actually, it</w:t>
      </w:r>
      <w:proofErr w:type="gramEnd"/>
      <w:r w:rsidRPr="00B02189">
        <w:t xml:space="preserve"> contains:</w:t>
      </w:r>
      <w:r w:rsidRPr="00B02189">
        <w:br/>
        <w:t xml:space="preserve">1x250 kHz; 1x2000 </w:t>
      </w:r>
      <w:r w:rsidR="005F123D">
        <w:t>k</w:t>
      </w:r>
      <w:r w:rsidRPr="00B02189">
        <w:t xml:space="preserve">Hz; 16x6000 </w:t>
      </w:r>
      <w:r w:rsidR="005F123D">
        <w:t>k</w:t>
      </w:r>
      <w:r w:rsidRPr="00B02189">
        <w:t xml:space="preserve">Hz </w:t>
      </w:r>
    </w:p>
    <w:p w14:paraId="1297CBA6" w14:textId="77777777" w:rsidR="00B02189" w:rsidRPr="00B02189" w:rsidRDefault="00B02189" w:rsidP="00B02189">
      <w:pPr>
        <w:pStyle w:val="ECCTablenote"/>
      </w:pPr>
    </w:p>
    <w:p w14:paraId="646C551A" w14:textId="77777777" w:rsidR="00437977" w:rsidRDefault="00437977" w:rsidP="00437977">
      <w:pPr>
        <w:pStyle w:val="Caption"/>
      </w:pPr>
      <w:bookmarkStart w:id="188" w:name="_Ref50704564"/>
    </w:p>
    <w:p w14:paraId="2B09B052" w14:textId="77777777" w:rsidR="00437977" w:rsidRDefault="00437977" w:rsidP="00437977">
      <w:pPr>
        <w:pStyle w:val="Caption"/>
      </w:pPr>
    </w:p>
    <w:p w14:paraId="2DBE0684" w14:textId="77777777" w:rsidR="00437977" w:rsidRDefault="00437977" w:rsidP="00437977">
      <w:pPr>
        <w:pStyle w:val="Caption"/>
      </w:pPr>
    </w:p>
    <w:p w14:paraId="6E0CCFCA" w14:textId="77777777" w:rsidR="00437977" w:rsidRDefault="00437977" w:rsidP="00437977">
      <w:pPr>
        <w:pStyle w:val="Caption"/>
      </w:pPr>
    </w:p>
    <w:p w14:paraId="7C8C706A" w14:textId="77777777" w:rsidR="00437977" w:rsidRDefault="00437977" w:rsidP="00437977">
      <w:pPr>
        <w:pStyle w:val="Caption"/>
      </w:pPr>
    </w:p>
    <w:p w14:paraId="32C19269" w14:textId="77777777" w:rsidR="00437977" w:rsidRDefault="00437977" w:rsidP="00437977">
      <w:pPr>
        <w:pStyle w:val="Caption"/>
      </w:pPr>
    </w:p>
    <w:p w14:paraId="471AA262" w14:textId="77777777" w:rsidR="00437977" w:rsidRDefault="00437977" w:rsidP="00437977">
      <w:pPr>
        <w:pStyle w:val="Caption"/>
      </w:pPr>
    </w:p>
    <w:p w14:paraId="63D45414" w14:textId="77777777" w:rsidR="00437977" w:rsidRDefault="00437977" w:rsidP="00437977">
      <w:pPr>
        <w:pStyle w:val="Caption"/>
      </w:pPr>
    </w:p>
    <w:p w14:paraId="63AA723C" w14:textId="77777777" w:rsidR="00437977" w:rsidRDefault="00437977" w:rsidP="00437977">
      <w:pPr>
        <w:pStyle w:val="Caption"/>
      </w:pPr>
    </w:p>
    <w:p w14:paraId="1CED4203" w14:textId="77777777" w:rsidR="00437977" w:rsidRDefault="00437977" w:rsidP="00437977">
      <w:pPr>
        <w:pStyle w:val="Caption"/>
      </w:pPr>
    </w:p>
    <w:p w14:paraId="550A3B3D" w14:textId="77777777" w:rsidR="00437977" w:rsidRDefault="00437977" w:rsidP="00437977">
      <w:pPr>
        <w:pStyle w:val="Caption"/>
      </w:pPr>
    </w:p>
    <w:p w14:paraId="048F7E50" w14:textId="77777777" w:rsidR="00437977" w:rsidRDefault="00437977" w:rsidP="00437977">
      <w:pPr>
        <w:pStyle w:val="Caption"/>
      </w:pPr>
    </w:p>
    <w:p w14:paraId="0FED6CCD" w14:textId="77777777" w:rsidR="00437977" w:rsidRDefault="00437977" w:rsidP="00437977">
      <w:pPr>
        <w:pStyle w:val="Caption"/>
      </w:pPr>
    </w:p>
    <w:p w14:paraId="2273AE9F" w14:textId="77777777" w:rsidR="00437977" w:rsidRDefault="00437977" w:rsidP="00437977">
      <w:pPr>
        <w:pStyle w:val="Caption"/>
      </w:pPr>
    </w:p>
    <w:p w14:paraId="4AFEBB70" w14:textId="77777777" w:rsidR="00437977" w:rsidRDefault="00437977" w:rsidP="00437977">
      <w:pPr>
        <w:pStyle w:val="Caption"/>
      </w:pPr>
    </w:p>
    <w:p w14:paraId="2969A1F0" w14:textId="77777777" w:rsidR="00437977" w:rsidRDefault="00437977" w:rsidP="00437977">
      <w:pPr>
        <w:pStyle w:val="Caption"/>
      </w:pPr>
    </w:p>
    <w:p w14:paraId="54763D64" w14:textId="77777777" w:rsidR="00437977" w:rsidRDefault="00437977" w:rsidP="00437977">
      <w:pPr>
        <w:pStyle w:val="Caption"/>
      </w:pPr>
    </w:p>
    <w:p w14:paraId="571E10ED" w14:textId="77777777" w:rsidR="00437977" w:rsidRDefault="00437977" w:rsidP="00437977">
      <w:pPr>
        <w:pStyle w:val="Caption"/>
      </w:pPr>
    </w:p>
    <w:p w14:paraId="377C27A5" w14:textId="77777777" w:rsidR="00437977" w:rsidRDefault="00437977" w:rsidP="00437977">
      <w:pPr>
        <w:pStyle w:val="Caption"/>
      </w:pPr>
    </w:p>
    <w:p w14:paraId="3109ACB9" w14:textId="77777777" w:rsidR="00437977" w:rsidRDefault="00437977" w:rsidP="00437977">
      <w:pPr>
        <w:pStyle w:val="Caption"/>
      </w:pPr>
    </w:p>
    <w:p w14:paraId="5B340F7F" w14:textId="77777777" w:rsidR="00437977" w:rsidRDefault="00437977" w:rsidP="00437977">
      <w:pPr>
        <w:pStyle w:val="Caption"/>
      </w:pPr>
    </w:p>
    <w:p w14:paraId="77435041" w14:textId="77777777" w:rsidR="00437977" w:rsidRDefault="00437977" w:rsidP="00437977">
      <w:pPr>
        <w:pStyle w:val="Caption"/>
      </w:pPr>
    </w:p>
    <w:p w14:paraId="6C6AB4A3" w14:textId="77777777" w:rsidR="00437977" w:rsidRDefault="00437977" w:rsidP="00437977">
      <w:pPr>
        <w:pStyle w:val="Caption"/>
      </w:pPr>
    </w:p>
    <w:p w14:paraId="54A0C820" w14:textId="77777777" w:rsidR="00437977" w:rsidRDefault="00437977" w:rsidP="00437977">
      <w:pPr>
        <w:pStyle w:val="Caption"/>
      </w:pPr>
    </w:p>
    <w:p w14:paraId="372A57A8" w14:textId="77777777" w:rsidR="00437977" w:rsidRDefault="00437977" w:rsidP="00437977">
      <w:pPr>
        <w:pStyle w:val="Caption"/>
      </w:pPr>
    </w:p>
    <w:p w14:paraId="6E718E50" w14:textId="77777777" w:rsidR="00437977" w:rsidRDefault="00437977" w:rsidP="00437977">
      <w:pPr>
        <w:pStyle w:val="Caption"/>
      </w:pPr>
    </w:p>
    <w:p w14:paraId="156D7B71" w14:textId="77777777" w:rsidR="00437977" w:rsidRPr="00437977" w:rsidRDefault="00437977" w:rsidP="00437977">
      <w:pPr>
        <w:pStyle w:val="Caption"/>
      </w:pPr>
      <w:r w:rsidRPr="00437977">
        <w:t xml:space="preserve">Figure </w:t>
      </w:r>
      <w:r w:rsidRPr="00437977">
        <w:fldChar w:fldCharType="begin"/>
      </w:r>
      <w:r w:rsidRPr="00437977">
        <w:instrText xml:space="preserve"> SEQ Figure \* ARABIC </w:instrText>
      </w:r>
      <w:r w:rsidRPr="00437977">
        <w:fldChar w:fldCharType="separate"/>
      </w:r>
      <w:r w:rsidRPr="00437977">
        <w:t>2</w:t>
      </w:r>
      <w:r w:rsidRPr="00437977">
        <w:fldChar w:fldCharType="end"/>
      </w:r>
      <w:bookmarkEnd w:id="188"/>
      <w:r w:rsidRPr="00437977">
        <w:t>: Unmanned amateur stations, 23 cm frequency range: bandwidth distribution</w:t>
      </w:r>
    </w:p>
    <w:p w14:paraId="24255294" w14:textId="77777777" w:rsidR="00437977" w:rsidRPr="00437977" w:rsidRDefault="00437977" w:rsidP="00437977">
      <w:r w:rsidRPr="00437977">
        <w:rPr>
          <w:noProof/>
          <w:lang w:eastAsia="en-GB"/>
        </w:rPr>
        <w:drawing>
          <wp:inline distT="0" distB="0" distL="0" distR="0" wp14:anchorId="2BE9F67E" wp14:editId="49A1F8A5">
            <wp:extent cx="6120765" cy="4547744"/>
            <wp:effectExtent l="0" t="0" r="0" b="5715"/>
            <wp:docPr id="14"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20765" cy="4547744"/>
                    </a:xfrm>
                    <a:prstGeom prst="rect">
                      <a:avLst/>
                    </a:prstGeom>
                    <a:noFill/>
                    <a:ln>
                      <a:noFill/>
                    </a:ln>
                  </pic:spPr>
                </pic:pic>
              </a:graphicData>
            </a:graphic>
          </wp:inline>
        </w:drawing>
      </w:r>
    </w:p>
    <w:p w14:paraId="46DDB7E7" w14:textId="77777777" w:rsidR="00313567" w:rsidRDefault="00313567" w:rsidP="00B70E50">
      <w:pPr>
        <w:rPr>
          <w:rStyle w:val="ECCParagraph"/>
        </w:rPr>
      </w:pPr>
    </w:p>
    <w:p w14:paraId="42E50557" w14:textId="77777777" w:rsidR="00313567" w:rsidRPr="00313567" w:rsidRDefault="00313567" w:rsidP="00B70E50">
      <w:pPr>
        <w:rPr>
          <w:rStyle w:val="ECCHLbold"/>
        </w:rPr>
      </w:pPr>
      <w:r w:rsidRPr="00313567">
        <w:rPr>
          <w:rStyle w:val="ECCHLbold"/>
        </w:rPr>
        <w:t>Licensed Equivalent radiated power</w:t>
      </w:r>
    </w:p>
    <w:p w14:paraId="670AAE13" w14:textId="77777777" w:rsidR="00616712" w:rsidRDefault="00313567" w:rsidP="00B70E50">
      <w:pPr>
        <w:rPr>
          <w:rStyle w:val="ECCParagraph"/>
        </w:rPr>
      </w:pPr>
      <w:r w:rsidRPr="00313567">
        <w:rPr>
          <w:rStyle w:val="ECCParagraph"/>
        </w:rPr>
        <w:t xml:space="preserve">The values for the equivalent radiated power (ERP) in </w:t>
      </w:r>
      <w:proofErr w:type="spellStart"/>
      <w:r w:rsidRPr="00313567">
        <w:rPr>
          <w:rStyle w:val="ECCParagraph"/>
        </w:rPr>
        <w:t>dBW</w:t>
      </w:r>
      <w:proofErr w:type="spellEnd"/>
      <w:r w:rsidRPr="00313567">
        <w:rPr>
          <w:rStyle w:val="ECCParagraph"/>
        </w:rPr>
        <w:t xml:space="preserve"> are summarised below. </w:t>
      </w:r>
      <w:proofErr w:type="gramStart"/>
      <w:r w:rsidRPr="00313567">
        <w:rPr>
          <w:rStyle w:val="ECCParagraph"/>
        </w:rPr>
        <w:t>The majority of</w:t>
      </w:r>
      <w:proofErr w:type="gramEnd"/>
      <w:r w:rsidRPr="00313567">
        <w:rPr>
          <w:rStyle w:val="ECCParagraph"/>
        </w:rPr>
        <w:t xml:space="preserve"> licensees (approx. 60 %) have applied for the maximum ERP of 11,76 </w:t>
      </w:r>
      <w:proofErr w:type="spellStart"/>
      <w:r w:rsidRPr="00313567">
        <w:rPr>
          <w:rStyle w:val="ECCParagraph"/>
        </w:rPr>
        <w:t>dBW</w:t>
      </w:r>
      <w:proofErr w:type="spellEnd"/>
      <w:r w:rsidRPr="00313567">
        <w:rPr>
          <w:rStyle w:val="ECCParagraph"/>
        </w:rPr>
        <w:t xml:space="preserve"> (15 W).</w:t>
      </w:r>
    </w:p>
    <w:p w14:paraId="1FC4F615" w14:textId="77777777" w:rsidR="008D3DCF" w:rsidRPr="008D3DCF" w:rsidRDefault="008D3DCF" w:rsidP="008D3DCF">
      <w:pPr>
        <w:pStyle w:val="Caption"/>
      </w:pPr>
      <w:r>
        <w:t xml:space="preserve">Table </w:t>
      </w:r>
      <w:r w:rsidRPr="008D3DCF">
        <w:fldChar w:fldCharType="begin"/>
      </w:r>
      <w:r w:rsidRPr="008D3DCF">
        <w:instrText xml:space="preserve"> SEQ Table \* ARABIC </w:instrText>
      </w:r>
      <w:r w:rsidRPr="008D3DCF">
        <w:fldChar w:fldCharType="separate"/>
      </w:r>
      <w:r w:rsidRPr="008D3DCF">
        <w:t>4</w:t>
      </w:r>
      <w:r w:rsidRPr="008D3DCF">
        <w:fldChar w:fldCharType="end"/>
      </w:r>
      <w:r w:rsidRPr="008D3DCF">
        <w:t>: unmanned amateur station, 23 cm frequency range: ERP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248"/>
        <w:gridCol w:w="2880"/>
      </w:tblGrid>
      <w:tr w:rsidR="008D3DCF" w:rsidRPr="00FE1795" w14:paraId="5283FB67" w14:textId="77777777" w:rsidTr="002F4DF8">
        <w:trPr>
          <w:tblHeader/>
          <w:jc w:val="center"/>
        </w:trPr>
        <w:tc>
          <w:tcPr>
            <w:tcW w:w="4248" w:type="dxa"/>
            <w:tcBorders>
              <w:top w:val="single" w:sz="4" w:space="0" w:color="D2232A"/>
              <w:left w:val="single" w:sz="4" w:space="0" w:color="D2232A"/>
              <w:bottom w:val="single" w:sz="4" w:space="0" w:color="D2232A"/>
              <w:right w:val="nil"/>
            </w:tcBorders>
            <w:shd w:val="clear" w:color="auto" w:fill="D2232A"/>
            <w:vAlign w:val="center"/>
          </w:tcPr>
          <w:p w14:paraId="62213BAC" w14:textId="77777777" w:rsidR="008D3DCF" w:rsidRPr="008D3DCF" w:rsidRDefault="008D3DCF" w:rsidP="002F4DF8">
            <w:pPr>
              <w:pStyle w:val="ECCTableHeaderwhitefont"/>
              <w:rPr>
                <w:rStyle w:val="ECCHLbold"/>
              </w:rPr>
            </w:pPr>
            <w:r w:rsidRPr="008D3DCF">
              <w:rPr>
                <w:rStyle w:val="ECCHLbold"/>
              </w:rPr>
              <w:t xml:space="preserve">ERP range / </w:t>
            </w:r>
            <w:proofErr w:type="spellStart"/>
            <w:r w:rsidRPr="008D3DCF">
              <w:rPr>
                <w:rStyle w:val="ECCHLbold"/>
              </w:rPr>
              <w:t>dBW</w:t>
            </w:r>
            <w:proofErr w:type="spellEnd"/>
            <w:r w:rsidRPr="008D3DCF">
              <w:rPr>
                <w:rStyle w:val="ECCHLbold"/>
              </w:rPr>
              <w:t xml:space="preserve"> </w:t>
            </w:r>
          </w:p>
        </w:tc>
        <w:tc>
          <w:tcPr>
            <w:tcW w:w="2880" w:type="dxa"/>
            <w:tcBorders>
              <w:top w:val="single" w:sz="4" w:space="0" w:color="D2232A"/>
              <w:left w:val="nil"/>
              <w:bottom w:val="single" w:sz="4" w:space="0" w:color="D2232A"/>
              <w:right w:val="nil"/>
            </w:tcBorders>
            <w:shd w:val="clear" w:color="auto" w:fill="D2232A"/>
            <w:vAlign w:val="center"/>
          </w:tcPr>
          <w:p w14:paraId="2FFB3098" w14:textId="77777777" w:rsidR="008D3DCF" w:rsidRPr="008D3DCF" w:rsidRDefault="008D3DCF" w:rsidP="002F4DF8">
            <w:pPr>
              <w:pStyle w:val="ECCTableHeaderwhitefont"/>
              <w:rPr>
                <w:rStyle w:val="ECCHLbold"/>
              </w:rPr>
            </w:pPr>
            <w:r w:rsidRPr="008D3DCF">
              <w:rPr>
                <w:rStyle w:val="ECCHLbold"/>
              </w:rPr>
              <w:t>Count</w:t>
            </w:r>
          </w:p>
        </w:tc>
      </w:tr>
      <w:tr w:rsidR="008D3DCF" w14:paraId="2A4BBE4C"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2C50837F" w14:textId="77777777" w:rsidR="008D3DCF" w:rsidRPr="008D3DCF" w:rsidRDefault="008D3DCF" w:rsidP="002F4DF8">
            <w:pPr>
              <w:pStyle w:val="ECCTabletext"/>
            </w:pPr>
            <w:r w:rsidRPr="008D3DCF">
              <w:t>≤ 0</w:t>
            </w:r>
          </w:p>
        </w:tc>
        <w:tc>
          <w:tcPr>
            <w:tcW w:w="2880" w:type="dxa"/>
            <w:tcBorders>
              <w:top w:val="single" w:sz="4" w:space="0" w:color="D2232A"/>
              <w:left w:val="single" w:sz="4" w:space="0" w:color="D2232A"/>
              <w:bottom w:val="single" w:sz="4" w:space="0" w:color="D2232A"/>
              <w:right w:val="single" w:sz="4" w:space="0" w:color="D2232A"/>
            </w:tcBorders>
            <w:vAlign w:val="bottom"/>
          </w:tcPr>
          <w:p w14:paraId="27D17A40" w14:textId="77777777" w:rsidR="008D3DCF" w:rsidRPr="008D3DCF" w:rsidRDefault="008D3DCF" w:rsidP="002F4DF8">
            <w:pPr>
              <w:pStyle w:val="ECCTabletext"/>
            </w:pPr>
            <w:r w:rsidRPr="008D3DCF">
              <w:t>4</w:t>
            </w:r>
          </w:p>
        </w:tc>
      </w:tr>
      <w:tr w:rsidR="008D3DCF" w14:paraId="66F2F612"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36D0234E" w14:textId="77777777" w:rsidR="008D3DCF" w:rsidRPr="008D3DCF" w:rsidRDefault="008D3DCF" w:rsidP="002F4DF8">
            <w:pPr>
              <w:pStyle w:val="ECCTabletext"/>
            </w:pPr>
            <w:r w:rsidRPr="008D3DCF">
              <w:t>5</w:t>
            </w:r>
          </w:p>
        </w:tc>
        <w:tc>
          <w:tcPr>
            <w:tcW w:w="2880" w:type="dxa"/>
            <w:tcBorders>
              <w:top w:val="single" w:sz="4" w:space="0" w:color="D2232A"/>
              <w:left w:val="single" w:sz="4" w:space="0" w:color="D2232A"/>
              <w:bottom w:val="single" w:sz="4" w:space="0" w:color="D2232A"/>
              <w:right w:val="single" w:sz="4" w:space="0" w:color="D2232A"/>
            </w:tcBorders>
            <w:vAlign w:val="bottom"/>
          </w:tcPr>
          <w:p w14:paraId="69E73BEE" w14:textId="77777777" w:rsidR="008D3DCF" w:rsidRPr="008D3DCF" w:rsidRDefault="008D3DCF" w:rsidP="002F4DF8">
            <w:pPr>
              <w:pStyle w:val="ECCTabletext"/>
            </w:pPr>
            <w:r w:rsidRPr="008D3DCF">
              <w:t>49</w:t>
            </w:r>
          </w:p>
        </w:tc>
      </w:tr>
      <w:tr w:rsidR="008D3DCF" w14:paraId="457EBB9B"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11D6FDDD" w14:textId="77777777" w:rsidR="008D3DCF" w:rsidRPr="008D3DCF" w:rsidRDefault="008D3DCF" w:rsidP="002F4DF8">
            <w:pPr>
              <w:pStyle w:val="ECCTabletext"/>
            </w:pPr>
            <w:r w:rsidRPr="008D3DCF">
              <w:t>10</w:t>
            </w:r>
          </w:p>
        </w:tc>
        <w:tc>
          <w:tcPr>
            <w:tcW w:w="2880" w:type="dxa"/>
            <w:tcBorders>
              <w:top w:val="single" w:sz="4" w:space="0" w:color="D2232A"/>
              <w:left w:val="single" w:sz="4" w:space="0" w:color="D2232A"/>
              <w:bottom w:val="single" w:sz="4" w:space="0" w:color="D2232A"/>
              <w:right w:val="single" w:sz="4" w:space="0" w:color="D2232A"/>
            </w:tcBorders>
            <w:vAlign w:val="bottom"/>
          </w:tcPr>
          <w:p w14:paraId="7FD5BB48" w14:textId="77777777" w:rsidR="008D3DCF" w:rsidRPr="008D3DCF" w:rsidRDefault="008D3DCF" w:rsidP="002F4DF8">
            <w:pPr>
              <w:pStyle w:val="ECCTabletext"/>
            </w:pPr>
            <w:r w:rsidRPr="008D3DCF">
              <w:t>69</w:t>
            </w:r>
          </w:p>
        </w:tc>
      </w:tr>
      <w:tr w:rsidR="008D3DCF" w14:paraId="1A828A60" w14:textId="77777777"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14:paraId="29F00C4A" w14:textId="77777777" w:rsidR="008D3DCF" w:rsidRPr="008D3DCF" w:rsidRDefault="008D3DCF" w:rsidP="002F4DF8">
            <w:pPr>
              <w:pStyle w:val="ECCTabletext"/>
            </w:pPr>
            <w:r w:rsidRPr="008D3DCF">
              <w:t>11,76</w:t>
            </w:r>
          </w:p>
        </w:tc>
        <w:tc>
          <w:tcPr>
            <w:tcW w:w="2880" w:type="dxa"/>
            <w:tcBorders>
              <w:top w:val="single" w:sz="4" w:space="0" w:color="D2232A"/>
              <w:left w:val="single" w:sz="4" w:space="0" w:color="D2232A"/>
              <w:bottom w:val="single" w:sz="4" w:space="0" w:color="D2232A"/>
              <w:right w:val="single" w:sz="4" w:space="0" w:color="D2232A"/>
            </w:tcBorders>
            <w:vAlign w:val="bottom"/>
          </w:tcPr>
          <w:p w14:paraId="79144AB2" w14:textId="77777777" w:rsidR="008D3DCF" w:rsidRPr="008D3DCF" w:rsidRDefault="008D3DCF" w:rsidP="002F4DF8">
            <w:pPr>
              <w:pStyle w:val="ECCTabletext"/>
            </w:pPr>
            <w:r w:rsidRPr="008D3DCF">
              <w:t>186</w:t>
            </w:r>
          </w:p>
        </w:tc>
      </w:tr>
    </w:tbl>
    <w:p w14:paraId="1D033428" w14:textId="77777777" w:rsidR="008D3DCF" w:rsidRPr="00313567" w:rsidRDefault="008D3DCF" w:rsidP="00B70E50">
      <w:pPr>
        <w:rPr>
          <w:rStyle w:val="ECCParagraph"/>
        </w:rPr>
      </w:pPr>
    </w:p>
    <w:p w14:paraId="1EF4AD9D" w14:textId="77777777" w:rsidR="00B70E50" w:rsidRPr="00B70E50" w:rsidRDefault="00B70E50" w:rsidP="00B70E50">
      <w:pPr>
        <w:pStyle w:val="ECCAnnexheading1"/>
        <w:numPr>
          <w:ilvl w:val="0"/>
          <w:numId w:val="0"/>
        </w:numPr>
        <w:rPr>
          <w:rStyle w:val="ECCHLbold"/>
        </w:rPr>
      </w:pPr>
    </w:p>
    <w:p w14:paraId="2BB513AA" w14:textId="77777777" w:rsidR="00F55CC0" w:rsidRDefault="00F55CC0" w:rsidP="008D3DCF">
      <w:pPr>
        <w:spacing w:before="0" w:after="0"/>
        <w:jc w:val="left"/>
        <w:rPr>
          <w:lang w:eastAsia="ja-JP"/>
        </w:rPr>
      </w:pPr>
      <w:r>
        <w:br w:type="page"/>
      </w:r>
    </w:p>
    <w:p w14:paraId="5CC01A00" w14:textId="77777777" w:rsidR="00F945CA" w:rsidRPr="008D3DCF" w:rsidRDefault="00F945CA" w:rsidP="008D3DCF">
      <w:pPr>
        <w:pStyle w:val="ECCAnnexheading1"/>
      </w:pPr>
      <w:bookmarkStart w:id="189" w:name="_Toc57966127"/>
      <w:r w:rsidRPr="008D3DCF">
        <w:lastRenderedPageBreak/>
        <w:t>A survey of the number of active (transmitting) amateur stations using the band 1240 – 1300 MHz at the busiest times in some countries within the CEPT region</w:t>
      </w:r>
      <w:bookmarkEnd w:id="189"/>
      <w:r w:rsidRPr="008D3DCF">
        <w:t xml:space="preserve"> </w:t>
      </w:r>
    </w:p>
    <w:p w14:paraId="50B26983" w14:textId="77777777" w:rsidR="00F55CC0" w:rsidRDefault="00F55CC0" w:rsidP="00F945CA">
      <w:pPr>
        <w:pStyle w:val="ECCAnnexheading1"/>
        <w:numPr>
          <w:ilvl w:val="0"/>
          <w:numId w:val="0"/>
        </w:numPr>
      </w:pPr>
    </w:p>
    <w:p w14:paraId="67869590" w14:textId="77777777" w:rsidR="002F6EC9" w:rsidRDefault="00F55CC0" w:rsidP="002F6EC9">
      <w:pPr>
        <w:pStyle w:val="ECCEditorsNote"/>
      </w:pPr>
      <w:r>
        <w:t>[I added the IARU INFO Doc</w:t>
      </w:r>
      <w:r w:rsidR="002F6EC9">
        <w:t xml:space="preserve"> 001</w:t>
      </w:r>
      <w:r>
        <w:t xml:space="preserve"> text following the suggestion of the meeting</w:t>
      </w:r>
      <w:r w:rsidR="002F6EC9">
        <w:t xml:space="preserve"> #68. But it needs further work because formatting is mangled by the ECC template  - like the hyperlinks.</w:t>
      </w:r>
    </w:p>
    <w:p w14:paraId="3124A063" w14:textId="77777777" w:rsidR="00F55CC0" w:rsidRDefault="002F6EC9" w:rsidP="009D1B67">
      <w:pPr>
        <w:pStyle w:val="ECCEditorsNote"/>
        <w:numPr>
          <w:ilvl w:val="0"/>
          <w:numId w:val="0"/>
        </w:numPr>
        <w:ind w:left="1559"/>
      </w:pPr>
      <w:r>
        <w:t xml:space="preserve">However I did not copy </w:t>
      </w:r>
      <w:r w:rsidR="00BA77F8">
        <w:t xml:space="preserve">across </w:t>
      </w:r>
      <w:r>
        <w:t>the IARU specific Conclusions from the White Paper</w:t>
      </w:r>
      <w:r w:rsidR="00F55CC0">
        <w:t>]</w:t>
      </w:r>
    </w:p>
    <w:p w14:paraId="6529BF18" w14:textId="77777777" w:rsidR="00F55CC0" w:rsidRPr="00F55CC0" w:rsidRDefault="00F55CC0" w:rsidP="00F55CC0">
      <w:r w:rsidRPr="00F55CC0">
        <w:t>Introduction</w:t>
      </w:r>
    </w:p>
    <w:p w14:paraId="0D94E05A" w14:textId="77777777" w:rsidR="00F55CC0" w:rsidRPr="00F55CC0" w:rsidRDefault="00F55CC0" w:rsidP="00F55CC0"/>
    <w:p w14:paraId="236F8E00" w14:textId="77777777" w:rsidR="00F55CC0" w:rsidRPr="00F55CC0" w:rsidRDefault="00F55CC0" w:rsidP="00F55CC0">
      <w:r w:rsidRPr="00F55CC0">
        <w:t xml:space="preserve">As well as </w:t>
      </w:r>
      <w:proofErr w:type="gramStart"/>
      <w:r w:rsidRPr="00F55CC0">
        <w:t>taking into account</w:t>
      </w:r>
      <w:proofErr w:type="gramEnd"/>
      <w:r w:rsidRPr="00F55CC0">
        <w:t xml:space="preserve"> the technical parameters associated with the amateur transmitters, it will be key to consider the number and geographical spread of active amateur transmitters that could interfere with the Galileo service users at any specific time. Although there are many tens of thousands of licensed amateurs in most large European countries and many hundreds that take an interest or may be equipped for the 23cm band, only a fraction of those </w:t>
      </w:r>
      <w:proofErr w:type="gramStart"/>
      <w:r w:rsidRPr="00F55CC0">
        <w:t>are</w:t>
      </w:r>
      <w:proofErr w:type="gramEnd"/>
      <w:r w:rsidRPr="00F55CC0">
        <w:t xml:space="preserve"> actively transmitting in the band at any one specific time.</w:t>
      </w:r>
    </w:p>
    <w:p w14:paraId="09A75D69" w14:textId="77777777" w:rsidR="00F55CC0" w:rsidRPr="00F55CC0" w:rsidRDefault="00F55CC0" w:rsidP="00F55CC0">
      <w:r w:rsidRPr="00F55CC0">
        <w:t>This paper refers to published information and surveys the number of active transmitting stations recorded from the perspective of home and temporary portable simplex stations using narrow band and wide band modes. It does not deal with operation into repeater stations or the output signals from repeater stations (both narrow band and wideband ATV).</w:t>
      </w:r>
    </w:p>
    <w:p w14:paraId="74B73C97" w14:textId="77777777" w:rsidR="00F55CC0" w:rsidRPr="00F55CC0" w:rsidRDefault="00F55CC0" w:rsidP="00F55CC0"/>
    <w:p w14:paraId="349C5695" w14:textId="77777777" w:rsidR="00F55CC0" w:rsidRPr="00F55CC0" w:rsidRDefault="00F55CC0" w:rsidP="00F55CC0">
      <w:r w:rsidRPr="00F55CC0">
        <w:t xml:space="preserve">Readily available data from </w:t>
      </w:r>
      <w:proofErr w:type="gramStart"/>
      <w:r w:rsidRPr="00F55CC0">
        <w:t>a number of</w:t>
      </w:r>
      <w:proofErr w:type="gramEnd"/>
      <w:r w:rsidRPr="00F55CC0">
        <w:t xml:space="preserve"> CEPT countries has been consulted but of course stations are operational in all CEPT countries. </w:t>
      </w:r>
    </w:p>
    <w:p w14:paraId="6CB250FE" w14:textId="77777777" w:rsidR="00F55CC0" w:rsidRPr="00F55CC0" w:rsidRDefault="00F55CC0" w:rsidP="00F55CC0"/>
    <w:p w14:paraId="0FDA0954" w14:textId="77777777" w:rsidR="00F55CC0" w:rsidRPr="00F55CC0" w:rsidRDefault="00F55CC0" w:rsidP="00F55CC0">
      <w:r w:rsidRPr="00F55CC0">
        <w:t>Amateur Activity Periods in 1240-1300MHz</w:t>
      </w:r>
    </w:p>
    <w:p w14:paraId="3AA4821B" w14:textId="77777777" w:rsidR="00F55CC0" w:rsidRPr="00F55CC0" w:rsidRDefault="00F55CC0" w:rsidP="00F55CC0">
      <w:r w:rsidRPr="00F55CC0">
        <w:t xml:space="preserve">In order to incentivise radio station development, regular national and regional contests and activity periods are organised throughout the year by the local national societies and interest </w:t>
      </w:r>
      <w:proofErr w:type="gramStart"/>
      <w:r w:rsidRPr="00F55CC0">
        <w:t>groups .</w:t>
      </w:r>
      <w:proofErr w:type="gramEnd"/>
      <w:r w:rsidRPr="00F55CC0">
        <w:t xml:space="preserve"> These activity periods are identified for narrowband terrestrial simplex communication applications as well as for more specialised activities like earth-moon-earth communications or broadband amateur TV.</w:t>
      </w:r>
    </w:p>
    <w:p w14:paraId="54200E30" w14:textId="77777777" w:rsidR="00F55CC0" w:rsidRPr="00F55CC0" w:rsidRDefault="00F55CC0" w:rsidP="00F55CC0">
      <w:r w:rsidRPr="00F55CC0">
        <w:t>These contest and activity periods attract by far the largest number of simultaneous users (and therefore transmissions) onto the 23cm band compared with other times when random transmissions might occur.</w:t>
      </w:r>
    </w:p>
    <w:p w14:paraId="6CCD331B" w14:textId="77777777" w:rsidR="00F55CC0" w:rsidRPr="00F55CC0" w:rsidRDefault="00F55CC0" w:rsidP="00F55CC0">
      <w:r w:rsidRPr="00F55CC0">
        <w:t xml:space="preserve">As contests require adjudication, the active station logs are submitted to a central source (usually the national radio society or contest organiser) and summaries are published in result tables. These summary tables can be consulted to estimate the number of active stations (and therefore transmitters) over the activity period.  </w:t>
      </w:r>
    </w:p>
    <w:p w14:paraId="172E93B0" w14:textId="77777777" w:rsidR="00F55CC0" w:rsidRPr="00F55CC0" w:rsidRDefault="00F55CC0" w:rsidP="00F55CC0"/>
    <w:p w14:paraId="70E48A98" w14:textId="77777777" w:rsidR="00F55CC0" w:rsidRPr="00F55CC0" w:rsidRDefault="00F55CC0" w:rsidP="00F55CC0">
      <w:r w:rsidRPr="00F55CC0">
        <w:t>Narrow Band Activity in the range 1296 – 1298 MHz</w:t>
      </w:r>
    </w:p>
    <w:p w14:paraId="0AA5EA40" w14:textId="77777777" w:rsidR="00F55CC0" w:rsidRPr="00F55CC0" w:rsidRDefault="00F55CC0" w:rsidP="00F55CC0">
      <w:r w:rsidRPr="00F55CC0">
        <w:t xml:space="preserve">In many countries monthly activity periods are scheduled during a specific weekday evening usually lasting around 2.5 hours. In </w:t>
      </w:r>
      <w:proofErr w:type="gramStart"/>
      <w:r w:rsidRPr="00F55CC0">
        <w:t>addition</w:t>
      </w:r>
      <w:proofErr w:type="gramEnd"/>
      <w:r w:rsidRPr="00F55CC0">
        <w:t xml:space="preserve"> there are two main Europe-wide contest sessions scheduled during the spring and autumn time that last for 24 hours. The results from these periods can be surveyed to identify the busiest sessions </w:t>
      </w:r>
      <w:proofErr w:type="gramStart"/>
      <w:r w:rsidRPr="00F55CC0">
        <w:t>in order to</w:t>
      </w:r>
      <w:proofErr w:type="gramEnd"/>
      <w:r w:rsidRPr="00F55CC0">
        <w:t xml:space="preserve"> evaluate the maximum number of stations active on the band.</w:t>
      </w:r>
    </w:p>
    <w:p w14:paraId="1A1844A3" w14:textId="77777777" w:rsidR="00F55CC0" w:rsidRPr="00F55CC0" w:rsidRDefault="00F55CC0" w:rsidP="00F55CC0"/>
    <w:p w14:paraId="300DDB36" w14:textId="77777777" w:rsidR="00F55CC0" w:rsidRPr="00F55CC0" w:rsidRDefault="00F55CC0" w:rsidP="00F55CC0">
      <w:r w:rsidRPr="00F55CC0">
        <w:t>Active stations during the busiest period in some CEPT countries:</w:t>
      </w:r>
    </w:p>
    <w:tbl>
      <w:tblPr>
        <w:tblStyle w:val="ECCTable-redheader"/>
        <w:tblW w:w="0" w:type="auto"/>
        <w:tblInd w:w="0" w:type="dxa"/>
        <w:tblLook w:val="04A0" w:firstRow="1" w:lastRow="0" w:firstColumn="1" w:lastColumn="0" w:noHBand="0" w:noVBand="1"/>
      </w:tblPr>
      <w:tblGrid>
        <w:gridCol w:w="1295"/>
        <w:gridCol w:w="1005"/>
      </w:tblGrid>
      <w:tr w:rsidR="00F55CC0" w:rsidRPr="00232EAC" w14:paraId="4D6EECB3" w14:textId="77777777" w:rsidTr="00CC627B">
        <w:trPr>
          <w:cnfStyle w:val="100000000000" w:firstRow="1" w:lastRow="0" w:firstColumn="0" w:lastColumn="0" w:oddVBand="0" w:evenVBand="0" w:oddHBand="0" w:evenHBand="0" w:firstRowFirstColumn="0" w:firstRowLastColumn="0" w:lastRowFirstColumn="0" w:lastRowLastColumn="0"/>
        </w:trPr>
        <w:tc>
          <w:tcPr>
            <w:tcW w:w="0" w:type="dxa"/>
          </w:tcPr>
          <w:p w14:paraId="1E9F70B9" w14:textId="77777777" w:rsidR="00F55CC0" w:rsidRPr="00F55CC0" w:rsidRDefault="00F55CC0" w:rsidP="009D1B67">
            <w:pPr>
              <w:pStyle w:val="ECCTableHeaderredfont"/>
            </w:pPr>
            <w:r w:rsidRPr="00F55CC0">
              <w:lastRenderedPageBreak/>
              <w:t>Country</w:t>
            </w:r>
          </w:p>
        </w:tc>
        <w:tc>
          <w:tcPr>
            <w:tcW w:w="0" w:type="dxa"/>
          </w:tcPr>
          <w:p w14:paraId="65B43555" w14:textId="77777777" w:rsidR="00F55CC0" w:rsidRPr="00F55CC0" w:rsidRDefault="00F55CC0" w:rsidP="009D1B67">
            <w:pPr>
              <w:pStyle w:val="ECCTableHeaderredfont"/>
            </w:pPr>
            <w:r w:rsidRPr="00F55CC0">
              <w:t>Active Stations</w:t>
            </w:r>
          </w:p>
        </w:tc>
      </w:tr>
      <w:tr w:rsidR="00F55CC0" w:rsidRPr="00232EAC" w14:paraId="79FEEAF7" w14:textId="77777777" w:rsidTr="00CC627B">
        <w:tc>
          <w:tcPr>
            <w:tcW w:w="0" w:type="dxa"/>
          </w:tcPr>
          <w:p w14:paraId="337B5B4E" w14:textId="77777777" w:rsidR="00F55CC0" w:rsidRPr="00F55CC0" w:rsidRDefault="00F55CC0" w:rsidP="00F55CC0">
            <w:r w:rsidRPr="00F55CC0">
              <w:t>UK</w:t>
            </w:r>
          </w:p>
        </w:tc>
        <w:tc>
          <w:tcPr>
            <w:tcW w:w="0" w:type="dxa"/>
          </w:tcPr>
          <w:p w14:paraId="1E6A95BB" w14:textId="77777777" w:rsidR="00F55CC0" w:rsidRPr="00F55CC0" w:rsidRDefault="00F55CC0" w:rsidP="00F55CC0">
            <w:r w:rsidRPr="00F55CC0">
              <w:t xml:space="preserve">100 </w:t>
            </w:r>
          </w:p>
        </w:tc>
      </w:tr>
      <w:tr w:rsidR="00F55CC0" w:rsidRPr="00232EAC" w14:paraId="1C38A456" w14:textId="77777777" w:rsidTr="00CC627B">
        <w:tc>
          <w:tcPr>
            <w:tcW w:w="0" w:type="dxa"/>
          </w:tcPr>
          <w:p w14:paraId="4389033C" w14:textId="77777777" w:rsidR="00F55CC0" w:rsidRPr="00F55CC0" w:rsidRDefault="00F55CC0" w:rsidP="00F55CC0">
            <w:r w:rsidRPr="00F55CC0">
              <w:t>Germany</w:t>
            </w:r>
          </w:p>
        </w:tc>
        <w:tc>
          <w:tcPr>
            <w:tcW w:w="0" w:type="dxa"/>
          </w:tcPr>
          <w:p w14:paraId="7A4DF839" w14:textId="77777777" w:rsidR="00F55CC0" w:rsidRPr="00F55CC0" w:rsidRDefault="00F55CC0" w:rsidP="00F55CC0">
            <w:r w:rsidRPr="00F55CC0">
              <w:t>139</w:t>
            </w:r>
          </w:p>
        </w:tc>
      </w:tr>
      <w:tr w:rsidR="00F55CC0" w:rsidRPr="00232EAC" w14:paraId="6FD039C8" w14:textId="77777777" w:rsidTr="00CC627B">
        <w:tc>
          <w:tcPr>
            <w:tcW w:w="0" w:type="dxa"/>
          </w:tcPr>
          <w:p w14:paraId="44053402" w14:textId="77777777" w:rsidR="00F55CC0" w:rsidRPr="00F55CC0" w:rsidRDefault="00F55CC0" w:rsidP="00F55CC0">
            <w:r w:rsidRPr="00F55CC0">
              <w:t xml:space="preserve">France1 </w:t>
            </w:r>
          </w:p>
        </w:tc>
        <w:tc>
          <w:tcPr>
            <w:tcW w:w="0" w:type="dxa"/>
          </w:tcPr>
          <w:p w14:paraId="16A9167B" w14:textId="77777777" w:rsidR="00F55CC0" w:rsidRPr="00F55CC0" w:rsidRDefault="00F55CC0" w:rsidP="00F55CC0">
            <w:r w:rsidRPr="00F55CC0">
              <w:t>88 - 127</w:t>
            </w:r>
          </w:p>
        </w:tc>
      </w:tr>
      <w:tr w:rsidR="00F55CC0" w:rsidRPr="00232EAC" w14:paraId="741C09BF" w14:textId="77777777" w:rsidTr="00CC627B">
        <w:tc>
          <w:tcPr>
            <w:tcW w:w="0" w:type="dxa"/>
          </w:tcPr>
          <w:p w14:paraId="2245AA57" w14:textId="77777777" w:rsidR="00F55CC0" w:rsidRPr="00F55CC0" w:rsidRDefault="00F55CC0" w:rsidP="00F55CC0">
            <w:r w:rsidRPr="00F55CC0">
              <w:t>Italy</w:t>
            </w:r>
          </w:p>
        </w:tc>
        <w:tc>
          <w:tcPr>
            <w:tcW w:w="0" w:type="dxa"/>
          </w:tcPr>
          <w:p w14:paraId="65A488AC" w14:textId="77777777" w:rsidR="00F55CC0" w:rsidRPr="00F55CC0" w:rsidRDefault="00F55CC0" w:rsidP="00F55CC0">
            <w:r w:rsidRPr="00F55CC0">
              <w:t>36</w:t>
            </w:r>
          </w:p>
        </w:tc>
      </w:tr>
      <w:tr w:rsidR="00F55CC0" w:rsidRPr="00232EAC" w14:paraId="00501106" w14:textId="77777777" w:rsidTr="00CC627B">
        <w:tc>
          <w:tcPr>
            <w:tcW w:w="0" w:type="dxa"/>
          </w:tcPr>
          <w:p w14:paraId="72AEC75D" w14:textId="77777777" w:rsidR="00F55CC0" w:rsidRPr="00F55CC0" w:rsidRDefault="00F55CC0" w:rsidP="00F55CC0">
            <w:r w:rsidRPr="00F55CC0">
              <w:t>Netherlands</w:t>
            </w:r>
          </w:p>
        </w:tc>
        <w:tc>
          <w:tcPr>
            <w:tcW w:w="0" w:type="dxa"/>
          </w:tcPr>
          <w:p w14:paraId="3623390A" w14:textId="77777777" w:rsidR="00F55CC0" w:rsidRPr="00F55CC0" w:rsidRDefault="00F55CC0" w:rsidP="00F55CC0">
            <w:r w:rsidRPr="00F55CC0">
              <w:t xml:space="preserve">19 </w:t>
            </w:r>
          </w:p>
        </w:tc>
      </w:tr>
      <w:tr w:rsidR="00F55CC0" w:rsidRPr="00232EAC" w14:paraId="6CE9C139" w14:textId="77777777" w:rsidTr="00CC627B">
        <w:tc>
          <w:tcPr>
            <w:tcW w:w="0" w:type="dxa"/>
          </w:tcPr>
          <w:p w14:paraId="1AA9C53C" w14:textId="77777777" w:rsidR="00F55CC0" w:rsidRPr="00F55CC0" w:rsidRDefault="00F55CC0" w:rsidP="00F55CC0">
            <w:r w:rsidRPr="00F55CC0">
              <w:t>Switzerland</w:t>
            </w:r>
          </w:p>
        </w:tc>
        <w:tc>
          <w:tcPr>
            <w:tcW w:w="0" w:type="dxa"/>
          </w:tcPr>
          <w:p w14:paraId="7E004F29" w14:textId="77777777" w:rsidR="00F55CC0" w:rsidRPr="00F55CC0" w:rsidRDefault="00F55CC0" w:rsidP="00F55CC0">
            <w:r w:rsidRPr="00F55CC0">
              <w:t>9</w:t>
            </w:r>
          </w:p>
        </w:tc>
      </w:tr>
    </w:tbl>
    <w:p w14:paraId="5EA69853" w14:textId="77777777" w:rsidR="00F55CC0" w:rsidRPr="00F55CC0" w:rsidRDefault="00F55CC0" w:rsidP="00F55CC0">
      <w:r w:rsidRPr="00F55CC0">
        <w:t>Note 1: Over each of the last 5 years. Power level data not available.</w:t>
      </w:r>
    </w:p>
    <w:p w14:paraId="382E824B" w14:textId="77777777" w:rsidR="00F55CC0" w:rsidRPr="00F55CC0" w:rsidRDefault="00F55CC0" w:rsidP="00F55CC0"/>
    <w:p w14:paraId="6B493E6D" w14:textId="77777777" w:rsidR="00F55CC0" w:rsidRPr="00F55CC0" w:rsidRDefault="00F55CC0" w:rsidP="00F55CC0">
      <w:r w:rsidRPr="00F55CC0">
        <w:t>However not every active station will submit their activity log for adjudication and by way of an example:</w:t>
      </w:r>
    </w:p>
    <w:p w14:paraId="73ECCADD" w14:textId="77777777" w:rsidR="00F55CC0" w:rsidRPr="00F55CC0" w:rsidRDefault="00F55CC0" w:rsidP="00F55CC0">
      <w:r w:rsidRPr="00F55CC0">
        <w:t xml:space="preserve">The 23cm UK society contest manager reported that 155 different callsigns were active throughout 2019 at some point. </w:t>
      </w:r>
    </w:p>
    <w:p w14:paraId="5E2F7672" w14:textId="77777777" w:rsidR="00F55CC0" w:rsidRPr="00F55CC0" w:rsidRDefault="00F55CC0" w:rsidP="00F55CC0">
      <w:r w:rsidRPr="00F55CC0">
        <w:t xml:space="preserve">The Dutch society VHF manager indicated that 87 different callsigns were active during </w:t>
      </w:r>
      <w:proofErr w:type="gramStart"/>
      <w:r w:rsidRPr="00F55CC0">
        <w:t>2019 as a whole</w:t>
      </w:r>
      <w:proofErr w:type="gramEnd"/>
      <w:r w:rsidRPr="00F55CC0">
        <w:t xml:space="preserve">. </w:t>
      </w:r>
    </w:p>
    <w:p w14:paraId="5DDFDE7C" w14:textId="77777777" w:rsidR="00F55CC0" w:rsidRPr="00F55CC0" w:rsidRDefault="00F55CC0" w:rsidP="00F55CC0">
      <w:r w:rsidRPr="00F55CC0">
        <w:t>To be conservative the numbers in the table above could be increased by 50%.</w:t>
      </w:r>
    </w:p>
    <w:p w14:paraId="70672A8A" w14:textId="77777777" w:rsidR="00F55CC0" w:rsidRPr="00F55CC0" w:rsidRDefault="00F55CC0" w:rsidP="00F55CC0"/>
    <w:p w14:paraId="40D7D4C3" w14:textId="77777777" w:rsidR="00F55CC0" w:rsidRPr="00F55CC0" w:rsidRDefault="00F55CC0" w:rsidP="00F55CC0">
      <w:r w:rsidRPr="00F55CC0">
        <w:t>Resources consulted:</w:t>
      </w:r>
    </w:p>
    <w:p w14:paraId="330A1495" w14:textId="77777777" w:rsidR="002F6EC9" w:rsidRPr="009D1B67" w:rsidRDefault="00F55CC0" w:rsidP="00F55CC0">
      <w:pPr>
        <w:rPr>
          <w:lang w:val="nl-BE" w:eastAsia="nl-BE"/>
        </w:rPr>
      </w:pPr>
      <w:r w:rsidRPr="00F55CC0">
        <w:t xml:space="preserve">GB - </w:t>
      </w:r>
      <w:hyperlink r:id="rId71" w:history="1">
        <w:r w:rsidRPr="00F55CC0">
          <w:t>https://www.rsgbcc.org/cgi-bin//vhfresults.pl?Contest=1.3GHz%20UKAC&amp;year=2019</w:t>
        </w:r>
      </w:hyperlink>
    </w:p>
    <w:p w14:paraId="24C46682" w14:textId="77777777" w:rsidR="00F55CC0" w:rsidRPr="00191AE6" w:rsidRDefault="00F55CC0" w:rsidP="00F55CC0">
      <w:pPr>
        <w:rPr>
          <w:lang w:val="nl-BE"/>
        </w:rPr>
      </w:pPr>
      <w:r w:rsidRPr="00191AE6">
        <w:rPr>
          <w:lang w:val="nl-BE"/>
        </w:rPr>
        <w:t xml:space="preserve">CH - </w:t>
      </w:r>
      <w:r w:rsidR="001E5853">
        <w:fldChar w:fldCharType="begin"/>
      </w:r>
      <w:r w:rsidR="001E5853">
        <w:instrText xml:space="preserve"> HYPERLINK "https://www.uska.ch/amateurfunkpraxis/contest/schweizer-contest-uhfvhf/" </w:instrText>
      </w:r>
      <w:r w:rsidR="001E5853">
        <w:fldChar w:fldCharType="separate"/>
      </w:r>
      <w:r w:rsidRPr="00191AE6">
        <w:rPr>
          <w:lang w:val="nl-BE"/>
        </w:rPr>
        <w:t>https://www.uska.ch/amateurfunkpraxis/contest/schweizer-contest-uhfvhf/</w:t>
      </w:r>
      <w:r w:rsidR="001E5853">
        <w:rPr>
          <w:lang w:val="nl-BE"/>
        </w:rPr>
        <w:fldChar w:fldCharType="end"/>
      </w:r>
    </w:p>
    <w:p w14:paraId="1D9D3C8E" w14:textId="77777777" w:rsidR="00F55CC0" w:rsidRPr="00191AE6" w:rsidRDefault="00F55CC0" w:rsidP="00F55CC0">
      <w:pPr>
        <w:rPr>
          <w:lang w:val="nl-BE"/>
        </w:rPr>
      </w:pPr>
      <w:r w:rsidRPr="00191AE6">
        <w:rPr>
          <w:lang w:val="nl-BE"/>
        </w:rPr>
        <w:t xml:space="preserve">IT - </w:t>
      </w:r>
      <w:r w:rsidR="001E5853">
        <w:fldChar w:fldCharType="begin"/>
      </w:r>
      <w:r w:rsidR="001E5853">
        <w:instrText xml:space="preserve"> HYPER</w:instrText>
      </w:r>
      <w:r w:rsidR="001E5853">
        <w:instrText xml:space="preserve">LINK "http://www.ari.it/index.php?option=com_content&amp;view=article&amp;id=6051&amp;Itemid=352&amp;lang=it" </w:instrText>
      </w:r>
      <w:r w:rsidR="001E5853">
        <w:fldChar w:fldCharType="separate"/>
      </w:r>
      <w:r w:rsidRPr="00191AE6">
        <w:rPr>
          <w:lang w:val="nl-BE"/>
        </w:rPr>
        <w:t>http://www.ari.it/index.php?option=com_content&amp;view=article&amp;id=6051&amp;Itemid=352&amp;lang=it</w:t>
      </w:r>
      <w:r w:rsidR="001E5853">
        <w:rPr>
          <w:lang w:val="nl-BE"/>
        </w:rPr>
        <w:fldChar w:fldCharType="end"/>
      </w:r>
    </w:p>
    <w:p w14:paraId="3428D752" w14:textId="77777777" w:rsidR="00F55CC0" w:rsidRPr="00F55CC0" w:rsidRDefault="00F55CC0" w:rsidP="00F55CC0">
      <w:r w:rsidRPr="00F55CC0">
        <w:t xml:space="preserve">DE - </w:t>
      </w:r>
      <w:hyperlink r:id="rId72" w:history="1">
        <w:r w:rsidRPr="00F55CC0">
          <w:t>https://www.darc.de/der-club/referate/conteste/ukw-conteste-start/archiv-ukw-conteste/</w:t>
        </w:r>
      </w:hyperlink>
    </w:p>
    <w:p w14:paraId="1DD9466C" w14:textId="77777777" w:rsidR="00F55CC0" w:rsidRPr="00F55CC0" w:rsidRDefault="00F55CC0" w:rsidP="00F55CC0"/>
    <w:p w14:paraId="336F6AB6" w14:textId="77777777" w:rsidR="00F55CC0" w:rsidRPr="00F55CC0" w:rsidRDefault="00F55CC0" w:rsidP="00F55CC0">
      <w:r w:rsidRPr="00F55CC0">
        <w:t>Earth-Moon-Earth (EME) Activity in the range 1296 – 1298 MHz</w:t>
      </w:r>
    </w:p>
    <w:p w14:paraId="545D9AE9" w14:textId="77777777" w:rsidR="00F55CC0" w:rsidRPr="00F55CC0" w:rsidRDefault="00F55CC0" w:rsidP="00F55CC0">
      <w:r w:rsidRPr="00F55CC0">
        <w:t xml:space="preserve">There are five major activity contest periods scheduled each year by interest groups in Europe, </w:t>
      </w:r>
      <w:proofErr w:type="gramStart"/>
      <w:r w:rsidRPr="00F55CC0">
        <w:t>USA</w:t>
      </w:r>
      <w:proofErr w:type="gramEnd"/>
      <w:r w:rsidRPr="00F55CC0">
        <w:t xml:space="preserve"> and Italy. Each scheduled period is 24hrs although the moon will only be visible for around 15 hours from any single location.</w:t>
      </w:r>
    </w:p>
    <w:p w14:paraId="260CD1D6" w14:textId="77777777" w:rsidR="00F55CC0" w:rsidRPr="00F55CC0" w:rsidRDefault="00F55CC0" w:rsidP="00F55CC0"/>
    <w:p w14:paraId="54DAB584" w14:textId="77777777" w:rsidR="00F55CC0" w:rsidRPr="00F55CC0" w:rsidRDefault="00F55CC0" w:rsidP="00F55CC0">
      <w:proofErr w:type="gramStart"/>
      <w:r w:rsidRPr="00F55CC0">
        <w:t>Again</w:t>
      </w:r>
      <w:proofErr w:type="gramEnd"/>
      <w:r w:rsidRPr="00F55CC0">
        <w:t xml:space="preserve"> these activity periods are the focus for activity and result in the busiest times on the band.</w:t>
      </w:r>
    </w:p>
    <w:p w14:paraId="65725A53" w14:textId="77777777" w:rsidR="00F55CC0" w:rsidRPr="00F55CC0" w:rsidRDefault="00F55CC0" w:rsidP="00F55CC0"/>
    <w:p w14:paraId="6F000607" w14:textId="77777777" w:rsidR="00F55CC0" w:rsidRPr="00F55CC0" w:rsidRDefault="00F55CC0" w:rsidP="00F55CC0">
      <w:r w:rsidRPr="00F55CC0">
        <w:lastRenderedPageBreak/>
        <w:t>Active 23cm EME stations in the CEPT countries represented in the results:</w:t>
      </w:r>
    </w:p>
    <w:tbl>
      <w:tblPr>
        <w:tblStyle w:val="ECCTable-redheader"/>
        <w:tblW w:w="0" w:type="auto"/>
        <w:tblInd w:w="0" w:type="dxa"/>
        <w:tblLook w:val="04A0" w:firstRow="1" w:lastRow="0" w:firstColumn="1" w:lastColumn="0" w:noHBand="0" w:noVBand="1"/>
      </w:tblPr>
      <w:tblGrid>
        <w:gridCol w:w="1173"/>
        <w:gridCol w:w="1005"/>
      </w:tblGrid>
      <w:tr w:rsidR="00F55CC0" w:rsidRPr="00232EAC" w14:paraId="525792CE" w14:textId="77777777" w:rsidTr="00CC627B">
        <w:trPr>
          <w:cnfStyle w:val="100000000000" w:firstRow="1" w:lastRow="0" w:firstColumn="0" w:lastColumn="0" w:oddVBand="0" w:evenVBand="0" w:oddHBand="0" w:evenHBand="0" w:firstRowFirstColumn="0" w:firstRowLastColumn="0" w:lastRowFirstColumn="0" w:lastRowLastColumn="0"/>
          <w:trHeight w:val="717"/>
        </w:trPr>
        <w:tc>
          <w:tcPr>
            <w:tcW w:w="0" w:type="dxa"/>
          </w:tcPr>
          <w:p w14:paraId="6EF43F9D" w14:textId="77777777" w:rsidR="00F55CC0" w:rsidRPr="00F55CC0" w:rsidRDefault="00F55CC0" w:rsidP="00F55CC0">
            <w:r w:rsidRPr="00F55CC0">
              <w:t>Country</w:t>
            </w:r>
          </w:p>
        </w:tc>
        <w:tc>
          <w:tcPr>
            <w:tcW w:w="0" w:type="dxa"/>
          </w:tcPr>
          <w:p w14:paraId="2B395AA7" w14:textId="77777777" w:rsidR="00F55CC0" w:rsidRPr="00F55CC0" w:rsidRDefault="00F55CC0" w:rsidP="00F55CC0">
            <w:r w:rsidRPr="00F55CC0">
              <w:t>Active Stations</w:t>
            </w:r>
          </w:p>
        </w:tc>
      </w:tr>
      <w:tr w:rsidR="00F55CC0" w:rsidRPr="00232EAC" w14:paraId="42AFE8F3" w14:textId="77777777" w:rsidTr="00CC627B">
        <w:tc>
          <w:tcPr>
            <w:tcW w:w="0" w:type="dxa"/>
          </w:tcPr>
          <w:p w14:paraId="04A7D663" w14:textId="77777777" w:rsidR="00F55CC0" w:rsidRPr="00F55CC0" w:rsidRDefault="00F55CC0" w:rsidP="00F55CC0">
            <w:r w:rsidRPr="00F55CC0">
              <w:t xml:space="preserve">Russian Federation </w:t>
            </w:r>
          </w:p>
        </w:tc>
        <w:tc>
          <w:tcPr>
            <w:tcW w:w="0" w:type="dxa"/>
          </w:tcPr>
          <w:p w14:paraId="35D83682" w14:textId="77777777" w:rsidR="00F55CC0" w:rsidRPr="00F55CC0" w:rsidRDefault="00F55CC0" w:rsidP="00F55CC0">
            <w:r w:rsidRPr="00F55CC0">
              <w:t>7</w:t>
            </w:r>
          </w:p>
        </w:tc>
      </w:tr>
      <w:tr w:rsidR="00F55CC0" w:rsidRPr="00232EAC" w14:paraId="7F46F7B4" w14:textId="77777777" w:rsidTr="00CC627B">
        <w:tc>
          <w:tcPr>
            <w:tcW w:w="0" w:type="dxa"/>
          </w:tcPr>
          <w:p w14:paraId="7188964E" w14:textId="77777777" w:rsidR="00F55CC0" w:rsidRPr="00F55CC0" w:rsidRDefault="00F55CC0" w:rsidP="00F55CC0">
            <w:r w:rsidRPr="00F55CC0">
              <w:t>Czech Republic</w:t>
            </w:r>
          </w:p>
        </w:tc>
        <w:tc>
          <w:tcPr>
            <w:tcW w:w="0" w:type="dxa"/>
          </w:tcPr>
          <w:p w14:paraId="1FFB1AFC" w14:textId="77777777" w:rsidR="00F55CC0" w:rsidRPr="00F55CC0" w:rsidRDefault="00F55CC0" w:rsidP="00F55CC0">
            <w:r w:rsidRPr="00F55CC0">
              <w:t>5</w:t>
            </w:r>
          </w:p>
        </w:tc>
      </w:tr>
      <w:tr w:rsidR="00F55CC0" w:rsidRPr="00232EAC" w14:paraId="1701A034" w14:textId="77777777" w:rsidTr="00CC627B">
        <w:tc>
          <w:tcPr>
            <w:tcW w:w="0" w:type="dxa"/>
          </w:tcPr>
          <w:p w14:paraId="6099C381" w14:textId="77777777" w:rsidR="00F55CC0" w:rsidRPr="00F55CC0" w:rsidRDefault="00F55CC0" w:rsidP="00F55CC0">
            <w:r w:rsidRPr="00F55CC0">
              <w:t>Sweden</w:t>
            </w:r>
          </w:p>
        </w:tc>
        <w:tc>
          <w:tcPr>
            <w:tcW w:w="0" w:type="dxa"/>
          </w:tcPr>
          <w:p w14:paraId="05EE034F" w14:textId="77777777" w:rsidR="00F55CC0" w:rsidRPr="00F55CC0" w:rsidRDefault="00F55CC0" w:rsidP="00F55CC0">
            <w:r w:rsidRPr="00F55CC0">
              <w:t>5</w:t>
            </w:r>
          </w:p>
        </w:tc>
      </w:tr>
      <w:tr w:rsidR="00F55CC0" w:rsidRPr="00232EAC" w14:paraId="585776D8" w14:textId="77777777" w:rsidTr="00CC627B">
        <w:tc>
          <w:tcPr>
            <w:tcW w:w="0" w:type="dxa"/>
          </w:tcPr>
          <w:p w14:paraId="346BAEB4" w14:textId="77777777" w:rsidR="00F55CC0" w:rsidRPr="00F55CC0" w:rsidRDefault="00F55CC0" w:rsidP="00F55CC0">
            <w:r w:rsidRPr="00F55CC0">
              <w:t>Germany</w:t>
            </w:r>
          </w:p>
        </w:tc>
        <w:tc>
          <w:tcPr>
            <w:tcW w:w="0" w:type="dxa"/>
          </w:tcPr>
          <w:p w14:paraId="2219F1A1" w14:textId="77777777" w:rsidR="00F55CC0" w:rsidRPr="00F55CC0" w:rsidRDefault="00F55CC0" w:rsidP="00F55CC0">
            <w:r w:rsidRPr="00F55CC0">
              <w:t>4</w:t>
            </w:r>
          </w:p>
        </w:tc>
      </w:tr>
      <w:tr w:rsidR="00F55CC0" w:rsidRPr="00232EAC" w14:paraId="164393A3" w14:textId="77777777" w:rsidTr="00CC627B">
        <w:tc>
          <w:tcPr>
            <w:tcW w:w="0" w:type="dxa"/>
          </w:tcPr>
          <w:p w14:paraId="2E770FA4" w14:textId="77777777" w:rsidR="00F55CC0" w:rsidRPr="00F55CC0" w:rsidRDefault="00F55CC0" w:rsidP="00F55CC0">
            <w:r w:rsidRPr="00F55CC0">
              <w:t>Fr / IT/ Poland</w:t>
            </w:r>
          </w:p>
        </w:tc>
        <w:tc>
          <w:tcPr>
            <w:tcW w:w="0" w:type="dxa"/>
          </w:tcPr>
          <w:p w14:paraId="289FD1E2" w14:textId="77777777" w:rsidR="00F55CC0" w:rsidRPr="00F55CC0" w:rsidRDefault="00F55CC0" w:rsidP="00F55CC0">
            <w:r w:rsidRPr="00F55CC0">
              <w:t>3 each</w:t>
            </w:r>
          </w:p>
        </w:tc>
      </w:tr>
      <w:tr w:rsidR="00F55CC0" w:rsidRPr="00232EAC" w14:paraId="63225D77" w14:textId="77777777" w:rsidTr="00CC627B">
        <w:tc>
          <w:tcPr>
            <w:tcW w:w="0" w:type="dxa"/>
          </w:tcPr>
          <w:p w14:paraId="39838119" w14:textId="77777777" w:rsidR="00F55CC0" w:rsidRPr="00F55CC0" w:rsidRDefault="00F55CC0" w:rsidP="00F55CC0">
            <w:r w:rsidRPr="00F55CC0">
              <w:t>+ 8 more countries</w:t>
            </w:r>
          </w:p>
        </w:tc>
        <w:tc>
          <w:tcPr>
            <w:tcW w:w="0" w:type="dxa"/>
          </w:tcPr>
          <w:p w14:paraId="04FC6E5B" w14:textId="77777777" w:rsidR="00F55CC0" w:rsidRPr="00F55CC0" w:rsidRDefault="00F55CC0" w:rsidP="00F55CC0">
            <w:r w:rsidRPr="00F55CC0">
              <w:t xml:space="preserve">1 each </w:t>
            </w:r>
          </w:p>
        </w:tc>
      </w:tr>
    </w:tbl>
    <w:p w14:paraId="38689837" w14:textId="77777777" w:rsidR="00F55CC0" w:rsidRPr="00F55CC0" w:rsidRDefault="00F55CC0" w:rsidP="00F55CC0"/>
    <w:p w14:paraId="1FA444BB" w14:textId="77777777" w:rsidR="00F55CC0" w:rsidRPr="00F55CC0" w:rsidRDefault="00F55CC0" w:rsidP="00F55CC0">
      <w:r w:rsidRPr="00F55CC0">
        <w:t xml:space="preserve">In total 38 active stations across the CEPT region are noted for the specific event analysed. In </w:t>
      </w:r>
      <w:proofErr w:type="gramStart"/>
      <w:r w:rsidRPr="00F55CC0">
        <w:t>addition</w:t>
      </w:r>
      <w:proofErr w:type="gramEnd"/>
      <w:r w:rsidRPr="00F55CC0">
        <w:t xml:space="preserve"> another 19 stations across the CEPT region are noted as “multiband”. These stations will be active on frequencies in the lower VHF and UHF ranges as well as the 23cm band.</w:t>
      </w:r>
    </w:p>
    <w:p w14:paraId="7BED9019" w14:textId="77777777" w:rsidR="00F55CC0" w:rsidRPr="00F55CC0" w:rsidRDefault="00F55CC0" w:rsidP="00F55CC0"/>
    <w:p w14:paraId="63BE0AF0" w14:textId="77777777" w:rsidR="00F55CC0" w:rsidRPr="00F55CC0" w:rsidRDefault="00F55CC0" w:rsidP="00F55CC0">
      <w:r w:rsidRPr="00F55CC0">
        <w:t>Resource:</w:t>
      </w:r>
    </w:p>
    <w:p w14:paraId="0CB67CC5" w14:textId="77777777" w:rsidR="00F55CC0" w:rsidRPr="00F55CC0" w:rsidRDefault="001E5853" w:rsidP="00F55CC0">
      <w:hyperlink r:id="rId73" w:history="1">
        <w:r w:rsidR="00F55CC0" w:rsidRPr="00F55CC0">
          <w:t>https://contests.arrl.org/ContestResults/2018/EME-2018-FinalFullResults.pdf</w:t>
        </w:r>
      </w:hyperlink>
    </w:p>
    <w:p w14:paraId="4FDD5467" w14:textId="77777777" w:rsidR="00F55CC0" w:rsidRPr="00F55CC0" w:rsidRDefault="00F55CC0" w:rsidP="00F55CC0"/>
    <w:p w14:paraId="78FBCE27" w14:textId="77777777" w:rsidR="00F55CC0" w:rsidRPr="00F55CC0" w:rsidRDefault="00F55CC0" w:rsidP="00F55CC0">
      <w:r w:rsidRPr="00F55CC0">
        <w:t>Wide Band Activity (ATV) around 1260 MHz</w:t>
      </w:r>
    </w:p>
    <w:p w14:paraId="6F20AD18" w14:textId="77777777" w:rsidR="00F55CC0" w:rsidRPr="00F55CC0" w:rsidRDefault="00F55CC0" w:rsidP="00F55CC0">
      <w:r w:rsidRPr="00F55CC0">
        <w:t xml:space="preserve">There is one major regional activity contest period scheduled each year by the amateur TV community in Europe. This is a </w:t>
      </w:r>
      <w:proofErr w:type="gramStart"/>
      <w:r w:rsidRPr="00F55CC0">
        <w:t>30 hour</w:t>
      </w:r>
      <w:proofErr w:type="gramEnd"/>
      <w:r w:rsidRPr="00F55CC0">
        <w:t xml:space="preserve"> event over a weekend. In </w:t>
      </w:r>
      <w:proofErr w:type="gramStart"/>
      <w:r w:rsidRPr="00F55CC0">
        <w:t>addition</w:t>
      </w:r>
      <w:proofErr w:type="gramEnd"/>
      <w:r w:rsidRPr="00F55CC0">
        <w:t xml:space="preserve"> some national societies organise scheduled activity weekends once a month. </w:t>
      </w:r>
    </w:p>
    <w:p w14:paraId="539D6688" w14:textId="77777777" w:rsidR="00F55CC0" w:rsidRPr="00F55CC0" w:rsidRDefault="00F55CC0" w:rsidP="00F55CC0"/>
    <w:p w14:paraId="58735023" w14:textId="77777777" w:rsidR="00F55CC0" w:rsidRPr="00F55CC0" w:rsidRDefault="00F55CC0" w:rsidP="00F55CC0">
      <w:proofErr w:type="gramStart"/>
      <w:r w:rsidRPr="00F55CC0">
        <w:t>Again</w:t>
      </w:r>
      <w:proofErr w:type="gramEnd"/>
      <w:r w:rsidRPr="00F55CC0">
        <w:t xml:space="preserve"> these activity periods are the focus for activity and represent the busiest times on the band.</w:t>
      </w:r>
    </w:p>
    <w:p w14:paraId="5AD63BA9" w14:textId="77777777" w:rsidR="00F55CC0" w:rsidRPr="00F55CC0" w:rsidRDefault="00F55CC0" w:rsidP="00F55CC0"/>
    <w:p w14:paraId="67BBA047" w14:textId="77777777" w:rsidR="00F55CC0" w:rsidRPr="00F55CC0" w:rsidRDefault="00F55CC0" w:rsidP="00F55CC0">
      <w:r w:rsidRPr="00F55CC0">
        <w:t>Recorded number of active stations by CEPT country:</w:t>
      </w:r>
    </w:p>
    <w:tbl>
      <w:tblPr>
        <w:tblStyle w:val="ECCTable-redheader"/>
        <w:tblW w:w="0" w:type="auto"/>
        <w:tblInd w:w="0" w:type="dxa"/>
        <w:tblLook w:val="04A0" w:firstRow="1" w:lastRow="0" w:firstColumn="1" w:lastColumn="0" w:noHBand="0" w:noVBand="1"/>
      </w:tblPr>
      <w:tblGrid>
        <w:gridCol w:w="1295"/>
        <w:gridCol w:w="1005"/>
      </w:tblGrid>
      <w:tr w:rsidR="00F55CC0" w:rsidRPr="00232EAC" w14:paraId="367313B9" w14:textId="77777777" w:rsidTr="00CC627B">
        <w:trPr>
          <w:cnfStyle w:val="100000000000" w:firstRow="1" w:lastRow="0" w:firstColumn="0" w:lastColumn="0" w:oddVBand="0" w:evenVBand="0" w:oddHBand="0" w:evenHBand="0" w:firstRowFirstColumn="0" w:firstRowLastColumn="0" w:lastRowFirstColumn="0" w:lastRowLastColumn="0"/>
          <w:trHeight w:val="717"/>
        </w:trPr>
        <w:tc>
          <w:tcPr>
            <w:tcW w:w="0" w:type="dxa"/>
          </w:tcPr>
          <w:p w14:paraId="2400B47D" w14:textId="77777777" w:rsidR="00F55CC0" w:rsidRPr="00F55CC0" w:rsidRDefault="00F55CC0" w:rsidP="00F55CC0">
            <w:r w:rsidRPr="00F55CC0">
              <w:t>Country</w:t>
            </w:r>
          </w:p>
        </w:tc>
        <w:tc>
          <w:tcPr>
            <w:tcW w:w="0" w:type="dxa"/>
          </w:tcPr>
          <w:p w14:paraId="4A18DA14" w14:textId="77777777" w:rsidR="00F55CC0" w:rsidRPr="00F55CC0" w:rsidRDefault="00F55CC0" w:rsidP="00F55CC0">
            <w:r w:rsidRPr="00F55CC0">
              <w:t>Active Stations</w:t>
            </w:r>
          </w:p>
        </w:tc>
      </w:tr>
      <w:tr w:rsidR="00F55CC0" w:rsidRPr="00232EAC" w14:paraId="2DA29272" w14:textId="77777777" w:rsidTr="00CC627B">
        <w:tc>
          <w:tcPr>
            <w:tcW w:w="0" w:type="dxa"/>
          </w:tcPr>
          <w:p w14:paraId="77C86D9B" w14:textId="77777777" w:rsidR="00F55CC0" w:rsidRPr="00F55CC0" w:rsidRDefault="00F55CC0" w:rsidP="00F55CC0">
            <w:r w:rsidRPr="00F55CC0">
              <w:t xml:space="preserve">Italy </w:t>
            </w:r>
          </w:p>
        </w:tc>
        <w:tc>
          <w:tcPr>
            <w:tcW w:w="0" w:type="dxa"/>
          </w:tcPr>
          <w:p w14:paraId="5F21C57F" w14:textId="77777777" w:rsidR="00F55CC0" w:rsidRPr="00F55CC0" w:rsidRDefault="00F55CC0" w:rsidP="00F55CC0">
            <w:r w:rsidRPr="00F55CC0">
              <w:t>24</w:t>
            </w:r>
          </w:p>
        </w:tc>
      </w:tr>
      <w:tr w:rsidR="00F55CC0" w:rsidRPr="00232EAC" w14:paraId="096E5FA6" w14:textId="77777777" w:rsidTr="00CC627B">
        <w:tc>
          <w:tcPr>
            <w:tcW w:w="0" w:type="dxa"/>
          </w:tcPr>
          <w:p w14:paraId="50D8FC2D" w14:textId="77777777" w:rsidR="00F55CC0" w:rsidRPr="00F55CC0" w:rsidRDefault="00F55CC0" w:rsidP="00F55CC0">
            <w:r w:rsidRPr="00F55CC0">
              <w:lastRenderedPageBreak/>
              <w:t>Netherlands</w:t>
            </w:r>
          </w:p>
        </w:tc>
        <w:tc>
          <w:tcPr>
            <w:tcW w:w="0" w:type="dxa"/>
          </w:tcPr>
          <w:p w14:paraId="2F4F1F3E" w14:textId="77777777" w:rsidR="00F55CC0" w:rsidRPr="00F55CC0" w:rsidRDefault="00F55CC0" w:rsidP="00F55CC0">
            <w:r w:rsidRPr="00F55CC0">
              <w:t>24</w:t>
            </w:r>
          </w:p>
        </w:tc>
      </w:tr>
      <w:tr w:rsidR="00F55CC0" w:rsidRPr="00232EAC" w14:paraId="0008A389" w14:textId="77777777" w:rsidTr="00CC627B">
        <w:tc>
          <w:tcPr>
            <w:tcW w:w="0" w:type="dxa"/>
          </w:tcPr>
          <w:p w14:paraId="6A5819C6" w14:textId="77777777" w:rsidR="00F55CC0" w:rsidRPr="00F55CC0" w:rsidRDefault="00F55CC0" w:rsidP="00F55CC0">
            <w:r w:rsidRPr="00F55CC0">
              <w:t>UK</w:t>
            </w:r>
          </w:p>
        </w:tc>
        <w:tc>
          <w:tcPr>
            <w:tcW w:w="0" w:type="dxa"/>
          </w:tcPr>
          <w:p w14:paraId="50E1C328" w14:textId="77777777" w:rsidR="00F55CC0" w:rsidRPr="00F55CC0" w:rsidRDefault="00F55CC0" w:rsidP="00F55CC0">
            <w:r w:rsidRPr="00F55CC0">
              <w:t>15</w:t>
            </w:r>
          </w:p>
        </w:tc>
      </w:tr>
      <w:tr w:rsidR="00F55CC0" w:rsidRPr="00232EAC" w14:paraId="158E6E0F" w14:textId="77777777" w:rsidTr="00CC627B">
        <w:tc>
          <w:tcPr>
            <w:tcW w:w="0" w:type="dxa"/>
          </w:tcPr>
          <w:p w14:paraId="6676759D" w14:textId="77777777" w:rsidR="00F55CC0" w:rsidRPr="00F55CC0" w:rsidRDefault="00F55CC0" w:rsidP="00F55CC0">
            <w:r w:rsidRPr="00F55CC0">
              <w:t>Sweden</w:t>
            </w:r>
          </w:p>
        </w:tc>
        <w:tc>
          <w:tcPr>
            <w:tcW w:w="0" w:type="dxa"/>
          </w:tcPr>
          <w:p w14:paraId="698B06BD" w14:textId="77777777" w:rsidR="00F55CC0" w:rsidRPr="00F55CC0" w:rsidRDefault="00F55CC0" w:rsidP="00F55CC0">
            <w:r w:rsidRPr="00F55CC0">
              <w:t>5</w:t>
            </w:r>
          </w:p>
        </w:tc>
      </w:tr>
      <w:tr w:rsidR="00F55CC0" w:rsidRPr="00232EAC" w14:paraId="6CF6C505" w14:textId="77777777" w:rsidTr="00CC627B">
        <w:tc>
          <w:tcPr>
            <w:tcW w:w="0" w:type="dxa"/>
          </w:tcPr>
          <w:p w14:paraId="1420F06C" w14:textId="77777777" w:rsidR="00F55CC0" w:rsidRPr="00F55CC0" w:rsidRDefault="00F55CC0" w:rsidP="00F55CC0">
            <w:r w:rsidRPr="00F55CC0">
              <w:t xml:space="preserve">Spain </w:t>
            </w:r>
          </w:p>
        </w:tc>
        <w:tc>
          <w:tcPr>
            <w:tcW w:w="0" w:type="dxa"/>
          </w:tcPr>
          <w:p w14:paraId="4EB410D6" w14:textId="77777777" w:rsidR="00F55CC0" w:rsidRPr="00F55CC0" w:rsidRDefault="00F55CC0" w:rsidP="00F55CC0">
            <w:r w:rsidRPr="00F55CC0">
              <w:t>4</w:t>
            </w:r>
          </w:p>
        </w:tc>
      </w:tr>
      <w:tr w:rsidR="00F55CC0" w:rsidRPr="00232EAC" w14:paraId="70E9C70E" w14:textId="77777777" w:rsidTr="00CC627B">
        <w:tc>
          <w:tcPr>
            <w:tcW w:w="0" w:type="dxa"/>
          </w:tcPr>
          <w:p w14:paraId="51F14481" w14:textId="77777777" w:rsidR="00F55CC0" w:rsidRPr="00F55CC0" w:rsidRDefault="00F55CC0" w:rsidP="00F55CC0">
            <w:r w:rsidRPr="00F55CC0">
              <w:t>France / Germany</w:t>
            </w:r>
          </w:p>
        </w:tc>
        <w:tc>
          <w:tcPr>
            <w:tcW w:w="0" w:type="dxa"/>
          </w:tcPr>
          <w:p w14:paraId="2FDDF416" w14:textId="77777777" w:rsidR="00F55CC0" w:rsidRPr="00F55CC0" w:rsidRDefault="00F55CC0" w:rsidP="00F55CC0">
            <w:r w:rsidRPr="00F55CC0">
              <w:t>2 each</w:t>
            </w:r>
          </w:p>
        </w:tc>
      </w:tr>
      <w:tr w:rsidR="00F55CC0" w:rsidRPr="00232EAC" w14:paraId="0CF6DD22" w14:textId="77777777" w:rsidTr="00CC627B">
        <w:tc>
          <w:tcPr>
            <w:tcW w:w="0" w:type="dxa"/>
          </w:tcPr>
          <w:p w14:paraId="538666D6" w14:textId="77777777" w:rsidR="00F55CC0" w:rsidRPr="00F55CC0" w:rsidRDefault="00F55CC0" w:rsidP="00F55CC0">
            <w:r w:rsidRPr="00F55CC0">
              <w:t>Switzerland</w:t>
            </w:r>
          </w:p>
        </w:tc>
        <w:tc>
          <w:tcPr>
            <w:tcW w:w="0" w:type="dxa"/>
          </w:tcPr>
          <w:p w14:paraId="6623F83B" w14:textId="77777777" w:rsidR="00F55CC0" w:rsidRPr="00F55CC0" w:rsidRDefault="00F55CC0" w:rsidP="00F55CC0">
            <w:r w:rsidRPr="00F55CC0">
              <w:t>1</w:t>
            </w:r>
          </w:p>
        </w:tc>
      </w:tr>
    </w:tbl>
    <w:p w14:paraId="758E11D4" w14:textId="77777777" w:rsidR="00F55CC0" w:rsidRPr="00F55CC0" w:rsidRDefault="00F55CC0" w:rsidP="00F55CC0"/>
    <w:p w14:paraId="664EDFDC" w14:textId="77777777" w:rsidR="00F55CC0" w:rsidRPr="00F55CC0" w:rsidRDefault="00F55CC0" w:rsidP="00F55CC0">
      <w:r w:rsidRPr="00F55CC0">
        <w:t>In total 77 active stations across the CEPT region are noted for the 30hr regional activity contest. Using the UK as an example, the published results show that 8 of the 15 active stations were temporary “portable” stations.</w:t>
      </w:r>
    </w:p>
    <w:p w14:paraId="7AEEDFD9" w14:textId="77777777" w:rsidR="00F55CC0" w:rsidRPr="00F55CC0" w:rsidRDefault="00F55CC0" w:rsidP="00F55CC0"/>
    <w:p w14:paraId="390E7B5F" w14:textId="77777777" w:rsidR="00F55CC0" w:rsidRPr="00F55CC0" w:rsidRDefault="00F55CC0" w:rsidP="00F55CC0">
      <w:r w:rsidRPr="00F55CC0">
        <w:t>Resource:</w:t>
      </w:r>
    </w:p>
    <w:p w14:paraId="7B9FC8F2" w14:textId="77777777" w:rsidR="00F55CC0" w:rsidRPr="00F55CC0" w:rsidRDefault="001E5853" w:rsidP="00F55CC0">
      <w:hyperlink r:id="rId74" w:history="1">
        <w:r w:rsidR="00F55CC0" w:rsidRPr="00F55CC0">
          <w:t>https://wiki.batc.org.uk/images/c/ce/IARU_Region_1_ATV_Contest_2018_Results.pdf</w:t>
        </w:r>
      </w:hyperlink>
    </w:p>
    <w:p w14:paraId="3BECD929" w14:textId="77777777" w:rsidR="003E1FFE" w:rsidRDefault="003E1FFE">
      <w:pPr>
        <w:spacing w:before="0" w:after="0"/>
        <w:jc w:val="left"/>
        <w:rPr>
          <w:rFonts w:eastAsia="Times New Roman"/>
          <w:b/>
          <w:caps/>
          <w:color w:val="D2232A"/>
          <w:szCs w:val="20"/>
          <w:lang w:val="da-DK"/>
        </w:rPr>
      </w:pPr>
      <w:r>
        <w:br w:type="page"/>
      </w:r>
    </w:p>
    <w:p w14:paraId="0853CD71" w14:textId="77777777" w:rsidR="003E1FFE" w:rsidRPr="00F55CC0" w:rsidRDefault="003E1FFE" w:rsidP="003E1FFE">
      <w:pPr>
        <w:pStyle w:val="ECCAnnexheading1"/>
      </w:pPr>
      <w:bookmarkStart w:id="190" w:name="_Toc57966128"/>
      <w:r w:rsidRPr="003E1FFE">
        <w:rPr>
          <w:rFonts w:eastAsia="Arial"/>
        </w:rPr>
        <w:lastRenderedPageBreak/>
        <w:t>Amateur radio repeater and beacon stations using the band 1240 – 1300 MHz  in some countries within the CEPT region – May 2020</w:t>
      </w:r>
      <w:bookmarkEnd w:id="190"/>
    </w:p>
    <w:p w14:paraId="11FD2FD6" w14:textId="77777777" w:rsidR="003E1FFE" w:rsidRDefault="003E1FFE" w:rsidP="003E1FFE">
      <w:r w:rsidRPr="00301E9B">
        <w:t xml:space="preserve">The IARU consulted the national amateur radio society VHF/Microwave Managers in a sample of CEPT countries for national information about the number of repeater and beacon stations assigned frequencies in the band 1240-1300 </w:t>
      </w:r>
      <w:proofErr w:type="spellStart"/>
      <w:r w:rsidRPr="00301E9B">
        <w:t>MHz.</w:t>
      </w:r>
      <w:proofErr w:type="spellEnd"/>
      <w:r w:rsidRPr="00301E9B">
        <w:t xml:space="preserve"> </w:t>
      </w:r>
    </w:p>
    <w:p w14:paraId="3920D8AB" w14:textId="77777777" w:rsidR="003E1FFE" w:rsidRPr="00301E9B" w:rsidRDefault="003E1FFE" w:rsidP="003E1FFE">
      <w:r w:rsidRPr="00301E9B">
        <w:t xml:space="preserve">This </w:t>
      </w:r>
      <w:r w:rsidR="00D95586">
        <w:t>annex</w:t>
      </w:r>
      <w:r w:rsidRPr="00301E9B">
        <w:t xml:space="preserve"> presents that information against the backdrop of the IARU Region1 band plan [1]. </w:t>
      </w:r>
    </w:p>
    <w:p w14:paraId="3C24ED3D" w14:textId="77777777" w:rsidR="003E1FFE" w:rsidRPr="003E1FFE" w:rsidRDefault="003E1FFE" w:rsidP="00191AE6">
      <w:pPr>
        <w:pStyle w:val="ECCAnnexheading2"/>
        <w:rPr>
          <w:rFonts w:eastAsia="Arial"/>
        </w:rPr>
      </w:pPr>
      <w:bookmarkStart w:id="191" w:name="_Toc57966129"/>
      <w:r w:rsidRPr="003E1FFE">
        <w:rPr>
          <w:rFonts w:eastAsia="Arial"/>
        </w:rPr>
        <w:t>Amateur radio Repeater and Beacon Stations</w:t>
      </w:r>
      <w:bookmarkEnd w:id="191"/>
      <w:r w:rsidRPr="003E1FFE">
        <w:rPr>
          <w:rFonts w:eastAsia="Arial"/>
        </w:rPr>
        <w:t xml:space="preserve"> </w:t>
      </w:r>
    </w:p>
    <w:p w14:paraId="6FAE242F" w14:textId="77777777" w:rsidR="003E1FFE" w:rsidRPr="00301E9B" w:rsidRDefault="003E1FFE" w:rsidP="003E1FFE">
      <w:pPr>
        <w:rPr>
          <w:rStyle w:val="ECCParagraph"/>
        </w:rPr>
      </w:pPr>
      <w:r w:rsidRPr="00301E9B">
        <w:rPr>
          <w:rStyle w:val="ECCParagraph"/>
        </w:rPr>
        <w:t xml:space="preserve">As well as individual radio amateur stations the band </w:t>
      </w:r>
      <w:r w:rsidRPr="00301E9B">
        <w:t>1240-1300 MHz</w:t>
      </w:r>
      <w:r w:rsidRPr="00301E9B">
        <w:rPr>
          <w:rStyle w:val="ECCParagraph"/>
        </w:rPr>
        <w:t xml:space="preserve"> is also occupied by stations operating as repeaters or beacons. These are always individually licensed for a particular location and operating frequency. Their assignment is coordinated on a national basis. In </w:t>
      </w:r>
      <w:proofErr w:type="gramStart"/>
      <w:r w:rsidRPr="00301E9B">
        <w:rPr>
          <w:rStyle w:val="ECCParagraph"/>
        </w:rPr>
        <w:t>general</w:t>
      </w:r>
      <w:proofErr w:type="gramEnd"/>
      <w:r w:rsidRPr="00301E9B">
        <w:rPr>
          <w:rStyle w:val="ECCParagraph"/>
        </w:rPr>
        <w:t xml:space="preserve"> a repeater station is established at an advantageous radio location to receive surrounding less well sited individual stations on a specific input frequency and relay (i.e. re-transmit) their traffic on an alternative specific output frequency from the better site. This increases the range for less well-sited individual stations. Repeaters may relay voice, amateur </w:t>
      </w:r>
      <w:proofErr w:type="gramStart"/>
      <w:r w:rsidRPr="00301E9B">
        <w:rPr>
          <w:rStyle w:val="ECCParagraph"/>
        </w:rPr>
        <w:t>TV</w:t>
      </w:r>
      <w:proofErr w:type="gramEnd"/>
      <w:r w:rsidRPr="00301E9B">
        <w:rPr>
          <w:rStyle w:val="ECCParagraph"/>
        </w:rPr>
        <w:t xml:space="preserve"> or data traffic. Voice and TV repeaters might carry either analogue or digital traffic.</w:t>
      </w:r>
    </w:p>
    <w:p w14:paraId="06AF15EA" w14:textId="77777777" w:rsidR="003E1FFE" w:rsidRPr="00F55CC0" w:rsidRDefault="003E1FFE" w:rsidP="003E1FFE">
      <w:r w:rsidRPr="00301E9B">
        <w:rPr>
          <w:rStyle w:val="ECCParagraph"/>
        </w:rPr>
        <w:t xml:space="preserve"> Beacons are established for the purposes of monitoring propagation conditions in the band and providing a reliable off-air signal for test purposes.</w:t>
      </w:r>
      <w:r w:rsidRPr="00F55CC0">
        <w:t xml:space="preserve">  </w:t>
      </w:r>
    </w:p>
    <w:p w14:paraId="05E868C9" w14:textId="77777777" w:rsidR="003E1FFE" w:rsidRPr="003E1FFE" w:rsidRDefault="003E1FFE" w:rsidP="00191AE6">
      <w:pPr>
        <w:pStyle w:val="ECCAnnexheading2"/>
        <w:rPr>
          <w:rFonts w:eastAsia="Arial"/>
        </w:rPr>
      </w:pPr>
      <w:bookmarkStart w:id="192" w:name="_Toc57966130"/>
      <w:r w:rsidRPr="003E1FFE">
        <w:rPr>
          <w:rFonts w:eastAsia="Arial"/>
        </w:rPr>
        <w:t>licensing and assignment procedures</w:t>
      </w:r>
      <w:bookmarkEnd w:id="192"/>
    </w:p>
    <w:p w14:paraId="40089207" w14:textId="77777777" w:rsidR="003E1FFE" w:rsidRPr="006A65E1" w:rsidRDefault="003E1FFE" w:rsidP="003E1FFE">
      <w:r w:rsidRPr="006A65E1">
        <w:t xml:space="preserve">Repeater or beacon stations are usually licensed </w:t>
      </w:r>
      <w:proofErr w:type="gramStart"/>
      <w:r w:rsidRPr="006A65E1">
        <w:t>in their own right as</w:t>
      </w:r>
      <w:proofErr w:type="gramEnd"/>
      <w:r w:rsidRPr="006A65E1">
        <w:t xml:space="preserve"> an extension or addition to a specific radio amateur’s personal licence who then becomes the designated “keeper” for that station acting as the official point of contact. Importantly, the keeper (and designated deputies) has the responsibility to </w:t>
      </w:r>
      <w:proofErr w:type="gramStart"/>
      <w:r w:rsidRPr="006A65E1">
        <w:t>close down</w:t>
      </w:r>
      <w:proofErr w:type="gramEnd"/>
      <w:r w:rsidRPr="006A65E1">
        <w:t xml:space="preserve"> the transmitting station in a timely manner at the request of the authorities. Repeater station assignments are co-ordinated within the amateur service at a national level by the interested amateur parties usually before the application for a licence is submitted to the national regulatory body. Propagation beacons may additionally be co-ordinated regionally.</w:t>
      </w:r>
    </w:p>
    <w:p w14:paraId="23D6FA6D" w14:textId="77777777" w:rsidR="003E1FFE" w:rsidRDefault="003E1FFE" w:rsidP="003E1FFE">
      <w:r w:rsidRPr="006A65E1">
        <w:t>National regulatory bodies are often responsible for co-ordinating a licence application with other primary service spectrum users in the band with whom the amateur service is already sharing. This can lead to departures from the generic IARU band plan to take account of other national spectrum services.</w:t>
      </w:r>
    </w:p>
    <w:p w14:paraId="0951DFF3" w14:textId="77777777" w:rsidR="003E1FFE" w:rsidRPr="00F55CC0" w:rsidRDefault="003E1FFE" w:rsidP="00191AE6">
      <w:pPr>
        <w:pStyle w:val="ECCAnnexheading2"/>
      </w:pPr>
      <w:bookmarkStart w:id="193" w:name="_Toc57966131"/>
      <w:r w:rsidRPr="006A65E1">
        <w:t>VOICE AND DATA REPEATERS</w:t>
      </w:r>
      <w:bookmarkEnd w:id="193"/>
    </w:p>
    <w:p w14:paraId="2509112C" w14:textId="77777777" w:rsidR="003E1FFE" w:rsidRPr="006A65E1" w:rsidRDefault="003E1FFE" w:rsidP="003E1FFE">
      <w:r w:rsidRPr="006A65E1">
        <w:t xml:space="preserve">Repeater stations generally operate in a paired frequency duplex mode. There is an input frequency for the receiver and an output frequency for the transmitter.  When not relaying traffic (in stand-by) the repeater output is silent apart from a periodic identification signal. </w:t>
      </w:r>
      <w:proofErr w:type="gramStart"/>
      <w:r w:rsidRPr="006A65E1">
        <w:t>However</w:t>
      </w:r>
      <w:proofErr w:type="gramEnd"/>
      <w:r w:rsidRPr="006A65E1">
        <w:t xml:space="preserve"> some stations do revert to a beacon mode when in stand-by. The transmitter is usually activated on receipt of an appropriate signal on the repeater input frequency. Other features can include “watch-dog” timers to time-out the transmissions if a signal persists on the input channel for longer than a specified time (usually a few minutes at the most). </w:t>
      </w:r>
    </w:p>
    <w:p w14:paraId="67E478AF" w14:textId="77777777" w:rsidR="003E1FFE" w:rsidRPr="006A65E1" w:rsidRDefault="003E1FFE" w:rsidP="003E1FFE">
      <w:r w:rsidRPr="006A65E1">
        <w:t>The legacy analogue voice narrow-band FM mode remains common but digital mode usage is expanding. Certain manufacturers and other groups have developed a small number of digital voice modes with varying degrees of popularity. For the 23cm band the most common mode is ‘D-STAR’ (voice at 4800bps MSK) [2]. Other modes are DMR [3] and Fusion [4] but these two were not evident in the survey sample.</w:t>
      </w:r>
    </w:p>
    <w:p w14:paraId="42F6B827" w14:textId="77777777" w:rsidR="003E1FFE" w:rsidRPr="003E1FFE" w:rsidRDefault="003E1FFE" w:rsidP="00191AE6">
      <w:pPr>
        <w:pStyle w:val="ECCAnnexheading3"/>
        <w:rPr>
          <w:rFonts w:eastAsia="Arial"/>
        </w:rPr>
      </w:pPr>
      <w:bookmarkStart w:id="194" w:name="_Toc57966132"/>
      <w:r w:rsidRPr="003E1FFE">
        <w:rPr>
          <w:rFonts w:eastAsia="Arial"/>
        </w:rPr>
        <w:t>Repeater frequencies in 1240-1300MHz</w:t>
      </w:r>
      <w:bookmarkEnd w:id="194"/>
    </w:p>
    <w:p w14:paraId="0E037D33" w14:textId="77777777" w:rsidR="003E1FFE" w:rsidRPr="006A65E1" w:rsidRDefault="003E1FFE" w:rsidP="003E1FFE">
      <w:r w:rsidRPr="006A65E1">
        <w:t>The IARU R1 band plan includes the following sub-bands (identified here as sub-bands ‘a’ to ‘f’) that may be used for repeater operation. Not all frequencies are assigned in every country and the actual frequencies assigned can vary on a national basis.</w:t>
      </w:r>
    </w:p>
    <w:p w14:paraId="36E6B684" w14:textId="77777777" w:rsidR="003E1FFE" w:rsidRPr="00191AE6" w:rsidRDefault="003E1FFE" w:rsidP="003E1FFE">
      <w:pPr>
        <w:rPr>
          <w:lang w:val="de-DE"/>
        </w:rPr>
      </w:pPr>
      <w:proofErr w:type="gramStart"/>
      <w:r w:rsidRPr="00191AE6">
        <w:rPr>
          <w:lang w:val="de-DE"/>
        </w:rPr>
        <w:lastRenderedPageBreak/>
        <w:t>All Mode</w:t>
      </w:r>
      <w:proofErr w:type="gramEnd"/>
      <w:r w:rsidRPr="00191AE6">
        <w:rPr>
          <w:lang w:val="de-DE"/>
        </w:rPr>
        <w:t xml:space="preserve"> (</w:t>
      </w:r>
      <w:proofErr w:type="spellStart"/>
      <w:r w:rsidRPr="00191AE6">
        <w:rPr>
          <w:lang w:val="de-DE"/>
        </w:rPr>
        <w:t>max</w:t>
      </w:r>
      <w:proofErr w:type="spellEnd"/>
      <w:r w:rsidRPr="00191AE6">
        <w:rPr>
          <w:lang w:val="de-DE"/>
        </w:rPr>
        <w:t xml:space="preserve"> </w:t>
      </w:r>
      <w:proofErr w:type="spellStart"/>
      <w:r w:rsidRPr="00191AE6">
        <w:rPr>
          <w:lang w:val="de-DE"/>
        </w:rPr>
        <w:t>bandwidth</w:t>
      </w:r>
      <w:proofErr w:type="spellEnd"/>
      <w:r w:rsidRPr="00191AE6">
        <w:rPr>
          <w:lang w:val="de-DE"/>
        </w:rPr>
        <w:t xml:space="preserve"> 20kHz):</w:t>
      </w:r>
    </w:p>
    <w:p w14:paraId="4BF4A724" w14:textId="77777777" w:rsidR="003E1FFE" w:rsidRPr="009E3D68" w:rsidRDefault="003E1FFE" w:rsidP="003E1FFE">
      <w:pPr>
        <w:rPr>
          <w:rStyle w:val="ECCHLunderlined"/>
        </w:rPr>
      </w:pPr>
      <w:r w:rsidRPr="009E3D68">
        <w:rPr>
          <w:rStyle w:val="ECCHLunderlined"/>
        </w:rPr>
        <w:t>Sub-Band a</w:t>
      </w:r>
    </w:p>
    <w:p w14:paraId="03BCEAF8" w14:textId="77777777" w:rsidR="003E1FFE" w:rsidRPr="006A65E1" w:rsidRDefault="003E1FFE" w:rsidP="003E1FFE">
      <w:pPr>
        <w:pStyle w:val="ECCBulletsLv1"/>
      </w:pPr>
      <w:r w:rsidRPr="006A65E1">
        <w:t xml:space="preserve">1242.025-1242.700 MHz Repeater output, </w:t>
      </w:r>
      <w:proofErr w:type="spellStart"/>
      <w:r w:rsidRPr="006A65E1">
        <w:t>ch.</w:t>
      </w:r>
      <w:proofErr w:type="spellEnd"/>
      <w:r w:rsidRPr="006A65E1">
        <w:t xml:space="preserve"> RS1 – RS28 paired with:</w:t>
      </w:r>
    </w:p>
    <w:p w14:paraId="018EEC3D" w14:textId="77777777" w:rsidR="003E1FFE" w:rsidRPr="006A65E1" w:rsidRDefault="003E1FFE" w:rsidP="003E1FFE">
      <w:pPr>
        <w:pStyle w:val="ECCBulletsLv1"/>
      </w:pPr>
      <w:r w:rsidRPr="006A65E1">
        <w:t xml:space="preserve">1270.025-1270.700 MHz Repeater input, </w:t>
      </w:r>
      <w:proofErr w:type="spellStart"/>
      <w:r w:rsidRPr="006A65E1">
        <w:t>ch.</w:t>
      </w:r>
      <w:proofErr w:type="spellEnd"/>
      <w:r w:rsidRPr="006A65E1">
        <w:t xml:space="preserve"> RS1 -- RS28  </w:t>
      </w:r>
    </w:p>
    <w:p w14:paraId="63097FDA" w14:textId="77777777" w:rsidR="003E1FFE" w:rsidRPr="009E3D68" w:rsidRDefault="003E1FFE" w:rsidP="003E1FFE">
      <w:pPr>
        <w:rPr>
          <w:rStyle w:val="ECCHLunderlined"/>
        </w:rPr>
      </w:pPr>
      <w:r w:rsidRPr="009E3D68">
        <w:rPr>
          <w:rStyle w:val="ECCHLunderlined"/>
        </w:rPr>
        <w:t>Sub-Band b</w:t>
      </w:r>
    </w:p>
    <w:p w14:paraId="7E7AC807" w14:textId="77777777" w:rsidR="003E1FFE" w:rsidRPr="006A65E1" w:rsidRDefault="003E1FFE" w:rsidP="003E1FFE">
      <w:pPr>
        <w:pStyle w:val="ECCBulletsLv1"/>
      </w:pPr>
      <w:r w:rsidRPr="006A65E1">
        <w:t>1242.725-1243.250 MHz Digital communications, ch.RS29 - RS50 paired with:</w:t>
      </w:r>
    </w:p>
    <w:p w14:paraId="4758A72F" w14:textId="77777777" w:rsidR="003E1FFE" w:rsidRPr="006A65E1" w:rsidRDefault="003E1FFE" w:rsidP="003E1FFE">
      <w:pPr>
        <w:pStyle w:val="ECCBulletsLv1"/>
      </w:pPr>
      <w:r w:rsidRPr="006A65E1">
        <w:t xml:space="preserve">1270.725-1271.250 MHz Digital communication, ch.RS29 – RS50  </w:t>
      </w:r>
    </w:p>
    <w:p w14:paraId="2F128C9E" w14:textId="77777777" w:rsidR="003E1FFE" w:rsidRPr="009E3D68" w:rsidRDefault="003E1FFE" w:rsidP="003E1FFE">
      <w:pPr>
        <w:rPr>
          <w:rStyle w:val="ECCHLunderlined"/>
        </w:rPr>
      </w:pPr>
      <w:r w:rsidRPr="006A65E1">
        <w:t xml:space="preserve"> </w:t>
      </w:r>
      <w:r w:rsidRPr="009E3D68">
        <w:rPr>
          <w:rStyle w:val="ECCHLunderlined"/>
        </w:rPr>
        <w:t>Sub-Band c</w:t>
      </w:r>
    </w:p>
    <w:p w14:paraId="75A95B5E" w14:textId="77777777" w:rsidR="003E1FFE" w:rsidRPr="006A65E1" w:rsidRDefault="003E1FFE" w:rsidP="003E1FFE">
      <w:pPr>
        <w:pStyle w:val="ECCBulletsLv1"/>
      </w:pPr>
      <w:r w:rsidRPr="006A65E1">
        <w:t>1293.150-1294.350 MHz Repeater input, paired with:</w:t>
      </w:r>
    </w:p>
    <w:p w14:paraId="7D231A68" w14:textId="77777777" w:rsidR="003E1FFE" w:rsidRPr="006A65E1" w:rsidRDefault="003E1FFE" w:rsidP="003E1FFE">
      <w:pPr>
        <w:pStyle w:val="ECCBulletsLv1"/>
      </w:pPr>
      <w:r w:rsidRPr="006A65E1">
        <w:t xml:space="preserve">1258.150-1259.350 MHz Repeater output, </w:t>
      </w:r>
      <w:proofErr w:type="gramStart"/>
      <w:r w:rsidRPr="006A65E1">
        <w:t>ch.R</w:t>
      </w:r>
      <w:proofErr w:type="gramEnd"/>
      <w:r w:rsidRPr="006A65E1">
        <w:t xml:space="preserve">20 - R68   </w:t>
      </w:r>
    </w:p>
    <w:p w14:paraId="46B91253" w14:textId="77777777" w:rsidR="003E1FFE" w:rsidRPr="006A65E1" w:rsidRDefault="003E1FFE" w:rsidP="003E1FFE">
      <w:r w:rsidRPr="006A65E1">
        <w:t>FM Voice / Digital Voice (max bandwidth 20kHz with 25kHz channel spacing):</w:t>
      </w:r>
    </w:p>
    <w:p w14:paraId="4500CE72" w14:textId="77777777" w:rsidR="003E1FFE" w:rsidRPr="009E3D68" w:rsidRDefault="003E1FFE" w:rsidP="003E1FFE">
      <w:pPr>
        <w:rPr>
          <w:rStyle w:val="ECCHLunderlined"/>
        </w:rPr>
      </w:pPr>
      <w:r w:rsidRPr="009E3D68">
        <w:rPr>
          <w:rStyle w:val="ECCHLunderlined"/>
        </w:rPr>
        <w:t>Sub-Band d</w:t>
      </w:r>
    </w:p>
    <w:p w14:paraId="4AFCD284" w14:textId="77777777" w:rsidR="003E1FFE" w:rsidRPr="006A65E1" w:rsidRDefault="003E1FFE" w:rsidP="003E1FFE">
      <w:pPr>
        <w:pStyle w:val="ECCBulletsLv1"/>
      </w:pPr>
      <w:r w:rsidRPr="006A65E1">
        <w:t>Repeater input – ch.RM0 (1291.000 MHz) - RM19 (1291.475 MHz) paired with:</w:t>
      </w:r>
    </w:p>
    <w:p w14:paraId="6024E965" w14:textId="77777777" w:rsidR="003E1FFE" w:rsidRPr="006A65E1" w:rsidRDefault="003E1FFE" w:rsidP="003E1FFE">
      <w:pPr>
        <w:pStyle w:val="ECCBulletsLv1"/>
      </w:pPr>
      <w:r w:rsidRPr="006A65E1">
        <w:t xml:space="preserve">Repeater output – ch.RM0 (1297.000 MHz) - RM19 (1297.475 MHz)   </w:t>
      </w:r>
    </w:p>
    <w:p w14:paraId="031AA08F" w14:textId="77777777" w:rsidR="003E1FFE" w:rsidRPr="006A65E1" w:rsidRDefault="003E1FFE" w:rsidP="003E1FFE">
      <w:r w:rsidRPr="006A65E1">
        <w:t xml:space="preserve">Additionally - All Mode, General mixed </w:t>
      </w:r>
      <w:proofErr w:type="gramStart"/>
      <w:r w:rsidRPr="006A65E1">
        <w:t>analogue</w:t>
      </w:r>
      <w:proofErr w:type="gramEnd"/>
      <w:r w:rsidRPr="006A65E1">
        <w:t xml:space="preserve"> or digital use in 25 kHz channels</w:t>
      </w:r>
      <w:r>
        <w:t>:</w:t>
      </w:r>
    </w:p>
    <w:p w14:paraId="2F8E51C3" w14:textId="77777777" w:rsidR="003E1FFE" w:rsidRPr="009E3D68" w:rsidRDefault="003E1FFE" w:rsidP="003E1FFE">
      <w:pPr>
        <w:rPr>
          <w:rStyle w:val="ECCHLunderlined"/>
        </w:rPr>
      </w:pPr>
      <w:r w:rsidRPr="009E3D68">
        <w:rPr>
          <w:rStyle w:val="ECCHLunderlined"/>
        </w:rPr>
        <w:t>Sub-band e</w:t>
      </w:r>
    </w:p>
    <w:p w14:paraId="01E36815" w14:textId="77777777" w:rsidR="003E1FFE" w:rsidRPr="006A65E1" w:rsidRDefault="003E1FFE" w:rsidP="003E1FFE">
      <w:pPr>
        <w:pStyle w:val="ECCBulletsLv1"/>
      </w:pPr>
      <w:r w:rsidRPr="006A65E1">
        <w:t>1298.025MHz (RS1) to 1298.975MHZ (RS39</w:t>
      </w:r>
      <w:proofErr w:type="gramStart"/>
      <w:r w:rsidRPr="006A65E1">
        <w:t>)  [</w:t>
      </w:r>
      <w:proofErr w:type="gramEnd"/>
      <w:r w:rsidRPr="006A65E1">
        <w:t>e]</w:t>
      </w:r>
    </w:p>
    <w:p w14:paraId="0C1CA7A0" w14:textId="77777777" w:rsidR="003E1FFE" w:rsidRPr="003E1FFE" w:rsidRDefault="003E1FFE" w:rsidP="00191AE6">
      <w:pPr>
        <w:pStyle w:val="ECCAnnexheading3"/>
        <w:rPr>
          <w:rFonts w:eastAsia="Arial"/>
        </w:rPr>
      </w:pPr>
      <w:bookmarkStart w:id="195" w:name="_Toc57966133"/>
      <w:r w:rsidRPr="003E1FFE">
        <w:rPr>
          <w:rFonts w:eastAsia="Arial"/>
        </w:rPr>
        <w:t>Data Repeater frequencies</w:t>
      </w:r>
      <w:bookmarkEnd w:id="195"/>
    </w:p>
    <w:p w14:paraId="42576F3B" w14:textId="77777777" w:rsidR="003E1FFE" w:rsidRPr="006A65E1" w:rsidRDefault="003E1FFE" w:rsidP="003E1FFE">
      <w:r w:rsidRPr="006A65E1">
        <w:t>Amateur non-voice data ‘Packet Radio’ modes operate through narrow bandwidth traffic nodes and repeaters having similar bandwidth requirements to voice repeater stations. The digital voice mode ‘D-STAR</w:t>
      </w:r>
      <w:proofErr w:type="gramStart"/>
      <w:r w:rsidRPr="006A65E1">
        <w:t>’  has</w:t>
      </w:r>
      <w:proofErr w:type="gramEnd"/>
      <w:r w:rsidRPr="006A65E1">
        <w:t xml:space="preserve"> an associated  ‘DD mode’ for higher rate data traffic (128kbs - TDD) that requires a single wider channel of 150 kHz.</w:t>
      </w:r>
    </w:p>
    <w:p w14:paraId="2F530D8E" w14:textId="77777777" w:rsidR="003E1FFE" w:rsidRPr="006A65E1" w:rsidRDefault="003E1FFE" w:rsidP="003E1FFE">
      <w:r w:rsidRPr="006A65E1">
        <w:t>The IARU band plan includes these options in different sub-bands in the ‘all mode’ section from 1298 MHz to 1300 MHz for digital mode usage depending on bandwidth.</w:t>
      </w:r>
    </w:p>
    <w:p w14:paraId="203BD70E" w14:textId="77777777" w:rsidR="003E1FFE" w:rsidRPr="009E3D68" w:rsidRDefault="003E1FFE" w:rsidP="003E1FFE">
      <w:pPr>
        <w:rPr>
          <w:rStyle w:val="ECCHLunderlined"/>
        </w:rPr>
      </w:pPr>
      <w:r w:rsidRPr="009E3D68">
        <w:rPr>
          <w:rStyle w:val="ECCHLunderlined"/>
        </w:rPr>
        <w:t xml:space="preserve">Sub-band f </w:t>
      </w:r>
    </w:p>
    <w:p w14:paraId="32B5FF17" w14:textId="77777777" w:rsidR="003E1FFE" w:rsidRPr="006A65E1" w:rsidRDefault="003E1FFE" w:rsidP="003E1FFE">
      <w:pPr>
        <w:pStyle w:val="ECCBulletsLv1"/>
      </w:pPr>
      <w:r w:rsidRPr="006A65E1">
        <w:t>1298.000 MHz to 1299.000MHz in 25 kHz channels</w:t>
      </w:r>
    </w:p>
    <w:p w14:paraId="0B07E861" w14:textId="77777777" w:rsidR="003E1FFE" w:rsidRPr="006A65E1" w:rsidRDefault="003E1FFE" w:rsidP="003E1FFE">
      <w:pPr>
        <w:pStyle w:val="ECCBulletsLv1"/>
      </w:pPr>
      <w:r w:rsidRPr="006A65E1">
        <w:t>1299.000 MHz to 1299.750 MHz in 150 kHz channels</w:t>
      </w:r>
    </w:p>
    <w:p w14:paraId="496A8E9B" w14:textId="77777777" w:rsidR="003E1FFE" w:rsidRPr="006A65E1" w:rsidRDefault="003E1FFE" w:rsidP="003E1FFE">
      <w:pPr>
        <w:pStyle w:val="ECCBulletsLv1"/>
      </w:pPr>
      <w:r w:rsidRPr="006A65E1">
        <w:t>1299.750 MHz to 1300.000 MHz in 25 kHz channels</w:t>
      </w:r>
    </w:p>
    <w:p w14:paraId="17EDA116" w14:textId="77777777" w:rsidR="003E1FFE" w:rsidRPr="003E1FFE" w:rsidRDefault="003E1FFE" w:rsidP="00191AE6">
      <w:pPr>
        <w:pStyle w:val="ECCAnnexheading3"/>
        <w:rPr>
          <w:rFonts w:eastAsia="Arial"/>
        </w:rPr>
      </w:pPr>
      <w:bookmarkStart w:id="196" w:name="_Toc57966134"/>
      <w:r w:rsidRPr="003E1FFE">
        <w:rPr>
          <w:rFonts w:eastAsia="Arial"/>
        </w:rPr>
        <w:t>Voice and Data Repeater assignments – a survey of some CEPT countries</w:t>
      </w:r>
      <w:bookmarkEnd w:id="196"/>
    </w:p>
    <w:p w14:paraId="12497521" w14:textId="77777777" w:rsidR="003E1FFE" w:rsidRDefault="003E1FFE" w:rsidP="003E1FFE">
      <w:r w:rsidRPr="009C1067">
        <w:t xml:space="preserve">The data in the table below summarises the information received from a sample of IARU Region 1 VHF managers on the number of voice and data repeater stations licensed to operate in the IARU band plan repeater sub-bands in </w:t>
      </w:r>
      <w:proofErr w:type="gramStart"/>
      <w:r w:rsidRPr="009C1067">
        <w:t>a number of</w:t>
      </w:r>
      <w:proofErr w:type="gramEnd"/>
      <w:r w:rsidRPr="009C1067">
        <w:t xml:space="preserve"> countries. Whether the repeater stations are </w:t>
      </w:r>
      <w:proofErr w:type="gramStart"/>
      <w:r w:rsidRPr="009C1067">
        <w:t>actually in-service</w:t>
      </w:r>
      <w:proofErr w:type="gramEnd"/>
      <w:r w:rsidRPr="009C1067">
        <w:t xml:space="preserve"> at the time of the survey would require deeper analysis.</w:t>
      </w:r>
    </w:p>
    <w:p w14:paraId="271F25F1" w14:textId="77777777" w:rsidR="003E1FFE" w:rsidRDefault="003E1FFE" w:rsidP="003E1FFE"/>
    <w:p w14:paraId="70FF55CE" w14:textId="77777777" w:rsidR="003E1FFE" w:rsidRPr="009C1067" w:rsidRDefault="003E1FFE" w:rsidP="003E1FFE"/>
    <w:p w14:paraId="0E8BB613" w14:textId="77777777" w:rsidR="003E1FFE" w:rsidRPr="00F55CC0" w:rsidRDefault="003E1FFE" w:rsidP="003E1FFE">
      <w:pPr>
        <w:pStyle w:val="Caption"/>
      </w:pPr>
      <w:r w:rsidRPr="003E1FFE">
        <w:rPr>
          <w:rFonts w:eastAsia="Arial"/>
        </w:rPr>
        <w:t>Voice and Data Repeater assignments – in some CEPT countries</w:t>
      </w:r>
    </w:p>
    <w:tbl>
      <w:tblPr>
        <w:tblW w:w="4675" w:type="pct"/>
        <w:tblLook w:val="04A0" w:firstRow="1" w:lastRow="0" w:firstColumn="1" w:lastColumn="0" w:noHBand="0" w:noVBand="1"/>
      </w:tblPr>
      <w:tblGrid>
        <w:gridCol w:w="1776"/>
        <w:gridCol w:w="571"/>
        <w:gridCol w:w="579"/>
        <w:gridCol w:w="577"/>
        <w:gridCol w:w="577"/>
        <w:gridCol w:w="577"/>
        <w:gridCol w:w="580"/>
        <w:gridCol w:w="656"/>
        <w:gridCol w:w="658"/>
        <w:gridCol w:w="695"/>
        <w:gridCol w:w="656"/>
        <w:gridCol w:w="656"/>
        <w:gridCol w:w="656"/>
      </w:tblGrid>
      <w:tr w:rsidR="003E1FFE" w14:paraId="3314F49C" w14:textId="77777777" w:rsidTr="0028383E">
        <w:tc>
          <w:tcPr>
            <w:tcW w:w="964" w:type="pct"/>
            <w:tcBorders>
              <w:top w:val="single" w:sz="12" w:space="0" w:color="auto"/>
              <w:left w:val="single" w:sz="12" w:space="0" w:color="auto"/>
              <w:bottom w:val="single" w:sz="4" w:space="0" w:color="auto"/>
              <w:right w:val="single" w:sz="12" w:space="0" w:color="auto"/>
            </w:tcBorders>
          </w:tcPr>
          <w:p w14:paraId="20D4C2A8" w14:textId="77777777" w:rsidR="003E1FFE" w:rsidRPr="00BF375A" w:rsidRDefault="003E1FFE" w:rsidP="003E1FFE">
            <w:pPr>
              <w:pStyle w:val="ECCTableHeaderredfont"/>
            </w:pPr>
          </w:p>
        </w:tc>
        <w:tc>
          <w:tcPr>
            <w:tcW w:w="4036" w:type="pct"/>
            <w:gridSpan w:val="12"/>
            <w:tcBorders>
              <w:top w:val="single" w:sz="12" w:space="0" w:color="auto"/>
              <w:left w:val="single" w:sz="12" w:space="0" w:color="auto"/>
              <w:bottom w:val="single" w:sz="4" w:space="0" w:color="auto"/>
              <w:right w:val="single" w:sz="12" w:space="0" w:color="auto"/>
            </w:tcBorders>
          </w:tcPr>
          <w:p w14:paraId="1D3C7303" w14:textId="77777777" w:rsidR="003E1FFE" w:rsidRPr="003E1FFE" w:rsidRDefault="003E1FFE" w:rsidP="003E1FFE">
            <w:pPr>
              <w:pStyle w:val="ECCTableHeaderredfont"/>
            </w:pPr>
            <w:r w:rsidRPr="00BF375A">
              <w:t xml:space="preserve">Voice and </w:t>
            </w:r>
            <w:r w:rsidRPr="003E1FFE">
              <w:t>Data Repeaters</w:t>
            </w:r>
          </w:p>
        </w:tc>
      </w:tr>
      <w:tr w:rsidR="003E1FFE" w14:paraId="5FB9E48D" w14:textId="77777777" w:rsidTr="0028383E">
        <w:tc>
          <w:tcPr>
            <w:tcW w:w="964" w:type="pct"/>
            <w:tcBorders>
              <w:top w:val="single" w:sz="4" w:space="0" w:color="auto"/>
              <w:left w:val="single" w:sz="12" w:space="0" w:color="auto"/>
              <w:bottom w:val="single" w:sz="4" w:space="0" w:color="auto"/>
              <w:right w:val="single" w:sz="12" w:space="0" w:color="auto"/>
            </w:tcBorders>
          </w:tcPr>
          <w:p w14:paraId="45F8D931" w14:textId="77777777" w:rsidR="003E1FFE" w:rsidRPr="003E1FFE" w:rsidRDefault="003E1FFE" w:rsidP="003E1FFE">
            <w:pPr>
              <w:pStyle w:val="ECCTableHeaderredfont"/>
            </w:pPr>
            <w:r w:rsidRPr="00BF375A">
              <w:lastRenderedPageBreak/>
              <w:t>Sub-Band</w:t>
            </w:r>
          </w:p>
        </w:tc>
        <w:tc>
          <w:tcPr>
            <w:tcW w:w="624" w:type="pct"/>
            <w:gridSpan w:val="2"/>
            <w:tcBorders>
              <w:top w:val="single" w:sz="4" w:space="0" w:color="auto"/>
              <w:left w:val="single" w:sz="12" w:space="0" w:color="auto"/>
              <w:bottom w:val="single" w:sz="4" w:space="0" w:color="auto"/>
              <w:right w:val="single" w:sz="4" w:space="0" w:color="auto"/>
            </w:tcBorders>
          </w:tcPr>
          <w:p w14:paraId="76B10271" w14:textId="77777777" w:rsidR="003E1FFE" w:rsidRPr="003E1FFE" w:rsidRDefault="003E1FFE" w:rsidP="003E1FFE">
            <w:pPr>
              <w:pStyle w:val="ECCTableHeaderredfont"/>
            </w:pPr>
            <w:r w:rsidRPr="00BF375A">
              <w:t>a</w:t>
            </w:r>
          </w:p>
        </w:tc>
        <w:tc>
          <w:tcPr>
            <w:tcW w:w="626" w:type="pct"/>
            <w:gridSpan w:val="2"/>
            <w:tcBorders>
              <w:top w:val="single" w:sz="4" w:space="0" w:color="auto"/>
              <w:left w:val="single" w:sz="4" w:space="0" w:color="auto"/>
              <w:bottom w:val="single" w:sz="4" w:space="0" w:color="auto"/>
              <w:right w:val="single" w:sz="4" w:space="0" w:color="auto"/>
            </w:tcBorders>
          </w:tcPr>
          <w:p w14:paraId="7FB79A7D" w14:textId="77777777" w:rsidR="003E1FFE" w:rsidRPr="003E1FFE" w:rsidRDefault="00CC627B" w:rsidP="003E1FFE">
            <w:pPr>
              <w:pStyle w:val="ECCTableHeaderredfont"/>
            </w:pPr>
            <w:r w:rsidRPr="00BF375A">
              <w:t>B</w:t>
            </w:r>
          </w:p>
        </w:tc>
        <w:tc>
          <w:tcPr>
            <w:tcW w:w="628" w:type="pct"/>
            <w:gridSpan w:val="2"/>
            <w:tcBorders>
              <w:top w:val="single" w:sz="4" w:space="0" w:color="auto"/>
              <w:left w:val="single" w:sz="4" w:space="0" w:color="auto"/>
              <w:bottom w:val="single" w:sz="6" w:space="0" w:color="auto"/>
              <w:right w:val="single" w:sz="4" w:space="0" w:color="auto"/>
            </w:tcBorders>
          </w:tcPr>
          <w:p w14:paraId="41AEADEA" w14:textId="77777777" w:rsidR="003E1FFE" w:rsidRPr="003E1FFE" w:rsidRDefault="003E1FFE" w:rsidP="003E1FFE">
            <w:pPr>
              <w:pStyle w:val="ECCTableHeaderredfont"/>
            </w:pPr>
            <w:r w:rsidRPr="00BF375A">
              <w:t>c</w:t>
            </w:r>
          </w:p>
        </w:tc>
        <w:tc>
          <w:tcPr>
            <w:tcW w:w="713" w:type="pct"/>
            <w:gridSpan w:val="2"/>
            <w:tcBorders>
              <w:top w:val="single" w:sz="4" w:space="0" w:color="auto"/>
              <w:left w:val="single" w:sz="4" w:space="0" w:color="auto"/>
              <w:bottom w:val="single" w:sz="4" w:space="0" w:color="auto"/>
              <w:right w:val="single" w:sz="4" w:space="0" w:color="auto"/>
            </w:tcBorders>
          </w:tcPr>
          <w:p w14:paraId="6552B143" w14:textId="77777777" w:rsidR="003E1FFE" w:rsidRPr="003E1FFE" w:rsidRDefault="003E1FFE" w:rsidP="003E1FFE">
            <w:pPr>
              <w:pStyle w:val="ECCTableHeaderredfont"/>
            </w:pPr>
            <w:r w:rsidRPr="00BF375A">
              <w:t>d</w:t>
            </w:r>
          </w:p>
        </w:tc>
        <w:tc>
          <w:tcPr>
            <w:tcW w:w="733" w:type="pct"/>
            <w:gridSpan w:val="2"/>
            <w:tcBorders>
              <w:top w:val="single" w:sz="4" w:space="0" w:color="auto"/>
              <w:left w:val="single" w:sz="4" w:space="0" w:color="auto"/>
              <w:bottom w:val="single" w:sz="4" w:space="0" w:color="auto"/>
              <w:right w:val="single" w:sz="4" w:space="0" w:color="auto"/>
            </w:tcBorders>
          </w:tcPr>
          <w:p w14:paraId="30674D94" w14:textId="77777777" w:rsidR="003E1FFE" w:rsidRPr="003E1FFE" w:rsidRDefault="003E1FFE" w:rsidP="003E1FFE">
            <w:pPr>
              <w:pStyle w:val="ECCTableHeaderredfont"/>
            </w:pPr>
            <w:r w:rsidRPr="00BF375A">
              <w:t>e</w:t>
            </w:r>
          </w:p>
        </w:tc>
        <w:tc>
          <w:tcPr>
            <w:tcW w:w="712" w:type="pct"/>
            <w:gridSpan w:val="2"/>
            <w:tcBorders>
              <w:top w:val="single" w:sz="4" w:space="0" w:color="auto"/>
              <w:left w:val="single" w:sz="4" w:space="0" w:color="auto"/>
              <w:bottom w:val="single" w:sz="4" w:space="0" w:color="auto"/>
              <w:right w:val="single" w:sz="12" w:space="0" w:color="auto"/>
            </w:tcBorders>
          </w:tcPr>
          <w:p w14:paraId="0617F25F" w14:textId="77777777" w:rsidR="003E1FFE" w:rsidRPr="003E1FFE" w:rsidRDefault="003E1FFE" w:rsidP="003E1FFE">
            <w:pPr>
              <w:pStyle w:val="ECCTableHeaderredfont"/>
            </w:pPr>
            <w:r w:rsidRPr="00BF375A">
              <w:t>f</w:t>
            </w:r>
          </w:p>
        </w:tc>
      </w:tr>
      <w:tr w:rsidR="003E1FFE" w14:paraId="01119A98" w14:textId="77777777" w:rsidTr="0028383E">
        <w:tc>
          <w:tcPr>
            <w:tcW w:w="964" w:type="pct"/>
            <w:tcBorders>
              <w:left w:val="single" w:sz="12" w:space="0" w:color="auto"/>
              <w:bottom w:val="single" w:sz="12" w:space="0" w:color="auto"/>
              <w:right w:val="single" w:sz="12" w:space="0" w:color="auto"/>
            </w:tcBorders>
          </w:tcPr>
          <w:p w14:paraId="7981DE58" w14:textId="77777777" w:rsidR="003E1FFE" w:rsidRPr="003E1FFE" w:rsidRDefault="003E1FFE" w:rsidP="003E1FFE">
            <w:pPr>
              <w:pStyle w:val="ECCTableHeaderredfont"/>
            </w:pPr>
            <w:r w:rsidRPr="00BF375A">
              <w:t>Direction1</w:t>
            </w:r>
          </w:p>
        </w:tc>
        <w:tc>
          <w:tcPr>
            <w:tcW w:w="310" w:type="pct"/>
            <w:tcBorders>
              <w:left w:val="single" w:sz="12" w:space="0" w:color="auto"/>
              <w:bottom w:val="single" w:sz="12" w:space="0" w:color="auto"/>
              <w:right w:val="single" w:sz="4" w:space="0" w:color="auto"/>
            </w:tcBorders>
          </w:tcPr>
          <w:p w14:paraId="063BD01B" w14:textId="77777777" w:rsidR="003E1FFE" w:rsidRPr="003E1FFE" w:rsidRDefault="003E1FFE" w:rsidP="003E1FFE">
            <w:pPr>
              <w:pStyle w:val="ECCTableHeaderredfont"/>
            </w:pPr>
            <w:r w:rsidRPr="00BF375A">
              <w:t>Tx</w:t>
            </w:r>
          </w:p>
        </w:tc>
        <w:tc>
          <w:tcPr>
            <w:tcW w:w="314" w:type="pct"/>
            <w:tcBorders>
              <w:left w:val="single" w:sz="4" w:space="0" w:color="auto"/>
              <w:bottom w:val="single" w:sz="12" w:space="0" w:color="auto"/>
              <w:right w:val="single" w:sz="4" w:space="0" w:color="auto"/>
            </w:tcBorders>
          </w:tcPr>
          <w:p w14:paraId="3FAB5248" w14:textId="77777777" w:rsidR="003E1FFE" w:rsidRPr="003E1FFE" w:rsidRDefault="003E1FFE" w:rsidP="003E1FFE">
            <w:pPr>
              <w:pStyle w:val="ECCTableHeaderredfont"/>
            </w:pPr>
            <w:r w:rsidRPr="00BF375A">
              <w:t>Rx</w:t>
            </w:r>
          </w:p>
        </w:tc>
        <w:tc>
          <w:tcPr>
            <w:tcW w:w="313" w:type="pct"/>
            <w:tcBorders>
              <w:left w:val="single" w:sz="4" w:space="0" w:color="auto"/>
              <w:bottom w:val="single" w:sz="12" w:space="0" w:color="auto"/>
              <w:right w:val="single" w:sz="4" w:space="0" w:color="auto"/>
            </w:tcBorders>
          </w:tcPr>
          <w:p w14:paraId="2A807005" w14:textId="77777777" w:rsidR="003E1FFE" w:rsidRPr="003E1FFE" w:rsidRDefault="003E1FFE" w:rsidP="003E1FFE">
            <w:pPr>
              <w:pStyle w:val="ECCTableHeaderredfont"/>
            </w:pPr>
            <w:r w:rsidRPr="00BF375A">
              <w:t>Tx</w:t>
            </w:r>
          </w:p>
        </w:tc>
        <w:tc>
          <w:tcPr>
            <w:tcW w:w="313" w:type="pct"/>
            <w:tcBorders>
              <w:left w:val="single" w:sz="4" w:space="0" w:color="auto"/>
              <w:bottom w:val="single" w:sz="12" w:space="0" w:color="auto"/>
              <w:right w:val="single" w:sz="6" w:space="0" w:color="auto"/>
            </w:tcBorders>
          </w:tcPr>
          <w:p w14:paraId="1C563DD2" w14:textId="77777777" w:rsidR="003E1FFE" w:rsidRPr="003E1FFE" w:rsidRDefault="003E1FFE" w:rsidP="003E1FFE">
            <w:pPr>
              <w:pStyle w:val="ECCTableHeaderredfont"/>
            </w:pPr>
            <w:r w:rsidRPr="00BF375A">
              <w:t>Rx</w:t>
            </w:r>
          </w:p>
        </w:tc>
        <w:tc>
          <w:tcPr>
            <w:tcW w:w="313" w:type="pct"/>
            <w:tcBorders>
              <w:top w:val="single" w:sz="6" w:space="0" w:color="auto"/>
              <w:left w:val="single" w:sz="6" w:space="0" w:color="auto"/>
              <w:bottom w:val="single" w:sz="12" w:space="0" w:color="auto"/>
              <w:right w:val="single" w:sz="6" w:space="0" w:color="auto"/>
            </w:tcBorders>
          </w:tcPr>
          <w:p w14:paraId="338E5823" w14:textId="77777777" w:rsidR="003E1FFE" w:rsidRPr="003E1FFE" w:rsidRDefault="003E1FFE" w:rsidP="003E1FFE">
            <w:pPr>
              <w:pStyle w:val="ECCTableHeaderredfont"/>
            </w:pPr>
            <w:r w:rsidRPr="00BF375A">
              <w:t>Tx</w:t>
            </w:r>
          </w:p>
        </w:tc>
        <w:tc>
          <w:tcPr>
            <w:tcW w:w="315" w:type="pct"/>
            <w:tcBorders>
              <w:top w:val="single" w:sz="6" w:space="0" w:color="auto"/>
              <w:left w:val="single" w:sz="6" w:space="0" w:color="auto"/>
              <w:bottom w:val="single" w:sz="12" w:space="0" w:color="auto"/>
              <w:right w:val="single" w:sz="6" w:space="0" w:color="auto"/>
            </w:tcBorders>
          </w:tcPr>
          <w:p w14:paraId="76D80F0D" w14:textId="77777777" w:rsidR="003E1FFE" w:rsidRPr="003E1FFE" w:rsidRDefault="003E1FFE" w:rsidP="003E1FFE">
            <w:pPr>
              <w:pStyle w:val="ECCTableHeaderredfont"/>
            </w:pPr>
            <w:r w:rsidRPr="00BF375A">
              <w:t>Rx</w:t>
            </w:r>
          </w:p>
        </w:tc>
        <w:tc>
          <w:tcPr>
            <w:tcW w:w="356" w:type="pct"/>
            <w:tcBorders>
              <w:left w:val="single" w:sz="6" w:space="0" w:color="auto"/>
              <w:bottom w:val="single" w:sz="12" w:space="0" w:color="auto"/>
              <w:right w:val="single" w:sz="4" w:space="0" w:color="auto"/>
            </w:tcBorders>
          </w:tcPr>
          <w:p w14:paraId="59C66BD8" w14:textId="77777777" w:rsidR="003E1FFE" w:rsidRPr="003E1FFE" w:rsidRDefault="003E1FFE" w:rsidP="003E1FFE">
            <w:pPr>
              <w:pStyle w:val="ECCTableHeaderredfont"/>
            </w:pPr>
            <w:r w:rsidRPr="00BF375A">
              <w:t>Tx</w:t>
            </w:r>
          </w:p>
        </w:tc>
        <w:tc>
          <w:tcPr>
            <w:tcW w:w="357" w:type="pct"/>
            <w:tcBorders>
              <w:left w:val="single" w:sz="4" w:space="0" w:color="auto"/>
              <w:bottom w:val="single" w:sz="12" w:space="0" w:color="auto"/>
              <w:right w:val="single" w:sz="4" w:space="0" w:color="auto"/>
            </w:tcBorders>
          </w:tcPr>
          <w:p w14:paraId="2C241CB4" w14:textId="77777777" w:rsidR="003E1FFE" w:rsidRPr="003E1FFE" w:rsidRDefault="003E1FFE" w:rsidP="003E1FFE">
            <w:pPr>
              <w:pStyle w:val="ECCTableHeaderredfont"/>
            </w:pPr>
            <w:r w:rsidRPr="00BF375A">
              <w:t>Rx</w:t>
            </w:r>
          </w:p>
        </w:tc>
        <w:tc>
          <w:tcPr>
            <w:tcW w:w="377" w:type="pct"/>
            <w:tcBorders>
              <w:left w:val="single" w:sz="4" w:space="0" w:color="auto"/>
              <w:bottom w:val="single" w:sz="12" w:space="0" w:color="auto"/>
              <w:right w:val="single" w:sz="4" w:space="0" w:color="auto"/>
            </w:tcBorders>
          </w:tcPr>
          <w:p w14:paraId="006DFA10" w14:textId="77777777" w:rsidR="003E1FFE" w:rsidRPr="003E1FFE" w:rsidRDefault="003E1FFE" w:rsidP="003E1FFE">
            <w:pPr>
              <w:pStyle w:val="ECCTableHeaderredfont"/>
            </w:pPr>
            <w:r w:rsidRPr="00BF375A">
              <w:t>Tx</w:t>
            </w:r>
          </w:p>
        </w:tc>
        <w:tc>
          <w:tcPr>
            <w:tcW w:w="356" w:type="pct"/>
            <w:tcBorders>
              <w:left w:val="single" w:sz="4" w:space="0" w:color="auto"/>
              <w:bottom w:val="single" w:sz="12" w:space="0" w:color="auto"/>
            </w:tcBorders>
          </w:tcPr>
          <w:p w14:paraId="161EF508" w14:textId="77777777" w:rsidR="003E1FFE" w:rsidRPr="003E1FFE" w:rsidRDefault="003E1FFE" w:rsidP="003E1FFE">
            <w:pPr>
              <w:pStyle w:val="ECCTableHeaderredfont"/>
            </w:pPr>
            <w:r w:rsidRPr="00BF375A">
              <w:t>Rx</w:t>
            </w:r>
          </w:p>
        </w:tc>
        <w:tc>
          <w:tcPr>
            <w:tcW w:w="356" w:type="pct"/>
            <w:tcBorders>
              <w:bottom w:val="single" w:sz="12" w:space="0" w:color="auto"/>
              <w:right w:val="single" w:sz="4" w:space="0" w:color="auto"/>
            </w:tcBorders>
          </w:tcPr>
          <w:p w14:paraId="3CAAF6BE" w14:textId="77777777" w:rsidR="003E1FFE" w:rsidRPr="003E1FFE" w:rsidRDefault="003E1FFE" w:rsidP="003E1FFE">
            <w:pPr>
              <w:pStyle w:val="ECCTableHeaderredfont"/>
            </w:pPr>
            <w:r w:rsidRPr="00BF375A">
              <w:t>Tx</w:t>
            </w:r>
          </w:p>
        </w:tc>
        <w:tc>
          <w:tcPr>
            <w:tcW w:w="356" w:type="pct"/>
            <w:tcBorders>
              <w:left w:val="single" w:sz="4" w:space="0" w:color="auto"/>
              <w:bottom w:val="single" w:sz="12" w:space="0" w:color="auto"/>
              <w:right w:val="single" w:sz="12" w:space="0" w:color="auto"/>
            </w:tcBorders>
          </w:tcPr>
          <w:p w14:paraId="05C8BD44" w14:textId="77777777" w:rsidR="003E1FFE" w:rsidRPr="003E1FFE" w:rsidRDefault="003E1FFE" w:rsidP="003E1FFE">
            <w:pPr>
              <w:pStyle w:val="ECCTableHeaderredfont"/>
            </w:pPr>
            <w:r w:rsidRPr="00BF375A">
              <w:t>Rx</w:t>
            </w:r>
          </w:p>
        </w:tc>
      </w:tr>
      <w:tr w:rsidR="003E1FFE" w14:paraId="2226D3B4" w14:textId="77777777" w:rsidTr="0028383E">
        <w:tc>
          <w:tcPr>
            <w:tcW w:w="964" w:type="pct"/>
            <w:tcBorders>
              <w:top w:val="single" w:sz="12" w:space="0" w:color="auto"/>
              <w:left w:val="single" w:sz="12" w:space="0" w:color="auto"/>
              <w:bottom w:val="single" w:sz="4" w:space="0" w:color="auto"/>
              <w:right w:val="single" w:sz="12" w:space="0" w:color="auto"/>
            </w:tcBorders>
          </w:tcPr>
          <w:p w14:paraId="1B64783C" w14:textId="77777777" w:rsidR="003E1FFE" w:rsidRPr="003E1FFE" w:rsidRDefault="003E1FFE" w:rsidP="003E1FFE">
            <w:pPr>
              <w:pStyle w:val="ECCTabletext"/>
            </w:pPr>
            <w:r w:rsidRPr="00BF375A">
              <w:t>Belgium</w:t>
            </w:r>
          </w:p>
        </w:tc>
        <w:tc>
          <w:tcPr>
            <w:tcW w:w="310" w:type="pct"/>
            <w:tcBorders>
              <w:top w:val="single" w:sz="12" w:space="0" w:color="auto"/>
              <w:left w:val="single" w:sz="12" w:space="0" w:color="auto"/>
              <w:bottom w:val="single" w:sz="4" w:space="0" w:color="auto"/>
              <w:right w:val="single" w:sz="4" w:space="0" w:color="auto"/>
            </w:tcBorders>
            <w:shd w:val="clear" w:color="auto" w:fill="auto"/>
          </w:tcPr>
          <w:p w14:paraId="7865666B" w14:textId="77777777" w:rsidR="003E1FFE" w:rsidRPr="003E1FFE" w:rsidRDefault="003E1FFE" w:rsidP="003E1FFE">
            <w:pPr>
              <w:pStyle w:val="ECCTabletext"/>
            </w:pPr>
            <w:r w:rsidRPr="00BF375A">
              <w:t>-</w:t>
            </w:r>
          </w:p>
        </w:tc>
        <w:tc>
          <w:tcPr>
            <w:tcW w:w="314" w:type="pct"/>
            <w:tcBorders>
              <w:top w:val="single" w:sz="12" w:space="0" w:color="auto"/>
              <w:left w:val="single" w:sz="4" w:space="0" w:color="auto"/>
              <w:bottom w:val="single" w:sz="4" w:space="0" w:color="auto"/>
              <w:right w:val="single" w:sz="4" w:space="0" w:color="auto"/>
            </w:tcBorders>
            <w:shd w:val="clear" w:color="auto" w:fill="auto"/>
          </w:tcPr>
          <w:p w14:paraId="65170D4B" w14:textId="77777777" w:rsidR="003E1FFE" w:rsidRPr="003E1FFE" w:rsidRDefault="003E1FFE" w:rsidP="003E1FFE">
            <w:pPr>
              <w:pStyle w:val="ECCTabletext"/>
            </w:pPr>
            <w:r w:rsidRPr="00BF375A">
              <w:t>4</w:t>
            </w:r>
          </w:p>
        </w:tc>
        <w:tc>
          <w:tcPr>
            <w:tcW w:w="313" w:type="pct"/>
            <w:tcBorders>
              <w:top w:val="single" w:sz="12" w:space="0" w:color="auto"/>
              <w:left w:val="single" w:sz="4" w:space="0" w:color="auto"/>
              <w:bottom w:val="single" w:sz="4" w:space="0" w:color="auto"/>
              <w:right w:val="single" w:sz="4" w:space="0" w:color="auto"/>
            </w:tcBorders>
            <w:shd w:val="clear" w:color="auto" w:fill="auto"/>
          </w:tcPr>
          <w:p w14:paraId="4065E690" w14:textId="77777777" w:rsidR="003E1FFE" w:rsidRPr="003E1FFE" w:rsidRDefault="003E1FFE" w:rsidP="003E1FFE">
            <w:pPr>
              <w:pStyle w:val="ECCTabletext"/>
            </w:pPr>
            <w:r w:rsidRPr="00BF375A">
              <w:t>-</w:t>
            </w:r>
          </w:p>
        </w:tc>
        <w:tc>
          <w:tcPr>
            <w:tcW w:w="313" w:type="pct"/>
            <w:tcBorders>
              <w:top w:val="single" w:sz="12" w:space="0" w:color="auto"/>
              <w:left w:val="single" w:sz="4" w:space="0" w:color="auto"/>
              <w:bottom w:val="single" w:sz="4" w:space="0" w:color="auto"/>
              <w:right w:val="single" w:sz="4" w:space="0" w:color="auto"/>
            </w:tcBorders>
            <w:shd w:val="clear" w:color="auto" w:fill="auto"/>
          </w:tcPr>
          <w:p w14:paraId="204B06DE" w14:textId="77777777" w:rsidR="003E1FFE" w:rsidRPr="003E1FFE" w:rsidRDefault="003E1FFE" w:rsidP="003E1FFE">
            <w:pPr>
              <w:pStyle w:val="ECCTabletext"/>
            </w:pPr>
            <w:r w:rsidRPr="00BF375A">
              <w:t>-</w:t>
            </w:r>
          </w:p>
        </w:tc>
        <w:tc>
          <w:tcPr>
            <w:tcW w:w="313" w:type="pct"/>
            <w:tcBorders>
              <w:top w:val="single" w:sz="12" w:space="0" w:color="auto"/>
              <w:left w:val="single" w:sz="4" w:space="0" w:color="auto"/>
              <w:bottom w:val="single" w:sz="4" w:space="0" w:color="auto"/>
              <w:right w:val="single" w:sz="4" w:space="0" w:color="auto"/>
            </w:tcBorders>
            <w:shd w:val="clear" w:color="auto" w:fill="auto"/>
          </w:tcPr>
          <w:p w14:paraId="79534358" w14:textId="77777777" w:rsidR="003E1FFE" w:rsidRPr="003E1FFE" w:rsidRDefault="003E1FFE" w:rsidP="003E1FFE">
            <w:pPr>
              <w:pStyle w:val="ECCTabletext"/>
            </w:pPr>
            <w:r w:rsidRPr="00BF375A">
              <w:t>-</w:t>
            </w:r>
          </w:p>
        </w:tc>
        <w:tc>
          <w:tcPr>
            <w:tcW w:w="315" w:type="pct"/>
            <w:tcBorders>
              <w:top w:val="single" w:sz="12" w:space="0" w:color="auto"/>
              <w:left w:val="single" w:sz="4" w:space="0" w:color="auto"/>
              <w:bottom w:val="single" w:sz="4" w:space="0" w:color="auto"/>
              <w:right w:val="single" w:sz="6" w:space="0" w:color="auto"/>
            </w:tcBorders>
            <w:shd w:val="clear" w:color="auto" w:fill="auto"/>
          </w:tcPr>
          <w:p w14:paraId="0A4B78DD" w14:textId="77777777" w:rsidR="003E1FFE" w:rsidRPr="003E1FFE" w:rsidRDefault="003E1FFE" w:rsidP="003E1FFE">
            <w:pPr>
              <w:pStyle w:val="ECCTabletext"/>
            </w:pPr>
            <w:r w:rsidRPr="00BF375A">
              <w:t>-</w:t>
            </w:r>
          </w:p>
        </w:tc>
        <w:tc>
          <w:tcPr>
            <w:tcW w:w="356" w:type="pct"/>
            <w:tcBorders>
              <w:top w:val="single" w:sz="12" w:space="0" w:color="auto"/>
              <w:left w:val="single" w:sz="6" w:space="0" w:color="auto"/>
              <w:bottom w:val="single" w:sz="4" w:space="0" w:color="auto"/>
              <w:right w:val="single" w:sz="4" w:space="0" w:color="auto"/>
            </w:tcBorders>
            <w:shd w:val="clear" w:color="auto" w:fill="auto"/>
          </w:tcPr>
          <w:p w14:paraId="0C686D5C" w14:textId="77777777" w:rsidR="003E1FFE" w:rsidRPr="003E1FFE" w:rsidRDefault="003E1FFE" w:rsidP="003E1FFE">
            <w:pPr>
              <w:pStyle w:val="ECCTabletext"/>
            </w:pPr>
            <w:r w:rsidRPr="00BF375A">
              <w:t>1</w:t>
            </w:r>
          </w:p>
        </w:tc>
        <w:tc>
          <w:tcPr>
            <w:tcW w:w="357" w:type="pct"/>
            <w:tcBorders>
              <w:top w:val="single" w:sz="12" w:space="0" w:color="auto"/>
              <w:left w:val="single" w:sz="4" w:space="0" w:color="auto"/>
              <w:bottom w:val="single" w:sz="4" w:space="0" w:color="auto"/>
              <w:right w:val="single" w:sz="4" w:space="0" w:color="auto"/>
            </w:tcBorders>
            <w:shd w:val="clear" w:color="auto" w:fill="auto"/>
          </w:tcPr>
          <w:p w14:paraId="1D38294E" w14:textId="77777777" w:rsidR="003E1FFE" w:rsidRPr="003E1FFE" w:rsidRDefault="003E1FFE" w:rsidP="003E1FFE">
            <w:pPr>
              <w:pStyle w:val="ECCTabletext"/>
            </w:pPr>
            <w:r w:rsidRPr="00BF375A">
              <w:t>1</w:t>
            </w:r>
          </w:p>
        </w:tc>
        <w:tc>
          <w:tcPr>
            <w:tcW w:w="377" w:type="pct"/>
            <w:tcBorders>
              <w:top w:val="single" w:sz="12" w:space="0" w:color="auto"/>
              <w:left w:val="single" w:sz="4" w:space="0" w:color="auto"/>
              <w:bottom w:val="single" w:sz="4" w:space="0" w:color="auto"/>
              <w:right w:val="single" w:sz="4" w:space="0" w:color="auto"/>
            </w:tcBorders>
            <w:shd w:val="clear" w:color="auto" w:fill="auto"/>
          </w:tcPr>
          <w:p w14:paraId="0E9568BC" w14:textId="77777777" w:rsidR="003E1FFE" w:rsidRPr="003E1FFE" w:rsidRDefault="003E1FFE" w:rsidP="003E1FFE">
            <w:pPr>
              <w:pStyle w:val="ECCTabletext"/>
            </w:pPr>
            <w:r w:rsidRPr="00BF375A">
              <w:t>4</w:t>
            </w:r>
          </w:p>
        </w:tc>
        <w:tc>
          <w:tcPr>
            <w:tcW w:w="356" w:type="pct"/>
            <w:tcBorders>
              <w:top w:val="single" w:sz="12" w:space="0" w:color="auto"/>
              <w:left w:val="single" w:sz="4" w:space="0" w:color="auto"/>
              <w:bottom w:val="single" w:sz="4" w:space="0" w:color="auto"/>
              <w:right w:val="single" w:sz="4" w:space="0" w:color="auto"/>
            </w:tcBorders>
            <w:shd w:val="clear" w:color="auto" w:fill="auto"/>
          </w:tcPr>
          <w:p w14:paraId="14DFAE25" w14:textId="77777777" w:rsidR="003E1FFE" w:rsidRPr="003E1FFE" w:rsidRDefault="003E1FFE" w:rsidP="003E1FFE">
            <w:pPr>
              <w:pStyle w:val="ECCTabletext"/>
            </w:pPr>
            <w:r w:rsidRPr="00BF375A">
              <w:t>-</w:t>
            </w:r>
          </w:p>
        </w:tc>
        <w:tc>
          <w:tcPr>
            <w:tcW w:w="356" w:type="pct"/>
            <w:tcBorders>
              <w:top w:val="single" w:sz="12" w:space="0" w:color="auto"/>
              <w:left w:val="single" w:sz="4" w:space="0" w:color="auto"/>
              <w:bottom w:val="single" w:sz="4" w:space="0" w:color="auto"/>
              <w:right w:val="single" w:sz="4" w:space="0" w:color="auto"/>
            </w:tcBorders>
            <w:shd w:val="clear" w:color="auto" w:fill="auto"/>
          </w:tcPr>
          <w:p w14:paraId="64287D9B" w14:textId="77777777" w:rsidR="003E1FFE" w:rsidRPr="003E1FFE" w:rsidRDefault="003E1FFE" w:rsidP="003E1FFE">
            <w:pPr>
              <w:pStyle w:val="ECCTabletext"/>
            </w:pPr>
            <w:r w:rsidRPr="00BF375A">
              <w:t>3</w:t>
            </w:r>
          </w:p>
        </w:tc>
        <w:tc>
          <w:tcPr>
            <w:tcW w:w="356" w:type="pct"/>
            <w:tcBorders>
              <w:top w:val="single" w:sz="12" w:space="0" w:color="auto"/>
              <w:left w:val="single" w:sz="4" w:space="0" w:color="auto"/>
              <w:bottom w:val="single" w:sz="4" w:space="0" w:color="auto"/>
              <w:right w:val="single" w:sz="12" w:space="0" w:color="auto"/>
            </w:tcBorders>
            <w:shd w:val="clear" w:color="auto" w:fill="auto"/>
          </w:tcPr>
          <w:p w14:paraId="00679E0C" w14:textId="77777777" w:rsidR="003E1FFE" w:rsidRPr="003E1FFE" w:rsidRDefault="003E1FFE" w:rsidP="003E1FFE">
            <w:pPr>
              <w:pStyle w:val="ECCTabletext"/>
            </w:pPr>
            <w:r w:rsidRPr="00BF375A">
              <w:t>3</w:t>
            </w:r>
          </w:p>
        </w:tc>
      </w:tr>
      <w:tr w:rsidR="003E1FFE" w14:paraId="4B49A905" w14:textId="77777777" w:rsidTr="0028383E">
        <w:tc>
          <w:tcPr>
            <w:tcW w:w="964" w:type="pct"/>
            <w:tcBorders>
              <w:top w:val="single" w:sz="4" w:space="0" w:color="auto"/>
              <w:left w:val="single" w:sz="12" w:space="0" w:color="auto"/>
              <w:bottom w:val="single" w:sz="4" w:space="0" w:color="auto"/>
              <w:right w:val="single" w:sz="12" w:space="0" w:color="auto"/>
            </w:tcBorders>
          </w:tcPr>
          <w:p w14:paraId="469473B6" w14:textId="77777777" w:rsidR="003E1FFE" w:rsidRPr="003E1FFE" w:rsidRDefault="003E1FFE" w:rsidP="003E1FFE">
            <w:pPr>
              <w:pStyle w:val="ECCTabletext"/>
            </w:pPr>
            <w:r w:rsidRPr="00BF375A">
              <w:t>Denmark</w:t>
            </w:r>
          </w:p>
        </w:tc>
        <w:tc>
          <w:tcPr>
            <w:tcW w:w="310" w:type="pct"/>
            <w:tcBorders>
              <w:left w:val="single" w:sz="12" w:space="0" w:color="auto"/>
              <w:bottom w:val="single" w:sz="4" w:space="0" w:color="auto"/>
              <w:right w:val="single" w:sz="4" w:space="0" w:color="auto"/>
            </w:tcBorders>
            <w:shd w:val="clear" w:color="auto" w:fill="auto"/>
          </w:tcPr>
          <w:p w14:paraId="4827F4BE" w14:textId="77777777" w:rsidR="003E1FFE" w:rsidRPr="003E1FFE" w:rsidRDefault="003E1FFE" w:rsidP="003E1FFE">
            <w:pPr>
              <w:pStyle w:val="ECCTabletext"/>
            </w:pPr>
            <w:r w:rsidRPr="00BF375A">
              <w:t>-</w:t>
            </w:r>
          </w:p>
        </w:tc>
        <w:tc>
          <w:tcPr>
            <w:tcW w:w="314" w:type="pct"/>
            <w:tcBorders>
              <w:left w:val="single" w:sz="4" w:space="0" w:color="auto"/>
              <w:bottom w:val="single" w:sz="4" w:space="0" w:color="auto"/>
              <w:right w:val="single" w:sz="4" w:space="0" w:color="auto"/>
            </w:tcBorders>
            <w:shd w:val="clear" w:color="auto" w:fill="auto"/>
          </w:tcPr>
          <w:p w14:paraId="3FE4FEE1" w14:textId="77777777" w:rsidR="003E1FFE" w:rsidRPr="003E1FFE" w:rsidRDefault="003E1FFE" w:rsidP="003E1FFE">
            <w:pPr>
              <w:pStyle w:val="ECCTabletext"/>
            </w:pPr>
            <w:r w:rsidRPr="00BF375A">
              <w:t>-</w:t>
            </w:r>
          </w:p>
        </w:tc>
        <w:tc>
          <w:tcPr>
            <w:tcW w:w="313" w:type="pct"/>
            <w:tcBorders>
              <w:left w:val="single" w:sz="4" w:space="0" w:color="auto"/>
              <w:bottom w:val="single" w:sz="4" w:space="0" w:color="auto"/>
              <w:right w:val="single" w:sz="4" w:space="0" w:color="auto"/>
            </w:tcBorders>
            <w:shd w:val="clear" w:color="auto" w:fill="auto"/>
          </w:tcPr>
          <w:p w14:paraId="4F12E01E"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222CCBB2"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2B8F3B9D" w14:textId="77777777" w:rsidR="003E1FFE" w:rsidRPr="003E1FFE" w:rsidRDefault="003E1FFE" w:rsidP="003E1FFE">
            <w:pPr>
              <w:pStyle w:val="ECCTabletext"/>
            </w:pPr>
            <w:r w:rsidRPr="00BF375A">
              <w:t>-</w:t>
            </w:r>
          </w:p>
        </w:tc>
        <w:tc>
          <w:tcPr>
            <w:tcW w:w="315" w:type="pct"/>
            <w:tcBorders>
              <w:top w:val="single" w:sz="4" w:space="0" w:color="auto"/>
              <w:left w:val="single" w:sz="4" w:space="0" w:color="auto"/>
              <w:bottom w:val="single" w:sz="4" w:space="0" w:color="auto"/>
              <w:right w:val="single" w:sz="6" w:space="0" w:color="auto"/>
            </w:tcBorders>
            <w:shd w:val="clear" w:color="auto" w:fill="auto"/>
          </w:tcPr>
          <w:p w14:paraId="30EEC89B" w14:textId="77777777" w:rsidR="003E1FFE" w:rsidRPr="003E1FFE" w:rsidRDefault="003E1FFE" w:rsidP="003E1FFE">
            <w:pPr>
              <w:pStyle w:val="ECCTabletext"/>
            </w:pPr>
            <w:r w:rsidRPr="00BF375A">
              <w:t>-</w:t>
            </w:r>
          </w:p>
        </w:tc>
        <w:tc>
          <w:tcPr>
            <w:tcW w:w="356" w:type="pct"/>
            <w:tcBorders>
              <w:left w:val="single" w:sz="6" w:space="0" w:color="auto"/>
              <w:bottom w:val="single" w:sz="4" w:space="0" w:color="auto"/>
              <w:right w:val="single" w:sz="4" w:space="0" w:color="auto"/>
            </w:tcBorders>
            <w:shd w:val="clear" w:color="auto" w:fill="auto"/>
          </w:tcPr>
          <w:p w14:paraId="5392C297" w14:textId="77777777" w:rsidR="003E1FFE" w:rsidRPr="003E1FFE" w:rsidRDefault="003E1FFE" w:rsidP="003E1FFE">
            <w:pPr>
              <w:pStyle w:val="ECCTabletext"/>
            </w:pPr>
            <w:r w:rsidRPr="00BF375A">
              <w:t>4</w:t>
            </w:r>
          </w:p>
        </w:tc>
        <w:tc>
          <w:tcPr>
            <w:tcW w:w="357" w:type="pct"/>
            <w:tcBorders>
              <w:top w:val="single" w:sz="4" w:space="0" w:color="auto"/>
              <w:left w:val="single" w:sz="4" w:space="0" w:color="auto"/>
              <w:bottom w:val="single" w:sz="4" w:space="0" w:color="auto"/>
              <w:right w:val="single" w:sz="4" w:space="0" w:color="auto"/>
            </w:tcBorders>
            <w:shd w:val="clear" w:color="auto" w:fill="auto"/>
          </w:tcPr>
          <w:p w14:paraId="4040045B" w14:textId="77777777" w:rsidR="003E1FFE" w:rsidRPr="003E1FFE" w:rsidRDefault="003E1FFE" w:rsidP="003E1FFE">
            <w:pPr>
              <w:pStyle w:val="ECCTabletext"/>
            </w:pPr>
            <w:r w:rsidRPr="00BF375A">
              <w:t>4</w:t>
            </w:r>
          </w:p>
        </w:tc>
        <w:tc>
          <w:tcPr>
            <w:tcW w:w="377" w:type="pct"/>
            <w:tcBorders>
              <w:left w:val="single" w:sz="4" w:space="0" w:color="auto"/>
              <w:bottom w:val="single" w:sz="4" w:space="0" w:color="auto"/>
              <w:right w:val="single" w:sz="4" w:space="0" w:color="auto"/>
            </w:tcBorders>
            <w:shd w:val="clear" w:color="auto" w:fill="auto"/>
          </w:tcPr>
          <w:p w14:paraId="72F3E74E"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14:paraId="11FD89C9"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14:paraId="469B8D9B"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12" w:space="0" w:color="auto"/>
            </w:tcBorders>
            <w:shd w:val="clear" w:color="auto" w:fill="auto"/>
          </w:tcPr>
          <w:p w14:paraId="589445E1" w14:textId="77777777" w:rsidR="003E1FFE" w:rsidRPr="003E1FFE" w:rsidRDefault="003E1FFE" w:rsidP="003E1FFE">
            <w:pPr>
              <w:pStyle w:val="ECCTabletext"/>
            </w:pPr>
            <w:r w:rsidRPr="00BF375A">
              <w:t>-</w:t>
            </w:r>
          </w:p>
        </w:tc>
      </w:tr>
      <w:tr w:rsidR="003E1FFE" w14:paraId="5D864E93" w14:textId="77777777" w:rsidTr="0028383E">
        <w:tc>
          <w:tcPr>
            <w:tcW w:w="964" w:type="pct"/>
            <w:tcBorders>
              <w:top w:val="single" w:sz="4" w:space="0" w:color="auto"/>
              <w:left w:val="single" w:sz="12" w:space="0" w:color="auto"/>
              <w:bottom w:val="single" w:sz="4" w:space="0" w:color="auto"/>
              <w:right w:val="single" w:sz="12" w:space="0" w:color="auto"/>
            </w:tcBorders>
          </w:tcPr>
          <w:p w14:paraId="63E60E50" w14:textId="77777777" w:rsidR="003E1FFE" w:rsidRPr="003E1FFE" w:rsidRDefault="003E1FFE" w:rsidP="003E1FFE">
            <w:pPr>
              <w:pStyle w:val="ECCTabletext"/>
            </w:pPr>
            <w:r w:rsidRPr="00BF375A">
              <w:t>France</w:t>
            </w:r>
          </w:p>
        </w:tc>
        <w:tc>
          <w:tcPr>
            <w:tcW w:w="310" w:type="pct"/>
            <w:tcBorders>
              <w:top w:val="single" w:sz="4" w:space="0" w:color="auto"/>
              <w:left w:val="single" w:sz="12" w:space="0" w:color="auto"/>
              <w:right w:val="single" w:sz="4" w:space="0" w:color="auto"/>
            </w:tcBorders>
            <w:shd w:val="clear" w:color="auto" w:fill="auto"/>
          </w:tcPr>
          <w:p w14:paraId="0BC009AD" w14:textId="77777777" w:rsidR="003E1FFE" w:rsidRPr="003E1FFE" w:rsidRDefault="003E1FFE" w:rsidP="003E1FFE">
            <w:pPr>
              <w:pStyle w:val="ECCTabletext"/>
            </w:pPr>
            <w:r w:rsidRPr="00BF375A">
              <w:t>-</w:t>
            </w:r>
          </w:p>
        </w:tc>
        <w:tc>
          <w:tcPr>
            <w:tcW w:w="314" w:type="pct"/>
            <w:tcBorders>
              <w:top w:val="single" w:sz="4" w:space="0" w:color="auto"/>
              <w:left w:val="single" w:sz="4" w:space="0" w:color="auto"/>
              <w:bottom w:val="single" w:sz="4" w:space="0" w:color="auto"/>
              <w:right w:val="single" w:sz="4" w:space="0" w:color="auto"/>
            </w:tcBorders>
            <w:shd w:val="clear" w:color="auto" w:fill="auto"/>
          </w:tcPr>
          <w:p w14:paraId="613FF9ED" w14:textId="77777777" w:rsidR="003E1FFE" w:rsidRPr="003E1FFE" w:rsidRDefault="003E1FFE" w:rsidP="003E1FFE">
            <w:pPr>
              <w:pStyle w:val="ECCTabletext"/>
            </w:pPr>
            <w:r w:rsidRPr="00BF375A">
              <w:t>1</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6E63EF42"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0ADEA1FA"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6" w:space="0" w:color="auto"/>
              <w:right w:val="single" w:sz="4" w:space="0" w:color="auto"/>
            </w:tcBorders>
            <w:shd w:val="clear" w:color="auto" w:fill="auto"/>
          </w:tcPr>
          <w:p w14:paraId="19F8B5FC" w14:textId="77777777" w:rsidR="003E1FFE" w:rsidRPr="003E1FFE" w:rsidRDefault="003E1FFE" w:rsidP="003E1FFE">
            <w:pPr>
              <w:pStyle w:val="ECCTabletext"/>
            </w:pPr>
            <w:r w:rsidRPr="00BF375A">
              <w:t>-</w:t>
            </w:r>
          </w:p>
        </w:tc>
        <w:tc>
          <w:tcPr>
            <w:tcW w:w="315" w:type="pct"/>
            <w:tcBorders>
              <w:top w:val="single" w:sz="4" w:space="0" w:color="auto"/>
              <w:left w:val="single" w:sz="4" w:space="0" w:color="auto"/>
              <w:bottom w:val="single" w:sz="6" w:space="0" w:color="auto"/>
              <w:right w:val="single" w:sz="6" w:space="0" w:color="auto"/>
            </w:tcBorders>
            <w:shd w:val="clear" w:color="auto" w:fill="auto"/>
          </w:tcPr>
          <w:p w14:paraId="756A46EE" w14:textId="77777777" w:rsidR="003E1FFE" w:rsidRPr="003E1FFE" w:rsidRDefault="003E1FFE" w:rsidP="003E1FFE">
            <w:pPr>
              <w:pStyle w:val="ECCTabletext"/>
            </w:pPr>
            <w:r w:rsidRPr="00BF375A">
              <w:t>-</w:t>
            </w:r>
          </w:p>
        </w:tc>
        <w:tc>
          <w:tcPr>
            <w:tcW w:w="356" w:type="pct"/>
            <w:tcBorders>
              <w:top w:val="single" w:sz="4" w:space="0" w:color="auto"/>
              <w:left w:val="single" w:sz="6" w:space="0" w:color="auto"/>
              <w:bottom w:val="single" w:sz="4" w:space="0" w:color="auto"/>
              <w:right w:val="single" w:sz="4" w:space="0" w:color="auto"/>
            </w:tcBorders>
            <w:shd w:val="clear" w:color="auto" w:fill="auto"/>
          </w:tcPr>
          <w:p w14:paraId="0930161F" w14:textId="77777777" w:rsidR="003E1FFE" w:rsidRPr="003E1FFE" w:rsidRDefault="003E1FFE" w:rsidP="003E1FFE">
            <w:pPr>
              <w:pStyle w:val="ECCTabletext"/>
            </w:pPr>
            <w:r w:rsidRPr="00BF375A">
              <w:t>5</w:t>
            </w:r>
          </w:p>
        </w:tc>
        <w:tc>
          <w:tcPr>
            <w:tcW w:w="357" w:type="pct"/>
            <w:tcBorders>
              <w:top w:val="single" w:sz="4" w:space="0" w:color="auto"/>
              <w:left w:val="single" w:sz="4" w:space="0" w:color="auto"/>
              <w:bottom w:val="single" w:sz="4" w:space="0" w:color="auto"/>
              <w:right w:val="single" w:sz="4" w:space="0" w:color="auto"/>
            </w:tcBorders>
            <w:shd w:val="clear" w:color="auto" w:fill="auto"/>
          </w:tcPr>
          <w:p w14:paraId="14CD47E8" w14:textId="77777777" w:rsidR="003E1FFE" w:rsidRPr="003E1FFE" w:rsidRDefault="003E1FFE" w:rsidP="003E1FFE">
            <w:pPr>
              <w:pStyle w:val="ECCTabletext"/>
            </w:pPr>
            <w:r w:rsidRPr="00BF375A">
              <w:t>5</w:t>
            </w:r>
          </w:p>
        </w:tc>
        <w:tc>
          <w:tcPr>
            <w:tcW w:w="377" w:type="pct"/>
            <w:tcBorders>
              <w:left w:val="single" w:sz="4" w:space="0" w:color="auto"/>
              <w:bottom w:val="single" w:sz="4" w:space="0" w:color="auto"/>
              <w:right w:val="single" w:sz="4" w:space="0" w:color="auto"/>
            </w:tcBorders>
            <w:shd w:val="clear" w:color="auto" w:fill="auto"/>
          </w:tcPr>
          <w:p w14:paraId="224C3BF1"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61A449EA"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76B48D24" w14:textId="77777777" w:rsidR="003E1FFE" w:rsidRPr="003E1FFE" w:rsidRDefault="003E1FFE" w:rsidP="003E1FFE">
            <w:pPr>
              <w:pStyle w:val="ECCTabletext"/>
            </w:pPr>
            <w:r w:rsidRPr="00BF375A">
              <w:t>2</w:t>
            </w:r>
          </w:p>
        </w:tc>
        <w:tc>
          <w:tcPr>
            <w:tcW w:w="356" w:type="pct"/>
            <w:tcBorders>
              <w:top w:val="single" w:sz="4" w:space="0" w:color="auto"/>
              <w:left w:val="single" w:sz="4" w:space="0" w:color="auto"/>
              <w:bottom w:val="single" w:sz="4" w:space="0" w:color="auto"/>
              <w:right w:val="single" w:sz="12" w:space="0" w:color="auto"/>
            </w:tcBorders>
            <w:shd w:val="clear" w:color="auto" w:fill="auto"/>
          </w:tcPr>
          <w:p w14:paraId="079796F1" w14:textId="77777777" w:rsidR="003E1FFE" w:rsidRPr="003E1FFE" w:rsidRDefault="003E1FFE" w:rsidP="003E1FFE">
            <w:pPr>
              <w:pStyle w:val="ECCTabletext"/>
            </w:pPr>
            <w:r w:rsidRPr="00BF375A">
              <w:t>2</w:t>
            </w:r>
          </w:p>
        </w:tc>
      </w:tr>
      <w:tr w:rsidR="003E1FFE" w14:paraId="3F946333" w14:textId="77777777" w:rsidTr="0028383E">
        <w:tc>
          <w:tcPr>
            <w:tcW w:w="964" w:type="pct"/>
            <w:tcBorders>
              <w:top w:val="single" w:sz="4" w:space="0" w:color="auto"/>
              <w:left w:val="single" w:sz="12" w:space="0" w:color="auto"/>
              <w:bottom w:val="single" w:sz="4" w:space="0" w:color="auto"/>
              <w:right w:val="single" w:sz="12" w:space="0" w:color="auto"/>
            </w:tcBorders>
          </w:tcPr>
          <w:p w14:paraId="048151FF" w14:textId="77777777" w:rsidR="003E1FFE" w:rsidRPr="003E1FFE" w:rsidRDefault="003E1FFE" w:rsidP="003E1FFE">
            <w:pPr>
              <w:pStyle w:val="ECCTabletext"/>
            </w:pPr>
            <w:r w:rsidRPr="00BF375A">
              <w:t>Italy2,</w:t>
            </w:r>
          </w:p>
        </w:tc>
        <w:tc>
          <w:tcPr>
            <w:tcW w:w="310" w:type="pct"/>
            <w:tcBorders>
              <w:left w:val="single" w:sz="12" w:space="0" w:color="auto"/>
              <w:bottom w:val="single" w:sz="4" w:space="0" w:color="auto"/>
              <w:right w:val="single" w:sz="4" w:space="0" w:color="auto"/>
            </w:tcBorders>
            <w:shd w:val="clear" w:color="auto" w:fill="auto"/>
          </w:tcPr>
          <w:p w14:paraId="70334906" w14:textId="77777777" w:rsidR="003E1FFE" w:rsidRPr="003E1FFE" w:rsidRDefault="003E1FFE" w:rsidP="003E1FFE">
            <w:pPr>
              <w:pStyle w:val="ECCTabletext"/>
            </w:pPr>
            <w:r w:rsidRPr="00BF375A">
              <w:t>4</w:t>
            </w:r>
          </w:p>
        </w:tc>
        <w:tc>
          <w:tcPr>
            <w:tcW w:w="314" w:type="pct"/>
            <w:tcBorders>
              <w:top w:val="single" w:sz="4" w:space="0" w:color="auto"/>
              <w:left w:val="single" w:sz="4" w:space="0" w:color="auto"/>
              <w:bottom w:val="single" w:sz="4" w:space="0" w:color="auto"/>
              <w:right w:val="single" w:sz="4" w:space="0" w:color="auto"/>
            </w:tcBorders>
            <w:shd w:val="clear" w:color="auto" w:fill="auto"/>
          </w:tcPr>
          <w:p w14:paraId="7A855D84" w14:textId="77777777" w:rsidR="003E1FFE" w:rsidRPr="003E1FFE" w:rsidRDefault="003E1FFE" w:rsidP="003E1FFE">
            <w:pPr>
              <w:pStyle w:val="ECCTabletext"/>
            </w:pPr>
            <w:r w:rsidRPr="00BF375A">
              <w:t>12</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69619859" w14:textId="77777777"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601E70DC" w14:textId="77777777" w:rsidR="003E1FFE" w:rsidRPr="003E1FFE" w:rsidRDefault="003E1FFE" w:rsidP="003E1FFE">
            <w:pPr>
              <w:pStyle w:val="ECCTabletext"/>
            </w:pPr>
            <w:r w:rsidRPr="00BF375A">
              <w:t>-</w:t>
            </w:r>
          </w:p>
        </w:tc>
        <w:tc>
          <w:tcPr>
            <w:tcW w:w="313" w:type="pct"/>
            <w:tcBorders>
              <w:left w:val="single" w:sz="4" w:space="0" w:color="auto"/>
              <w:bottom w:val="single" w:sz="6" w:space="0" w:color="auto"/>
              <w:right w:val="single" w:sz="4" w:space="0" w:color="auto"/>
            </w:tcBorders>
            <w:shd w:val="clear" w:color="auto" w:fill="auto"/>
          </w:tcPr>
          <w:p w14:paraId="0ADCA2A8" w14:textId="77777777" w:rsidR="003E1FFE" w:rsidRPr="003E1FFE" w:rsidRDefault="003E1FFE" w:rsidP="003E1FFE">
            <w:pPr>
              <w:pStyle w:val="ECCTabletext"/>
            </w:pPr>
            <w:r w:rsidRPr="00BF375A">
              <w:t>-</w:t>
            </w:r>
          </w:p>
        </w:tc>
        <w:tc>
          <w:tcPr>
            <w:tcW w:w="315" w:type="pct"/>
            <w:tcBorders>
              <w:left w:val="single" w:sz="4" w:space="0" w:color="auto"/>
              <w:bottom w:val="single" w:sz="6" w:space="0" w:color="auto"/>
              <w:right w:val="single" w:sz="6" w:space="0" w:color="auto"/>
            </w:tcBorders>
            <w:shd w:val="clear" w:color="auto" w:fill="auto"/>
          </w:tcPr>
          <w:p w14:paraId="4D58CEBD" w14:textId="77777777" w:rsidR="003E1FFE" w:rsidRPr="003E1FFE" w:rsidRDefault="003E1FFE" w:rsidP="003E1FFE">
            <w:pPr>
              <w:pStyle w:val="ECCTabletext"/>
            </w:pPr>
            <w:r w:rsidRPr="00BF375A">
              <w:t>-</w:t>
            </w:r>
          </w:p>
        </w:tc>
        <w:tc>
          <w:tcPr>
            <w:tcW w:w="356" w:type="pct"/>
            <w:tcBorders>
              <w:top w:val="single" w:sz="4" w:space="0" w:color="auto"/>
              <w:left w:val="single" w:sz="6" w:space="0" w:color="auto"/>
              <w:bottom w:val="single" w:sz="4" w:space="0" w:color="auto"/>
              <w:right w:val="single" w:sz="4" w:space="0" w:color="auto"/>
            </w:tcBorders>
            <w:shd w:val="clear" w:color="auto" w:fill="auto"/>
          </w:tcPr>
          <w:p w14:paraId="62FFFBFB" w14:textId="77777777" w:rsidR="003E1FFE" w:rsidRPr="003E1FFE" w:rsidRDefault="003E1FFE" w:rsidP="003E1FFE">
            <w:pPr>
              <w:pStyle w:val="ECCTabletext"/>
            </w:pPr>
            <w:r w:rsidRPr="00BF375A">
              <w:t>35</w:t>
            </w:r>
          </w:p>
        </w:tc>
        <w:tc>
          <w:tcPr>
            <w:tcW w:w="357" w:type="pct"/>
            <w:tcBorders>
              <w:top w:val="single" w:sz="4" w:space="0" w:color="auto"/>
              <w:left w:val="single" w:sz="4" w:space="0" w:color="auto"/>
              <w:bottom w:val="single" w:sz="4" w:space="0" w:color="auto"/>
              <w:right w:val="single" w:sz="4" w:space="0" w:color="auto"/>
            </w:tcBorders>
            <w:shd w:val="clear" w:color="auto" w:fill="auto"/>
          </w:tcPr>
          <w:p w14:paraId="1172A56D" w14:textId="77777777" w:rsidR="003E1FFE" w:rsidRPr="003E1FFE" w:rsidRDefault="003E1FFE" w:rsidP="003E1FFE">
            <w:pPr>
              <w:pStyle w:val="ECCTabletext"/>
            </w:pPr>
            <w:r w:rsidRPr="00BF375A">
              <w:t>18</w:t>
            </w:r>
          </w:p>
        </w:tc>
        <w:tc>
          <w:tcPr>
            <w:tcW w:w="377" w:type="pct"/>
            <w:tcBorders>
              <w:top w:val="single" w:sz="4" w:space="0" w:color="auto"/>
              <w:left w:val="single" w:sz="4" w:space="0" w:color="auto"/>
              <w:bottom w:val="single" w:sz="4" w:space="0" w:color="auto"/>
              <w:right w:val="single" w:sz="4" w:space="0" w:color="auto"/>
            </w:tcBorders>
            <w:shd w:val="clear" w:color="auto" w:fill="auto"/>
          </w:tcPr>
          <w:p w14:paraId="764106E2"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37B20676"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43AEA82C"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12" w:space="0" w:color="auto"/>
            </w:tcBorders>
            <w:shd w:val="clear" w:color="auto" w:fill="auto"/>
          </w:tcPr>
          <w:p w14:paraId="1E766884" w14:textId="77777777" w:rsidR="003E1FFE" w:rsidRPr="003E1FFE" w:rsidRDefault="003E1FFE" w:rsidP="003E1FFE">
            <w:pPr>
              <w:pStyle w:val="ECCTabletext"/>
            </w:pPr>
            <w:r w:rsidRPr="00BF375A">
              <w:t>-</w:t>
            </w:r>
          </w:p>
        </w:tc>
      </w:tr>
      <w:tr w:rsidR="003E1FFE" w14:paraId="579FA6D4" w14:textId="77777777" w:rsidTr="0028383E">
        <w:tc>
          <w:tcPr>
            <w:tcW w:w="964" w:type="pct"/>
            <w:tcBorders>
              <w:top w:val="single" w:sz="4" w:space="0" w:color="auto"/>
              <w:left w:val="single" w:sz="12" w:space="0" w:color="auto"/>
              <w:bottom w:val="single" w:sz="4" w:space="0" w:color="auto"/>
              <w:right w:val="single" w:sz="12" w:space="0" w:color="auto"/>
            </w:tcBorders>
          </w:tcPr>
          <w:p w14:paraId="3AAE6DCD" w14:textId="77777777" w:rsidR="003E1FFE" w:rsidRPr="003E1FFE" w:rsidRDefault="003E1FFE" w:rsidP="003E1FFE">
            <w:pPr>
              <w:pStyle w:val="ECCTabletext"/>
            </w:pPr>
            <w:r w:rsidRPr="00BF375A">
              <w:t>Netherlands3,4</w:t>
            </w:r>
          </w:p>
        </w:tc>
        <w:tc>
          <w:tcPr>
            <w:tcW w:w="310" w:type="pct"/>
            <w:tcBorders>
              <w:left w:val="single" w:sz="12" w:space="0" w:color="auto"/>
              <w:bottom w:val="single" w:sz="4" w:space="0" w:color="auto"/>
              <w:right w:val="single" w:sz="4" w:space="0" w:color="auto"/>
            </w:tcBorders>
            <w:shd w:val="clear" w:color="auto" w:fill="auto"/>
          </w:tcPr>
          <w:p w14:paraId="50B715E2" w14:textId="77777777" w:rsidR="003E1FFE" w:rsidRPr="003E1FFE" w:rsidRDefault="003E1FFE" w:rsidP="003E1FFE">
            <w:pPr>
              <w:pStyle w:val="ECCTabletext"/>
            </w:pPr>
            <w:r w:rsidRPr="00BF375A">
              <w:t>3</w:t>
            </w:r>
          </w:p>
        </w:tc>
        <w:tc>
          <w:tcPr>
            <w:tcW w:w="314" w:type="pct"/>
            <w:tcBorders>
              <w:left w:val="single" w:sz="4" w:space="0" w:color="auto"/>
              <w:bottom w:val="single" w:sz="4" w:space="0" w:color="auto"/>
              <w:right w:val="single" w:sz="4" w:space="0" w:color="auto"/>
            </w:tcBorders>
            <w:shd w:val="clear" w:color="auto" w:fill="auto"/>
          </w:tcPr>
          <w:p w14:paraId="1ACF52B9" w14:textId="77777777" w:rsidR="003E1FFE" w:rsidRPr="003E1FFE" w:rsidRDefault="003E1FFE" w:rsidP="003E1FFE">
            <w:pPr>
              <w:pStyle w:val="ECCTabletext"/>
            </w:pPr>
            <w:r w:rsidRPr="00BF375A">
              <w:t>11</w:t>
            </w:r>
          </w:p>
        </w:tc>
        <w:tc>
          <w:tcPr>
            <w:tcW w:w="313" w:type="pct"/>
            <w:tcBorders>
              <w:left w:val="single" w:sz="4" w:space="0" w:color="auto"/>
              <w:bottom w:val="single" w:sz="4" w:space="0" w:color="auto"/>
              <w:right w:val="single" w:sz="4" w:space="0" w:color="auto"/>
            </w:tcBorders>
            <w:shd w:val="clear" w:color="auto" w:fill="auto"/>
          </w:tcPr>
          <w:p w14:paraId="1EA551F6" w14:textId="77777777" w:rsidR="003E1FFE" w:rsidRPr="003E1FFE" w:rsidRDefault="003E1FFE" w:rsidP="003E1FFE">
            <w:pPr>
              <w:pStyle w:val="ECCTabletext"/>
            </w:pPr>
            <w:r w:rsidRPr="00BF375A">
              <w:t>1</w:t>
            </w:r>
          </w:p>
        </w:tc>
        <w:tc>
          <w:tcPr>
            <w:tcW w:w="313" w:type="pct"/>
            <w:tcBorders>
              <w:left w:val="single" w:sz="4" w:space="0" w:color="auto"/>
              <w:bottom w:val="single" w:sz="4" w:space="0" w:color="auto"/>
              <w:right w:val="single" w:sz="4" w:space="0" w:color="auto"/>
            </w:tcBorders>
            <w:shd w:val="clear" w:color="auto" w:fill="auto"/>
          </w:tcPr>
          <w:p w14:paraId="4745FA2C" w14:textId="77777777" w:rsidR="003E1FFE" w:rsidRPr="003E1FFE" w:rsidRDefault="003E1FFE" w:rsidP="003E1FFE">
            <w:pPr>
              <w:pStyle w:val="ECCTabletext"/>
            </w:pPr>
            <w:r w:rsidRPr="00BF375A">
              <w:t>-</w:t>
            </w:r>
          </w:p>
        </w:tc>
        <w:tc>
          <w:tcPr>
            <w:tcW w:w="313" w:type="pct"/>
            <w:tcBorders>
              <w:top w:val="single" w:sz="6" w:space="0" w:color="auto"/>
              <w:left w:val="single" w:sz="4" w:space="0" w:color="auto"/>
              <w:bottom w:val="single" w:sz="4" w:space="0" w:color="auto"/>
              <w:right w:val="single" w:sz="4" w:space="0" w:color="auto"/>
            </w:tcBorders>
            <w:shd w:val="clear" w:color="auto" w:fill="auto"/>
          </w:tcPr>
          <w:p w14:paraId="629B3F7A" w14:textId="77777777" w:rsidR="003E1FFE" w:rsidRPr="003E1FFE" w:rsidRDefault="003E1FFE" w:rsidP="003E1FFE">
            <w:pPr>
              <w:pStyle w:val="ECCTabletext"/>
            </w:pPr>
            <w:r w:rsidRPr="00BF375A">
              <w:t>-</w:t>
            </w:r>
          </w:p>
        </w:tc>
        <w:tc>
          <w:tcPr>
            <w:tcW w:w="315" w:type="pct"/>
            <w:tcBorders>
              <w:top w:val="single" w:sz="6" w:space="0" w:color="auto"/>
              <w:left w:val="single" w:sz="4" w:space="0" w:color="auto"/>
              <w:bottom w:val="single" w:sz="4" w:space="0" w:color="auto"/>
              <w:right w:val="single" w:sz="6" w:space="0" w:color="auto"/>
            </w:tcBorders>
            <w:shd w:val="clear" w:color="auto" w:fill="auto"/>
          </w:tcPr>
          <w:p w14:paraId="78DF0ED2" w14:textId="77777777" w:rsidR="003E1FFE" w:rsidRPr="003E1FFE" w:rsidRDefault="003E1FFE" w:rsidP="003E1FFE">
            <w:pPr>
              <w:pStyle w:val="ECCTabletext"/>
            </w:pPr>
            <w:r w:rsidRPr="00BF375A">
              <w:t>-</w:t>
            </w:r>
          </w:p>
        </w:tc>
        <w:tc>
          <w:tcPr>
            <w:tcW w:w="356" w:type="pct"/>
            <w:tcBorders>
              <w:left w:val="single" w:sz="6" w:space="0" w:color="auto"/>
              <w:bottom w:val="single" w:sz="4" w:space="0" w:color="auto"/>
              <w:right w:val="single" w:sz="4" w:space="0" w:color="auto"/>
            </w:tcBorders>
            <w:shd w:val="clear" w:color="auto" w:fill="auto"/>
          </w:tcPr>
          <w:p w14:paraId="204896E3" w14:textId="77777777" w:rsidR="003E1FFE" w:rsidRPr="003E1FFE" w:rsidRDefault="003E1FFE" w:rsidP="003E1FFE">
            <w:pPr>
              <w:pStyle w:val="ECCTabletext"/>
            </w:pPr>
            <w:r w:rsidRPr="00BF375A">
              <w:t>-</w:t>
            </w:r>
          </w:p>
        </w:tc>
        <w:tc>
          <w:tcPr>
            <w:tcW w:w="357" w:type="pct"/>
            <w:tcBorders>
              <w:left w:val="single" w:sz="4" w:space="0" w:color="auto"/>
              <w:bottom w:val="single" w:sz="4" w:space="0" w:color="auto"/>
              <w:right w:val="single" w:sz="4" w:space="0" w:color="auto"/>
            </w:tcBorders>
            <w:shd w:val="clear" w:color="auto" w:fill="auto"/>
          </w:tcPr>
          <w:p w14:paraId="1BD13B0A" w14:textId="77777777" w:rsidR="003E1FFE" w:rsidRPr="003E1FFE" w:rsidRDefault="003E1FFE" w:rsidP="003E1FFE">
            <w:pPr>
              <w:pStyle w:val="ECCTabletext"/>
            </w:pPr>
            <w:r>
              <w:t>-</w:t>
            </w:r>
          </w:p>
        </w:tc>
        <w:tc>
          <w:tcPr>
            <w:tcW w:w="377" w:type="pct"/>
            <w:tcBorders>
              <w:top w:val="single" w:sz="4" w:space="0" w:color="auto"/>
              <w:left w:val="single" w:sz="4" w:space="0" w:color="auto"/>
              <w:bottom w:val="single" w:sz="4" w:space="0" w:color="auto"/>
              <w:right w:val="single" w:sz="4" w:space="0" w:color="auto"/>
            </w:tcBorders>
            <w:shd w:val="clear" w:color="auto" w:fill="auto"/>
          </w:tcPr>
          <w:p w14:paraId="44D2A76E" w14:textId="77777777" w:rsidR="003E1FFE" w:rsidRPr="003E1FFE" w:rsidRDefault="003E1FFE" w:rsidP="003E1FFE">
            <w:pPr>
              <w:pStyle w:val="ECCTabletext"/>
            </w:pPr>
            <w:r w:rsidRPr="00BF375A">
              <w:t>13</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606DF4A9" w14:textId="77777777"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14:paraId="754FDF18" w14:textId="77777777" w:rsidR="003E1FFE" w:rsidRPr="003E1FFE" w:rsidRDefault="003E1FFE" w:rsidP="003E1FFE">
            <w:pPr>
              <w:pStyle w:val="ECCTabletext"/>
            </w:pPr>
            <w:r w:rsidRPr="00BF375A">
              <w:t>2</w:t>
            </w:r>
          </w:p>
        </w:tc>
        <w:tc>
          <w:tcPr>
            <w:tcW w:w="356" w:type="pct"/>
            <w:tcBorders>
              <w:top w:val="single" w:sz="4" w:space="0" w:color="auto"/>
              <w:left w:val="single" w:sz="4" w:space="0" w:color="auto"/>
              <w:bottom w:val="single" w:sz="4" w:space="0" w:color="auto"/>
              <w:right w:val="single" w:sz="12" w:space="0" w:color="auto"/>
            </w:tcBorders>
            <w:shd w:val="clear" w:color="auto" w:fill="auto"/>
          </w:tcPr>
          <w:p w14:paraId="142E848C" w14:textId="77777777" w:rsidR="003E1FFE" w:rsidRPr="003E1FFE" w:rsidRDefault="003E1FFE" w:rsidP="003E1FFE">
            <w:pPr>
              <w:pStyle w:val="ECCTabletext"/>
            </w:pPr>
            <w:r w:rsidRPr="00BF375A">
              <w:t>2</w:t>
            </w:r>
          </w:p>
        </w:tc>
      </w:tr>
      <w:tr w:rsidR="003E1FFE" w14:paraId="57C059C4" w14:textId="77777777" w:rsidTr="0028383E">
        <w:tc>
          <w:tcPr>
            <w:tcW w:w="964" w:type="pct"/>
            <w:tcBorders>
              <w:top w:val="single" w:sz="4" w:space="0" w:color="auto"/>
              <w:left w:val="single" w:sz="12" w:space="0" w:color="auto"/>
              <w:bottom w:val="single" w:sz="4" w:space="0" w:color="auto"/>
              <w:right w:val="single" w:sz="12" w:space="0" w:color="auto"/>
            </w:tcBorders>
          </w:tcPr>
          <w:p w14:paraId="22D00728" w14:textId="77777777" w:rsidR="003E1FFE" w:rsidRPr="003E1FFE" w:rsidRDefault="003E1FFE" w:rsidP="003E1FFE">
            <w:pPr>
              <w:pStyle w:val="ECCTabletext"/>
            </w:pPr>
            <w:r w:rsidRPr="00BF375A">
              <w:t>Switzerland5,6</w:t>
            </w:r>
          </w:p>
        </w:tc>
        <w:tc>
          <w:tcPr>
            <w:tcW w:w="310" w:type="pct"/>
            <w:tcBorders>
              <w:top w:val="single" w:sz="4" w:space="0" w:color="auto"/>
              <w:left w:val="single" w:sz="12" w:space="0" w:color="auto"/>
              <w:bottom w:val="single" w:sz="4" w:space="0" w:color="auto"/>
              <w:right w:val="single" w:sz="4" w:space="0" w:color="auto"/>
            </w:tcBorders>
            <w:shd w:val="clear" w:color="auto" w:fill="auto"/>
          </w:tcPr>
          <w:p w14:paraId="21AF51D7" w14:textId="77777777" w:rsidR="003E1FFE" w:rsidRPr="003E1FFE" w:rsidRDefault="003E1FFE" w:rsidP="003E1FFE">
            <w:pPr>
              <w:pStyle w:val="ECCTabletext"/>
            </w:pPr>
            <w:r w:rsidRPr="00BF375A">
              <w:t>-</w:t>
            </w:r>
          </w:p>
        </w:tc>
        <w:tc>
          <w:tcPr>
            <w:tcW w:w="314" w:type="pct"/>
            <w:tcBorders>
              <w:top w:val="single" w:sz="4" w:space="0" w:color="auto"/>
              <w:left w:val="single" w:sz="4" w:space="0" w:color="auto"/>
              <w:bottom w:val="single" w:sz="4" w:space="0" w:color="auto"/>
              <w:right w:val="single" w:sz="4" w:space="0" w:color="auto"/>
            </w:tcBorders>
            <w:shd w:val="clear" w:color="auto" w:fill="auto"/>
          </w:tcPr>
          <w:p w14:paraId="5DE36372" w14:textId="77777777" w:rsidR="003E1FFE" w:rsidRPr="003E1FFE" w:rsidRDefault="003E1FFE" w:rsidP="003E1FFE">
            <w:pPr>
              <w:pStyle w:val="ECCTabletext"/>
            </w:pPr>
            <w:r w:rsidRPr="00BF375A">
              <w:t>3</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776AEB0C" w14:textId="77777777" w:rsidR="003E1FFE" w:rsidRPr="003E1FFE" w:rsidRDefault="003E1FFE" w:rsidP="003E1FFE">
            <w:pPr>
              <w:pStyle w:val="ECCTabletext"/>
            </w:pPr>
            <w:r w:rsidRPr="00BF375A">
              <w:t>1</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5BC81502" w14:textId="77777777" w:rsidR="003E1FFE" w:rsidRPr="003E1FFE" w:rsidRDefault="003E1FFE" w:rsidP="003E1FFE">
            <w:pPr>
              <w:pStyle w:val="ECCTabletext"/>
            </w:pPr>
            <w:r w:rsidRPr="00BF375A">
              <w:t>2</w:t>
            </w:r>
          </w:p>
        </w:tc>
        <w:tc>
          <w:tcPr>
            <w:tcW w:w="313" w:type="pct"/>
            <w:tcBorders>
              <w:top w:val="single" w:sz="4" w:space="0" w:color="auto"/>
              <w:left w:val="single" w:sz="4" w:space="0" w:color="auto"/>
              <w:bottom w:val="single" w:sz="4" w:space="0" w:color="auto"/>
              <w:right w:val="single" w:sz="4" w:space="0" w:color="auto"/>
            </w:tcBorders>
            <w:shd w:val="clear" w:color="auto" w:fill="auto"/>
          </w:tcPr>
          <w:p w14:paraId="25DACC10" w14:textId="77777777" w:rsidR="003E1FFE" w:rsidRPr="003E1FFE" w:rsidRDefault="003E1FFE" w:rsidP="003E1FFE">
            <w:pPr>
              <w:pStyle w:val="ECCTabletext"/>
            </w:pPr>
            <w:r w:rsidRPr="00BF375A">
              <w:t>6</w:t>
            </w:r>
          </w:p>
        </w:tc>
        <w:tc>
          <w:tcPr>
            <w:tcW w:w="315" w:type="pct"/>
            <w:tcBorders>
              <w:top w:val="single" w:sz="4" w:space="0" w:color="auto"/>
              <w:left w:val="single" w:sz="4" w:space="0" w:color="auto"/>
              <w:bottom w:val="single" w:sz="4" w:space="0" w:color="auto"/>
              <w:right w:val="single" w:sz="6" w:space="0" w:color="auto"/>
            </w:tcBorders>
            <w:shd w:val="clear" w:color="auto" w:fill="auto"/>
          </w:tcPr>
          <w:p w14:paraId="55D34F96" w14:textId="77777777" w:rsidR="003E1FFE" w:rsidRPr="003E1FFE" w:rsidRDefault="003E1FFE" w:rsidP="003E1FFE">
            <w:pPr>
              <w:pStyle w:val="ECCTabletext"/>
            </w:pPr>
            <w:r w:rsidRPr="00BF375A">
              <w:t>7</w:t>
            </w:r>
          </w:p>
        </w:tc>
        <w:tc>
          <w:tcPr>
            <w:tcW w:w="356" w:type="pct"/>
            <w:tcBorders>
              <w:top w:val="single" w:sz="4" w:space="0" w:color="auto"/>
              <w:left w:val="single" w:sz="6" w:space="0" w:color="auto"/>
              <w:bottom w:val="single" w:sz="4" w:space="0" w:color="auto"/>
              <w:right w:val="single" w:sz="4" w:space="0" w:color="auto"/>
            </w:tcBorders>
            <w:shd w:val="clear" w:color="auto" w:fill="auto"/>
          </w:tcPr>
          <w:p w14:paraId="26A11C2A" w14:textId="77777777" w:rsidR="003E1FFE" w:rsidRPr="003E1FFE" w:rsidRDefault="003E1FFE" w:rsidP="003E1FFE">
            <w:pPr>
              <w:pStyle w:val="ECCTabletext"/>
            </w:pPr>
            <w:r w:rsidRPr="00BF375A">
              <w:t>-</w:t>
            </w:r>
          </w:p>
        </w:tc>
        <w:tc>
          <w:tcPr>
            <w:tcW w:w="357" w:type="pct"/>
            <w:tcBorders>
              <w:top w:val="single" w:sz="4" w:space="0" w:color="auto"/>
              <w:left w:val="single" w:sz="4" w:space="0" w:color="auto"/>
              <w:bottom w:val="single" w:sz="4" w:space="0" w:color="auto"/>
              <w:right w:val="single" w:sz="4" w:space="0" w:color="auto"/>
            </w:tcBorders>
            <w:shd w:val="clear" w:color="auto" w:fill="auto"/>
          </w:tcPr>
          <w:p w14:paraId="0DC2359A" w14:textId="77777777" w:rsidR="003E1FFE" w:rsidRPr="003E1FFE" w:rsidRDefault="003E1FFE" w:rsidP="003E1FFE">
            <w:pPr>
              <w:pStyle w:val="ECCTabletext"/>
            </w:pPr>
            <w:r w:rsidRPr="00BF375A">
              <w:t>-</w:t>
            </w:r>
          </w:p>
        </w:tc>
        <w:tc>
          <w:tcPr>
            <w:tcW w:w="377" w:type="pct"/>
            <w:tcBorders>
              <w:left w:val="single" w:sz="4" w:space="0" w:color="auto"/>
              <w:bottom w:val="single" w:sz="4" w:space="0" w:color="auto"/>
              <w:right w:val="single" w:sz="4" w:space="0" w:color="auto"/>
            </w:tcBorders>
            <w:shd w:val="clear" w:color="auto" w:fill="auto"/>
          </w:tcPr>
          <w:p w14:paraId="6E8F0D37" w14:textId="77777777" w:rsidR="003E1FFE" w:rsidRPr="003E1FFE" w:rsidRDefault="003E1FFE" w:rsidP="003E1FFE">
            <w:pPr>
              <w:pStyle w:val="ECCTabletext"/>
            </w:pPr>
            <w:r w:rsidRPr="00BF375A">
              <w:t>4</w:t>
            </w:r>
          </w:p>
        </w:tc>
        <w:tc>
          <w:tcPr>
            <w:tcW w:w="356" w:type="pct"/>
            <w:tcBorders>
              <w:left w:val="single" w:sz="4" w:space="0" w:color="auto"/>
              <w:bottom w:val="single" w:sz="4" w:space="0" w:color="auto"/>
              <w:right w:val="single" w:sz="4" w:space="0" w:color="auto"/>
            </w:tcBorders>
            <w:shd w:val="clear" w:color="auto" w:fill="auto"/>
          </w:tcPr>
          <w:p w14:paraId="00FAE0A2" w14:textId="77777777"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14:paraId="33885ED3" w14:textId="77777777" w:rsidR="003E1FFE" w:rsidRPr="003E1FFE" w:rsidRDefault="003E1FFE" w:rsidP="003E1FFE">
            <w:pPr>
              <w:pStyle w:val="ECCTabletext"/>
            </w:pPr>
            <w:r w:rsidRPr="00BF375A">
              <w:t>9</w:t>
            </w:r>
          </w:p>
        </w:tc>
        <w:tc>
          <w:tcPr>
            <w:tcW w:w="356" w:type="pct"/>
            <w:tcBorders>
              <w:top w:val="single" w:sz="4" w:space="0" w:color="auto"/>
              <w:left w:val="single" w:sz="4" w:space="0" w:color="auto"/>
              <w:bottom w:val="single" w:sz="4" w:space="0" w:color="auto"/>
              <w:right w:val="single" w:sz="12" w:space="0" w:color="auto"/>
            </w:tcBorders>
            <w:shd w:val="clear" w:color="auto" w:fill="auto"/>
          </w:tcPr>
          <w:p w14:paraId="11AA926F" w14:textId="77777777" w:rsidR="003E1FFE" w:rsidRPr="003E1FFE" w:rsidRDefault="003E1FFE" w:rsidP="003E1FFE">
            <w:pPr>
              <w:pStyle w:val="ECCTabletext"/>
            </w:pPr>
            <w:r w:rsidRPr="00BF375A">
              <w:t>7</w:t>
            </w:r>
          </w:p>
        </w:tc>
      </w:tr>
      <w:tr w:rsidR="003E1FFE" w14:paraId="3B12D68D" w14:textId="77777777" w:rsidTr="0028383E">
        <w:tc>
          <w:tcPr>
            <w:tcW w:w="964" w:type="pct"/>
            <w:tcBorders>
              <w:top w:val="single" w:sz="4" w:space="0" w:color="auto"/>
              <w:left w:val="single" w:sz="12" w:space="0" w:color="auto"/>
              <w:bottom w:val="single" w:sz="12" w:space="0" w:color="auto"/>
              <w:right w:val="single" w:sz="12" w:space="0" w:color="auto"/>
            </w:tcBorders>
          </w:tcPr>
          <w:p w14:paraId="0940A78F" w14:textId="77777777" w:rsidR="003E1FFE" w:rsidRPr="003E1FFE" w:rsidRDefault="003E1FFE" w:rsidP="003E1FFE">
            <w:pPr>
              <w:pStyle w:val="ECCTabletext"/>
            </w:pPr>
            <w:r w:rsidRPr="00BF375A">
              <w:t>UK</w:t>
            </w:r>
          </w:p>
        </w:tc>
        <w:tc>
          <w:tcPr>
            <w:tcW w:w="310" w:type="pct"/>
            <w:tcBorders>
              <w:left w:val="single" w:sz="12" w:space="0" w:color="auto"/>
              <w:bottom w:val="single" w:sz="12" w:space="0" w:color="auto"/>
              <w:right w:val="single" w:sz="4" w:space="0" w:color="auto"/>
            </w:tcBorders>
            <w:shd w:val="clear" w:color="auto" w:fill="auto"/>
          </w:tcPr>
          <w:p w14:paraId="1068D199" w14:textId="77777777" w:rsidR="003E1FFE" w:rsidRPr="003E1FFE" w:rsidRDefault="003E1FFE" w:rsidP="003E1FFE">
            <w:pPr>
              <w:pStyle w:val="ECCTabletext"/>
            </w:pPr>
            <w:r w:rsidRPr="00BF375A">
              <w:t>-</w:t>
            </w:r>
          </w:p>
        </w:tc>
        <w:tc>
          <w:tcPr>
            <w:tcW w:w="314" w:type="pct"/>
            <w:tcBorders>
              <w:left w:val="single" w:sz="4" w:space="0" w:color="auto"/>
              <w:bottom w:val="single" w:sz="12" w:space="0" w:color="auto"/>
              <w:right w:val="single" w:sz="4" w:space="0" w:color="auto"/>
            </w:tcBorders>
            <w:shd w:val="clear" w:color="auto" w:fill="auto"/>
          </w:tcPr>
          <w:p w14:paraId="203D9A59" w14:textId="77777777"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14:paraId="765711E9" w14:textId="77777777"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14:paraId="0556FFB9" w14:textId="77777777"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14:paraId="759D1B38" w14:textId="77777777" w:rsidR="003E1FFE" w:rsidRPr="003E1FFE" w:rsidRDefault="003E1FFE" w:rsidP="003E1FFE">
            <w:pPr>
              <w:pStyle w:val="ECCTabletext"/>
            </w:pPr>
            <w:r w:rsidRPr="00BF375A">
              <w:t>-</w:t>
            </w:r>
          </w:p>
        </w:tc>
        <w:tc>
          <w:tcPr>
            <w:tcW w:w="315" w:type="pct"/>
            <w:tcBorders>
              <w:left w:val="single" w:sz="4" w:space="0" w:color="auto"/>
              <w:bottom w:val="single" w:sz="12" w:space="0" w:color="auto"/>
              <w:right w:val="single" w:sz="6" w:space="0" w:color="auto"/>
            </w:tcBorders>
            <w:shd w:val="clear" w:color="auto" w:fill="auto"/>
          </w:tcPr>
          <w:p w14:paraId="272A2A55" w14:textId="77777777" w:rsidR="003E1FFE" w:rsidRPr="003E1FFE" w:rsidRDefault="003E1FFE" w:rsidP="003E1FFE">
            <w:pPr>
              <w:pStyle w:val="ECCTabletext"/>
            </w:pPr>
            <w:r w:rsidRPr="00BF375A">
              <w:t>-</w:t>
            </w:r>
          </w:p>
        </w:tc>
        <w:tc>
          <w:tcPr>
            <w:tcW w:w="356" w:type="pct"/>
            <w:tcBorders>
              <w:left w:val="single" w:sz="6" w:space="0" w:color="auto"/>
              <w:bottom w:val="single" w:sz="12" w:space="0" w:color="auto"/>
              <w:right w:val="single" w:sz="4" w:space="0" w:color="auto"/>
            </w:tcBorders>
            <w:shd w:val="clear" w:color="auto" w:fill="auto"/>
          </w:tcPr>
          <w:p w14:paraId="17A6C371" w14:textId="77777777" w:rsidR="003E1FFE" w:rsidRPr="003E1FFE" w:rsidRDefault="003E1FFE" w:rsidP="003E1FFE">
            <w:pPr>
              <w:pStyle w:val="ECCTabletext"/>
            </w:pPr>
            <w:r w:rsidRPr="00BF375A">
              <w:t>9</w:t>
            </w:r>
          </w:p>
        </w:tc>
        <w:tc>
          <w:tcPr>
            <w:tcW w:w="357" w:type="pct"/>
            <w:tcBorders>
              <w:left w:val="single" w:sz="4" w:space="0" w:color="auto"/>
              <w:bottom w:val="single" w:sz="12" w:space="0" w:color="auto"/>
              <w:right w:val="single" w:sz="4" w:space="0" w:color="auto"/>
            </w:tcBorders>
            <w:shd w:val="clear" w:color="auto" w:fill="auto"/>
          </w:tcPr>
          <w:p w14:paraId="73A4813E" w14:textId="77777777" w:rsidR="003E1FFE" w:rsidRPr="003E1FFE" w:rsidRDefault="003E1FFE" w:rsidP="003E1FFE">
            <w:pPr>
              <w:pStyle w:val="ECCTabletext"/>
            </w:pPr>
            <w:r w:rsidRPr="00BF375A">
              <w:t>9</w:t>
            </w:r>
          </w:p>
        </w:tc>
        <w:tc>
          <w:tcPr>
            <w:tcW w:w="377" w:type="pct"/>
            <w:tcBorders>
              <w:left w:val="single" w:sz="4" w:space="0" w:color="auto"/>
              <w:bottom w:val="single" w:sz="12" w:space="0" w:color="auto"/>
              <w:right w:val="single" w:sz="4" w:space="0" w:color="auto"/>
            </w:tcBorders>
            <w:shd w:val="clear" w:color="auto" w:fill="auto"/>
          </w:tcPr>
          <w:p w14:paraId="08FF1466" w14:textId="77777777"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4" w:space="0" w:color="auto"/>
            </w:tcBorders>
            <w:shd w:val="clear" w:color="auto" w:fill="auto"/>
          </w:tcPr>
          <w:p w14:paraId="3CBE3DAF" w14:textId="77777777"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4" w:space="0" w:color="auto"/>
            </w:tcBorders>
            <w:shd w:val="clear" w:color="auto" w:fill="auto"/>
          </w:tcPr>
          <w:p w14:paraId="695137FE" w14:textId="77777777"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12" w:space="0" w:color="auto"/>
            </w:tcBorders>
            <w:shd w:val="clear" w:color="auto" w:fill="auto"/>
          </w:tcPr>
          <w:p w14:paraId="6BDDE7CF" w14:textId="77777777" w:rsidR="003E1FFE" w:rsidRPr="003E1FFE" w:rsidRDefault="003E1FFE" w:rsidP="003E1FFE">
            <w:pPr>
              <w:pStyle w:val="ECCTabletext"/>
            </w:pPr>
            <w:r w:rsidRPr="00BF375A">
              <w:t>-</w:t>
            </w:r>
          </w:p>
        </w:tc>
      </w:tr>
    </w:tbl>
    <w:p w14:paraId="5CBDBDDB" w14:textId="77777777" w:rsidR="003E1FFE" w:rsidRPr="007B1EBA" w:rsidRDefault="003E1FFE" w:rsidP="003E1FFE">
      <w:r w:rsidRPr="007B1EBA">
        <w:t>Notes:</w:t>
      </w:r>
    </w:p>
    <w:p w14:paraId="76296434" w14:textId="77777777" w:rsidR="003E1FFE" w:rsidRPr="007B1EBA" w:rsidRDefault="003E1FFE" w:rsidP="003E1FFE">
      <w:pPr>
        <w:pStyle w:val="FootnoteText"/>
      </w:pPr>
      <w:r>
        <w:t>1</w:t>
      </w:r>
      <w:r>
        <w:tab/>
      </w:r>
      <w:r w:rsidRPr="007B1EBA">
        <w:t>Direction</w:t>
      </w:r>
      <w:r>
        <w:t>:</w:t>
      </w:r>
      <w:r w:rsidRPr="007B1EBA">
        <w:t xml:space="preserve"> Tx indicates a repeater transmitting output frequency and Direction Rx indicates a repeater</w:t>
      </w:r>
      <w:r>
        <w:t xml:space="preserve"> </w:t>
      </w:r>
      <w:r w:rsidRPr="007B1EBA">
        <w:t>receive input frequency.</w:t>
      </w:r>
    </w:p>
    <w:p w14:paraId="2CF62371" w14:textId="77777777" w:rsidR="003E1FFE" w:rsidRPr="007B1EBA" w:rsidRDefault="003E1FFE" w:rsidP="003E1FFE">
      <w:pPr>
        <w:pStyle w:val="FootnoteText"/>
      </w:pPr>
      <w:r>
        <w:t>2</w:t>
      </w:r>
      <w:r>
        <w:tab/>
      </w:r>
      <w:r w:rsidRPr="007B1EBA">
        <w:t>Two voice repeaters are transmitting on the input frequency in sub-band a (Rx) not in alignment with the IARU plan.</w:t>
      </w:r>
      <w:r>
        <w:t xml:space="preserve"> One </w:t>
      </w:r>
      <w:r w:rsidRPr="007B1EBA">
        <w:t>voice repeater is transmitting in 1258.900 MHz, not aligned with the IARU band plan.</w:t>
      </w:r>
    </w:p>
    <w:p w14:paraId="79BA65F6" w14:textId="77777777" w:rsidR="003E1FFE" w:rsidRPr="007B1EBA" w:rsidRDefault="003E1FFE" w:rsidP="003E1FFE">
      <w:pPr>
        <w:pStyle w:val="FootnoteText"/>
      </w:pPr>
      <w:r>
        <w:t>3</w:t>
      </w:r>
      <w:r>
        <w:tab/>
      </w:r>
      <w:r w:rsidRPr="007B1EBA">
        <w:t>National database doesn’t indicate the input receiving frequency or the duplex split. On line resources for the specific repeater stations consulted. Four remain unknown.</w:t>
      </w:r>
    </w:p>
    <w:p w14:paraId="7EE68C3E" w14:textId="77777777" w:rsidR="003E1FFE" w:rsidRPr="007B1EBA" w:rsidRDefault="003E1FFE" w:rsidP="003E1FFE">
      <w:pPr>
        <w:pStyle w:val="FootnoteText"/>
      </w:pPr>
      <w:r>
        <w:t>4</w:t>
      </w:r>
      <w:r>
        <w:tab/>
      </w:r>
      <w:r w:rsidRPr="007B1EBA">
        <w:t>In addition two repeaters receive in channels above 1297.700MHz.</w:t>
      </w:r>
    </w:p>
    <w:p w14:paraId="6D9F2CB8" w14:textId="77777777" w:rsidR="003E1FFE" w:rsidRPr="007B1EBA" w:rsidRDefault="003E1FFE" w:rsidP="003E1FFE">
      <w:pPr>
        <w:pStyle w:val="FootnoteText"/>
      </w:pPr>
      <w:r>
        <w:t>5</w:t>
      </w:r>
      <w:r>
        <w:tab/>
      </w:r>
      <w:r w:rsidRPr="007B1EBA">
        <w:t>Source CEPT WGSE PTSE40 Document SE40(20)010R1.</w:t>
      </w:r>
    </w:p>
    <w:p w14:paraId="0E8374F9" w14:textId="77777777" w:rsidR="003E1FFE" w:rsidRPr="007B1EBA" w:rsidRDefault="003E1FFE" w:rsidP="003E1FFE">
      <w:pPr>
        <w:pStyle w:val="FootnoteText"/>
      </w:pPr>
      <w:r>
        <w:t>6</w:t>
      </w:r>
      <w:r>
        <w:tab/>
      </w:r>
      <w:r w:rsidRPr="007B1EBA">
        <w:t>In addition seven repeaters are transmitting and eight are receiving on frequencies that are at variance with the IARU band plan including the ‘All Mode’ sections, the satellite section and the beacon section.</w:t>
      </w:r>
    </w:p>
    <w:p w14:paraId="642B3E1C" w14:textId="77777777" w:rsidR="003E1FFE" w:rsidRPr="003E1FFE" w:rsidRDefault="003E1FFE" w:rsidP="00191AE6">
      <w:pPr>
        <w:pStyle w:val="ECCAnnexheading2"/>
        <w:rPr>
          <w:rFonts w:eastAsia="Arial"/>
        </w:rPr>
      </w:pPr>
      <w:bookmarkStart w:id="197" w:name="_Toc57966135"/>
      <w:r w:rsidRPr="003E1FFE">
        <w:rPr>
          <w:rFonts w:eastAsia="Arial"/>
        </w:rPr>
        <w:t>Amateur TV (ATV) repeaters</w:t>
      </w:r>
      <w:bookmarkEnd w:id="197"/>
    </w:p>
    <w:p w14:paraId="69FAA737" w14:textId="77777777" w:rsidR="003E1FFE" w:rsidRPr="003E1FFE" w:rsidRDefault="003E1FFE" w:rsidP="00191AE6">
      <w:pPr>
        <w:pStyle w:val="ECCAnnexheading3"/>
        <w:rPr>
          <w:rFonts w:eastAsia="Arial"/>
        </w:rPr>
      </w:pPr>
      <w:bookmarkStart w:id="198" w:name="_Toc57966136"/>
      <w:r w:rsidRPr="003E1FFE">
        <w:rPr>
          <w:rFonts w:eastAsia="Arial"/>
        </w:rPr>
        <w:t>ATV Repeater frequencies in 1240-1300MHz</w:t>
      </w:r>
      <w:bookmarkEnd w:id="198"/>
    </w:p>
    <w:p w14:paraId="4FEDCA29" w14:textId="77777777" w:rsidR="003E1FFE" w:rsidRDefault="003E1FFE" w:rsidP="003E1FFE">
      <w:r w:rsidRPr="00592679">
        <w:t>The IARU R1 band plan identifies the following sub-bands for analogue and digital TV repeaters. Not all frequencies are assigned in every country and the actual usage varies on a national basis.</w:t>
      </w:r>
    </w:p>
    <w:p w14:paraId="70717749" w14:textId="77777777" w:rsidR="003E1FFE" w:rsidRPr="00592679" w:rsidRDefault="003E1FFE" w:rsidP="003E1FFE"/>
    <w:p w14:paraId="4BFA170B" w14:textId="77777777" w:rsidR="003E1FFE" w:rsidRPr="00592679" w:rsidRDefault="003E1FFE" w:rsidP="003E1FFE">
      <w:pPr>
        <w:pStyle w:val="ECCBulletsLv1"/>
      </w:pPr>
      <w:r w:rsidRPr="00592679">
        <w:t xml:space="preserve">1243.250 -1260.000 </w:t>
      </w:r>
      <w:proofErr w:type="gramStart"/>
      <w:r w:rsidRPr="00592679">
        <w:t>MHz  -</w:t>
      </w:r>
      <w:proofErr w:type="gramEnd"/>
      <w:r w:rsidRPr="00592679">
        <w:t xml:space="preserve"> Identified here as ‘Sub-band a’</w:t>
      </w:r>
    </w:p>
    <w:p w14:paraId="5452CDA6" w14:textId="77777777" w:rsidR="003E1FFE" w:rsidRPr="00592679" w:rsidRDefault="003E1FFE" w:rsidP="003E1FFE">
      <w:pPr>
        <w:pStyle w:val="ECCBulletsLv1"/>
      </w:pPr>
      <w:r w:rsidRPr="00592679">
        <w:t>1272.000 -1290.994 MHz – Identified here as ‘Sub-band b’</w:t>
      </w:r>
    </w:p>
    <w:p w14:paraId="07A82C2E" w14:textId="77777777" w:rsidR="003E1FFE" w:rsidRPr="00592679" w:rsidRDefault="003E1FFE" w:rsidP="003E1FFE">
      <w:r w:rsidRPr="00592679">
        <w:t>In some cases, for national reasons, frequencies outside these ranges may be assigned for ATV repeater operation.</w:t>
      </w:r>
    </w:p>
    <w:p w14:paraId="59B39024" w14:textId="77777777" w:rsidR="003E1FFE" w:rsidRPr="003E1FFE" w:rsidRDefault="003E1FFE" w:rsidP="00191AE6">
      <w:pPr>
        <w:pStyle w:val="ECCAnnexheading3"/>
        <w:rPr>
          <w:rFonts w:eastAsia="Arial"/>
        </w:rPr>
      </w:pPr>
      <w:bookmarkStart w:id="199" w:name="_Toc57966137"/>
      <w:r w:rsidRPr="003E1FFE">
        <w:rPr>
          <w:rFonts w:eastAsia="Arial"/>
        </w:rPr>
        <w:t>Repeater Architecture</w:t>
      </w:r>
      <w:bookmarkEnd w:id="199"/>
    </w:p>
    <w:p w14:paraId="58AD8E17" w14:textId="77777777" w:rsidR="003E1FFE" w:rsidRPr="0088696C" w:rsidRDefault="003E1FFE" w:rsidP="003E1FFE">
      <w:r w:rsidRPr="0088696C">
        <w:t>There is no standard TV repeater station and the architecture complexity and mode(s) of operation (</w:t>
      </w:r>
      <w:proofErr w:type="spellStart"/>
      <w:r w:rsidRPr="0088696C">
        <w:t>e.g</w:t>
      </w:r>
      <w:proofErr w:type="spellEnd"/>
      <w:r w:rsidRPr="0088696C">
        <w:t xml:space="preserve"> analogue or digital standard) are a free choice for the station proposer (unless prohibited by national licence conditions). The features can be chosen to support the interests of local groups of amateur station operators. </w:t>
      </w:r>
      <w:proofErr w:type="gramStart"/>
      <w:r w:rsidRPr="0088696C">
        <w:t>However</w:t>
      </w:r>
      <w:proofErr w:type="gramEnd"/>
      <w:r w:rsidRPr="0088696C">
        <w:t xml:space="preserve"> the licence might reflect the technology choice in which case regulatory action might be needed if the mode of operation is changed. </w:t>
      </w:r>
    </w:p>
    <w:p w14:paraId="15310078" w14:textId="77777777" w:rsidR="003E1FFE" w:rsidRPr="0088696C" w:rsidRDefault="003E1FFE" w:rsidP="003E1FFE"/>
    <w:p w14:paraId="13EBB597" w14:textId="77777777" w:rsidR="003E1FFE" w:rsidRPr="0088696C" w:rsidRDefault="003E1FFE" w:rsidP="003E1FFE">
      <w:r w:rsidRPr="0088696C">
        <w:t>An ATV repeater station may exhibit any of the following operational characteristics and features:</w:t>
      </w:r>
    </w:p>
    <w:p w14:paraId="54A22BF5" w14:textId="77777777" w:rsidR="003E1FFE" w:rsidRPr="0088696C" w:rsidRDefault="003E1FFE" w:rsidP="003E1FFE">
      <w:pPr>
        <w:pStyle w:val="ECCBulletsLv1"/>
      </w:pPr>
      <w:r w:rsidRPr="0088696C">
        <w:t>Input and output frequencies that are either in-band or cross-band with input or output frequencies in other bands (</w:t>
      </w:r>
      <w:proofErr w:type="gramStart"/>
      <w:r w:rsidRPr="0088696C">
        <w:t>e.g.</w:t>
      </w:r>
      <w:proofErr w:type="gramEnd"/>
      <w:r w:rsidRPr="0088696C">
        <w:t xml:space="preserve"> commonly 2.3 GHz or 10 GHz).</w:t>
      </w:r>
    </w:p>
    <w:p w14:paraId="6C7D487E" w14:textId="77777777" w:rsidR="003E1FFE" w:rsidRPr="0088696C" w:rsidRDefault="003E1FFE" w:rsidP="003E1FFE">
      <w:pPr>
        <w:pStyle w:val="ECCBulletsLv1"/>
      </w:pPr>
      <w:r w:rsidRPr="0088696C">
        <w:t>The repeater station may have more than one input frequency and more than one output frequency.</w:t>
      </w:r>
    </w:p>
    <w:p w14:paraId="1D52F898" w14:textId="77777777" w:rsidR="003E1FFE" w:rsidRPr="0088696C" w:rsidRDefault="003E1FFE" w:rsidP="003E1FFE">
      <w:pPr>
        <w:pStyle w:val="ECCBulletsLv1"/>
      </w:pPr>
      <w:r w:rsidRPr="0088696C">
        <w:t>Older technology analogue ATV repeaters employ frequency modulation.</w:t>
      </w:r>
    </w:p>
    <w:p w14:paraId="1317AB93" w14:textId="77777777" w:rsidR="003E1FFE" w:rsidRPr="0088696C" w:rsidRDefault="003E1FFE" w:rsidP="003E1FFE">
      <w:pPr>
        <w:pStyle w:val="ECCBulletsLv1"/>
      </w:pPr>
      <w:r w:rsidRPr="0088696C">
        <w:lastRenderedPageBreak/>
        <w:t xml:space="preserve">Analogue TV repeaters are assigned a wider bandwidth channel – usually 12 to 16 </w:t>
      </w:r>
      <w:proofErr w:type="spellStart"/>
      <w:r w:rsidRPr="0088696C">
        <w:t>MHz.</w:t>
      </w:r>
      <w:proofErr w:type="spellEnd"/>
    </w:p>
    <w:p w14:paraId="0E1DDD67" w14:textId="77777777" w:rsidR="003E1FFE" w:rsidRPr="0088696C" w:rsidRDefault="003E1FFE" w:rsidP="003E1FFE">
      <w:pPr>
        <w:pStyle w:val="ECCBulletsLv1"/>
      </w:pPr>
      <w:r w:rsidRPr="0088696C">
        <w:t>Newer technology digital ATV repeaters are usually based on adaptations of commercially standardised air interfaces (see trends below).</w:t>
      </w:r>
    </w:p>
    <w:p w14:paraId="2AC37855" w14:textId="77777777" w:rsidR="003E1FFE" w:rsidRPr="0088696C" w:rsidRDefault="003E1FFE" w:rsidP="003E1FFE">
      <w:pPr>
        <w:pStyle w:val="ECCBulletsLv1"/>
      </w:pPr>
      <w:r w:rsidRPr="0088696C">
        <w:t xml:space="preserve">Digital TV repeaters are assigned narrower channels as low as 6 or 8 </w:t>
      </w:r>
      <w:proofErr w:type="spellStart"/>
      <w:r w:rsidRPr="0088696C">
        <w:t>MHz.</w:t>
      </w:r>
      <w:proofErr w:type="spellEnd"/>
    </w:p>
    <w:p w14:paraId="27EC2C66" w14:textId="77777777" w:rsidR="003E1FFE" w:rsidRPr="0088696C" w:rsidRDefault="003E1FFE" w:rsidP="003E1FFE">
      <w:pPr>
        <w:pStyle w:val="ECCBulletsLv1"/>
      </w:pPr>
      <w:r w:rsidRPr="0088696C">
        <w:t>The repeater station may handle only analogue TV signals or digital TV signals (or both).</w:t>
      </w:r>
    </w:p>
    <w:p w14:paraId="2A6FFE87" w14:textId="77777777" w:rsidR="003E1FFE" w:rsidRPr="0088696C" w:rsidRDefault="003E1FFE" w:rsidP="003E1FFE">
      <w:pPr>
        <w:pStyle w:val="ECCBulletsLv1"/>
      </w:pPr>
      <w:r w:rsidRPr="0088696C">
        <w:t>The repeater may re-modulate analogue TV signals onto a digital carrier.</w:t>
      </w:r>
    </w:p>
    <w:p w14:paraId="258440BC" w14:textId="77777777" w:rsidR="003E1FFE" w:rsidRPr="0088696C" w:rsidRDefault="003E1FFE" w:rsidP="003E1FFE">
      <w:pPr>
        <w:pStyle w:val="ECCBulletsLv1"/>
      </w:pPr>
      <w:r w:rsidRPr="0088696C">
        <w:t>The repeater may support control functions (</w:t>
      </w:r>
      <w:proofErr w:type="gramStart"/>
      <w:r w:rsidRPr="0088696C">
        <w:t>e.g.</w:t>
      </w:r>
      <w:proofErr w:type="gramEnd"/>
      <w:r w:rsidRPr="0088696C">
        <w:t xml:space="preserve"> access request, output mode...) signalled in other frequency bands (e.g. VHF amateur bands).</w:t>
      </w:r>
    </w:p>
    <w:p w14:paraId="5DB42EE8" w14:textId="77777777" w:rsidR="003E1FFE" w:rsidRPr="0088696C" w:rsidRDefault="003E1FFE" w:rsidP="003E1FFE">
      <w:pPr>
        <w:pStyle w:val="ECCBulletsLv1"/>
      </w:pPr>
      <w:r w:rsidRPr="0088696C">
        <w:t>The repeater station may be flexible to handle various digital TV modes (</w:t>
      </w:r>
      <w:proofErr w:type="gramStart"/>
      <w:r w:rsidRPr="0088696C">
        <w:t>e.g.</w:t>
      </w:r>
      <w:proofErr w:type="gramEnd"/>
      <w:r w:rsidRPr="0088696C">
        <w:t xml:space="preserve"> symbol rate, coding, error correction etc.).</w:t>
      </w:r>
    </w:p>
    <w:p w14:paraId="6478667A" w14:textId="77777777" w:rsidR="003E1FFE" w:rsidRPr="0088696C" w:rsidRDefault="003E1FFE" w:rsidP="003E1FFE">
      <w:pPr>
        <w:pStyle w:val="ECCBulletsLv1"/>
      </w:pPr>
      <w:r w:rsidRPr="0088696C">
        <w:t>The repeater may operate in a beacon mode when not in use (</w:t>
      </w:r>
      <w:proofErr w:type="gramStart"/>
      <w:r w:rsidRPr="0088696C">
        <w:t>e.g.</w:t>
      </w:r>
      <w:proofErr w:type="gramEnd"/>
      <w:r w:rsidRPr="0088696C">
        <w:t xml:space="preserve"> a test card or video loop). </w:t>
      </w:r>
    </w:p>
    <w:p w14:paraId="7A003B3F" w14:textId="77777777" w:rsidR="003E1FFE" w:rsidRPr="0088696C" w:rsidRDefault="003E1FFE" w:rsidP="003E1FFE">
      <w:pPr>
        <w:pStyle w:val="ECCBulletsLv1"/>
      </w:pPr>
      <w:r w:rsidRPr="0088696C">
        <w:t>The repeater may be completely de-activated when activity is unlikely (</w:t>
      </w:r>
      <w:proofErr w:type="gramStart"/>
      <w:r w:rsidRPr="0088696C">
        <w:t>e.g.</w:t>
      </w:r>
      <w:proofErr w:type="gramEnd"/>
      <w:r w:rsidRPr="0088696C">
        <w:t xml:space="preserve"> overnight) to reduce power consumption.</w:t>
      </w:r>
    </w:p>
    <w:p w14:paraId="75EDD36C" w14:textId="77777777" w:rsidR="003E1FFE" w:rsidRPr="003E1FFE" w:rsidRDefault="003E1FFE" w:rsidP="00191AE6">
      <w:pPr>
        <w:pStyle w:val="ECCAnnexheading3"/>
        <w:rPr>
          <w:rFonts w:eastAsia="Arial"/>
        </w:rPr>
      </w:pPr>
      <w:bookmarkStart w:id="200" w:name="_Toc57966138"/>
      <w:r w:rsidRPr="003E1FFE">
        <w:rPr>
          <w:rFonts w:eastAsia="Arial"/>
        </w:rPr>
        <w:t>Repeater Trends</w:t>
      </w:r>
      <w:bookmarkEnd w:id="200"/>
    </w:p>
    <w:p w14:paraId="3FD4DA09" w14:textId="77777777" w:rsidR="003E1FFE" w:rsidRPr="0088696C" w:rsidRDefault="003E1FFE" w:rsidP="003E1FFE">
      <w:r w:rsidRPr="0088696C">
        <w:t xml:space="preserve">Legacy analogue TV repeaters continue to operate but modern installations deploy spectrally efficient digital TV repeaters transmitting DVB-S/MPEG-2 signals (usually 2Msym/sec or 4Msym/sec). This is actively encouraged by the most forward-looking national interest groups who work hard to develop the appropriate hardware and operating practices. Use of these air interfaces reduces the transmission bandwidth and improves the inter-service co-ordination potential. Further experimentation continues to increase the spectrum efficiency of amateur TV signals and it has been shown possible to transmit HD MPEG-4 signals with symbol rates less than 333kSym/sec in a reduced bandwidth (500 kHz).   </w:t>
      </w:r>
    </w:p>
    <w:p w14:paraId="63BD523A" w14:textId="77777777" w:rsidR="003E1FFE" w:rsidRPr="003E1FFE" w:rsidRDefault="003E1FFE" w:rsidP="00191AE6">
      <w:pPr>
        <w:pStyle w:val="ECCAnnexheading3"/>
        <w:rPr>
          <w:rFonts w:eastAsia="Arial"/>
        </w:rPr>
      </w:pPr>
      <w:bookmarkStart w:id="201" w:name="_Toc57966139"/>
      <w:r w:rsidRPr="003E1FFE">
        <w:rPr>
          <w:rFonts w:eastAsia="Arial"/>
        </w:rPr>
        <w:t>Repeater Assignments – a survey of some CEPT countries</w:t>
      </w:r>
      <w:bookmarkEnd w:id="201"/>
    </w:p>
    <w:p w14:paraId="7108556E" w14:textId="77777777" w:rsidR="003E1FFE" w:rsidRDefault="003E1FFE" w:rsidP="003E1FFE">
      <w:r w:rsidRPr="0088696C">
        <w:t xml:space="preserve">The data in the table below summarises the information received from a sample of IARU Region 1 VHF managers on the number of ATV repeater stations licensed to operate in the ATV repeater sub-bands identified in the IARU band plan for a sample of CEPT countries. Whether the repeater stations are </w:t>
      </w:r>
      <w:proofErr w:type="gramStart"/>
      <w:r w:rsidRPr="0088696C">
        <w:t>actually in-service</w:t>
      </w:r>
      <w:proofErr w:type="gramEnd"/>
      <w:r w:rsidRPr="0088696C">
        <w:t xml:space="preserve"> at the time of survey would require deeper analysis.</w:t>
      </w:r>
    </w:p>
    <w:p w14:paraId="67C25F69" w14:textId="77777777" w:rsidR="003E1FFE" w:rsidRDefault="003E1FFE" w:rsidP="003E1FFE">
      <w:pPr>
        <w:pStyle w:val="Caption"/>
      </w:pPr>
      <w:r>
        <w:t xml:space="preserve">ATV </w:t>
      </w:r>
      <w:r w:rsidRPr="003E1FFE">
        <w:rPr>
          <w:rFonts w:eastAsia="Arial"/>
        </w:rPr>
        <w:t>Repeater Assign</w:t>
      </w:r>
      <w:r>
        <w:t xml:space="preserve">ments in </w:t>
      </w:r>
      <w:r w:rsidRPr="003E1FFE">
        <w:rPr>
          <w:rFonts w:eastAsia="Arial"/>
        </w:rPr>
        <w:t>some CEPT countries</w:t>
      </w:r>
    </w:p>
    <w:tbl>
      <w:tblPr>
        <w:tblW w:w="2700" w:type="pct"/>
        <w:tblInd w:w="2201" w:type="dxa"/>
        <w:tblLook w:val="04A0" w:firstRow="1" w:lastRow="0" w:firstColumn="1" w:lastColumn="0" w:noHBand="0" w:noVBand="1"/>
      </w:tblPr>
      <w:tblGrid>
        <w:gridCol w:w="1778"/>
        <w:gridCol w:w="875"/>
        <w:gridCol w:w="865"/>
        <w:gridCol w:w="879"/>
        <w:gridCol w:w="925"/>
      </w:tblGrid>
      <w:tr w:rsidR="003E1FFE" w14:paraId="4897AD65" w14:textId="77777777" w:rsidTr="0028383E">
        <w:tc>
          <w:tcPr>
            <w:tcW w:w="1670" w:type="pct"/>
            <w:tcBorders>
              <w:top w:val="single" w:sz="12" w:space="0" w:color="auto"/>
              <w:left w:val="single" w:sz="12" w:space="0" w:color="auto"/>
              <w:bottom w:val="single" w:sz="6" w:space="0" w:color="auto"/>
              <w:right w:val="single" w:sz="12" w:space="0" w:color="auto"/>
            </w:tcBorders>
          </w:tcPr>
          <w:p w14:paraId="26D32220" w14:textId="77777777" w:rsidR="003E1FFE" w:rsidRPr="006B2D5C" w:rsidRDefault="003E1FFE" w:rsidP="003E1FFE">
            <w:pPr>
              <w:pStyle w:val="ECCTableHeaderredfont"/>
            </w:pPr>
          </w:p>
        </w:tc>
        <w:tc>
          <w:tcPr>
            <w:tcW w:w="3330" w:type="pct"/>
            <w:gridSpan w:val="4"/>
            <w:tcBorders>
              <w:top w:val="single" w:sz="12" w:space="0" w:color="auto"/>
              <w:left w:val="single" w:sz="12" w:space="0" w:color="auto"/>
              <w:right w:val="single" w:sz="12" w:space="0" w:color="auto"/>
            </w:tcBorders>
          </w:tcPr>
          <w:p w14:paraId="0CD0FD72" w14:textId="77777777" w:rsidR="003E1FFE" w:rsidRPr="003E1FFE" w:rsidRDefault="003E1FFE" w:rsidP="003E1FFE">
            <w:pPr>
              <w:pStyle w:val="ECCTableHeaderredfont"/>
            </w:pPr>
            <w:r w:rsidRPr="006B2D5C">
              <w:t>ATV Repeaters</w:t>
            </w:r>
          </w:p>
        </w:tc>
      </w:tr>
      <w:tr w:rsidR="003E1FFE" w14:paraId="6D8FAB91" w14:textId="77777777" w:rsidTr="0028383E">
        <w:tc>
          <w:tcPr>
            <w:tcW w:w="1670" w:type="pct"/>
            <w:tcBorders>
              <w:top w:val="single" w:sz="6" w:space="0" w:color="auto"/>
              <w:left w:val="single" w:sz="12" w:space="0" w:color="auto"/>
              <w:bottom w:val="single" w:sz="4" w:space="0" w:color="auto"/>
              <w:right w:val="single" w:sz="12" w:space="0" w:color="auto"/>
            </w:tcBorders>
          </w:tcPr>
          <w:p w14:paraId="7DE3D142" w14:textId="77777777" w:rsidR="003E1FFE" w:rsidRPr="003E1FFE" w:rsidRDefault="003E1FFE" w:rsidP="003E1FFE">
            <w:pPr>
              <w:pStyle w:val="ECCTableHeaderredfont"/>
            </w:pPr>
            <w:r w:rsidRPr="006B2D5C">
              <w:t>Sub-Band</w:t>
            </w:r>
          </w:p>
        </w:tc>
        <w:tc>
          <w:tcPr>
            <w:tcW w:w="1635" w:type="pct"/>
            <w:gridSpan w:val="2"/>
            <w:tcBorders>
              <w:top w:val="single" w:sz="6" w:space="0" w:color="auto"/>
              <w:left w:val="single" w:sz="12" w:space="0" w:color="auto"/>
              <w:bottom w:val="single" w:sz="4" w:space="0" w:color="auto"/>
              <w:right w:val="single" w:sz="6" w:space="0" w:color="auto"/>
            </w:tcBorders>
          </w:tcPr>
          <w:p w14:paraId="27DFBB74" w14:textId="77777777" w:rsidR="003E1FFE" w:rsidRPr="003E1FFE" w:rsidRDefault="003E1FFE" w:rsidP="003E1FFE">
            <w:pPr>
              <w:pStyle w:val="ECCTableHeaderredfont"/>
            </w:pPr>
            <w:r w:rsidRPr="006B2D5C">
              <w:t>a</w:t>
            </w:r>
          </w:p>
        </w:tc>
        <w:tc>
          <w:tcPr>
            <w:tcW w:w="1695" w:type="pct"/>
            <w:gridSpan w:val="2"/>
            <w:tcBorders>
              <w:top w:val="single" w:sz="6" w:space="0" w:color="auto"/>
              <w:left w:val="single" w:sz="6" w:space="0" w:color="auto"/>
              <w:bottom w:val="single" w:sz="4" w:space="0" w:color="auto"/>
              <w:right w:val="single" w:sz="12" w:space="0" w:color="auto"/>
            </w:tcBorders>
          </w:tcPr>
          <w:p w14:paraId="4D2708F6" w14:textId="77777777" w:rsidR="003E1FFE" w:rsidRPr="003E1FFE" w:rsidRDefault="003E1FFE" w:rsidP="003E1FFE">
            <w:pPr>
              <w:pStyle w:val="ECCTableHeaderredfont"/>
            </w:pPr>
            <w:r w:rsidRPr="006B2D5C">
              <w:t>b</w:t>
            </w:r>
          </w:p>
        </w:tc>
      </w:tr>
      <w:tr w:rsidR="003E1FFE" w14:paraId="5DBE6C45" w14:textId="77777777" w:rsidTr="0028383E">
        <w:tc>
          <w:tcPr>
            <w:tcW w:w="1670" w:type="pct"/>
            <w:tcBorders>
              <w:left w:val="single" w:sz="12" w:space="0" w:color="auto"/>
              <w:bottom w:val="single" w:sz="12" w:space="0" w:color="auto"/>
              <w:right w:val="single" w:sz="12" w:space="0" w:color="auto"/>
            </w:tcBorders>
          </w:tcPr>
          <w:p w14:paraId="3BB5D096" w14:textId="77777777" w:rsidR="003E1FFE" w:rsidRPr="003E1FFE" w:rsidRDefault="003E1FFE" w:rsidP="003E1FFE">
            <w:pPr>
              <w:pStyle w:val="ECCTableHeaderredfont"/>
            </w:pPr>
            <w:r w:rsidRPr="006B2D5C">
              <w:t>Direction1</w:t>
            </w:r>
          </w:p>
        </w:tc>
        <w:tc>
          <w:tcPr>
            <w:tcW w:w="822" w:type="pct"/>
            <w:tcBorders>
              <w:left w:val="single" w:sz="12" w:space="0" w:color="auto"/>
              <w:bottom w:val="single" w:sz="12" w:space="0" w:color="auto"/>
              <w:right w:val="single" w:sz="6" w:space="0" w:color="auto"/>
            </w:tcBorders>
          </w:tcPr>
          <w:p w14:paraId="490FEE85" w14:textId="77777777" w:rsidR="003E1FFE" w:rsidRPr="003E1FFE" w:rsidRDefault="003E1FFE" w:rsidP="003E1FFE">
            <w:pPr>
              <w:pStyle w:val="ECCTableHeaderredfont"/>
            </w:pPr>
            <w:r w:rsidRPr="006B2D5C">
              <w:t>Tx</w:t>
            </w:r>
          </w:p>
        </w:tc>
        <w:tc>
          <w:tcPr>
            <w:tcW w:w="813" w:type="pct"/>
            <w:tcBorders>
              <w:left w:val="single" w:sz="6" w:space="0" w:color="auto"/>
              <w:bottom w:val="single" w:sz="12" w:space="0" w:color="auto"/>
              <w:right w:val="single" w:sz="6" w:space="0" w:color="auto"/>
            </w:tcBorders>
          </w:tcPr>
          <w:p w14:paraId="033E50F7" w14:textId="77777777" w:rsidR="003E1FFE" w:rsidRPr="003E1FFE" w:rsidRDefault="003E1FFE" w:rsidP="003E1FFE">
            <w:pPr>
              <w:pStyle w:val="ECCTableHeaderredfont"/>
            </w:pPr>
            <w:r w:rsidRPr="006B2D5C">
              <w:t>Rx</w:t>
            </w:r>
          </w:p>
        </w:tc>
        <w:tc>
          <w:tcPr>
            <w:tcW w:w="826" w:type="pct"/>
            <w:tcBorders>
              <w:left w:val="single" w:sz="6" w:space="0" w:color="auto"/>
              <w:bottom w:val="single" w:sz="12" w:space="0" w:color="auto"/>
              <w:right w:val="single" w:sz="6" w:space="0" w:color="auto"/>
            </w:tcBorders>
          </w:tcPr>
          <w:p w14:paraId="08B4D5BF" w14:textId="77777777" w:rsidR="003E1FFE" w:rsidRPr="003E1FFE" w:rsidRDefault="003E1FFE" w:rsidP="003E1FFE">
            <w:pPr>
              <w:pStyle w:val="ECCTableHeaderredfont"/>
            </w:pPr>
            <w:r w:rsidRPr="006B2D5C">
              <w:t>Tx</w:t>
            </w:r>
          </w:p>
        </w:tc>
        <w:tc>
          <w:tcPr>
            <w:tcW w:w="869" w:type="pct"/>
            <w:tcBorders>
              <w:left w:val="single" w:sz="6" w:space="0" w:color="auto"/>
              <w:bottom w:val="single" w:sz="12" w:space="0" w:color="auto"/>
              <w:right w:val="single" w:sz="12" w:space="0" w:color="auto"/>
            </w:tcBorders>
          </w:tcPr>
          <w:p w14:paraId="1C78B4D7" w14:textId="77777777" w:rsidR="003E1FFE" w:rsidRPr="003E1FFE" w:rsidRDefault="003E1FFE" w:rsidP="003E1FFE">
            <w:pPr>
              <w:pStyle w:val="ECCTableHeaderredfont"/>
            </w:pPr>
            <w:r w:rsidRPr="006B2D5C">
              <w:t>Rx</w:t>
            </w:r>
          </w:p>
        </w:tc>
      </w:tr>
      <w:tr w:rsidR="003E1FFE" w14:paraId="0978BE06" w14:textId="77777777" w:rsidTr="0028383E">
        <w:tc>
          <w:tcPr>
            <w:tcW w:w="1670" w:type="pct"/>
            <w:tcBorders>
              <w:top w:val="single" w:sz="12" w:space="0" w:color="auto"/>
              <w:left w:val="single" w:sz="12" w:space="0" w:color="auto"/>
              <w:bottom w:val="single" w:sz="6" w:space="0" w:color="auto"/>
              <w:right w:val="single" w:sz="12" w:space="0" w:color="auto"/>
            </w:tcBorders>
          </w:tcPr>
          <w:p w14:paraId="6D4C6B4B" w14:textId="77777777" w:rsidR="003E1FFE" w:rsidRPr="003E1FFE" w:rsidRDefault="003E1FFE" w:rsidP="003E1FFE">
            <w:pPr>
              <w:pStyle w:val="ECCTabletext"/>
            </w:pPr>
            <w:r w:rsidRPr="006B2D5C">
              <w:t>Belgium</w:t>
            </w:r>
          </w:p>
        </w:tc>
        <w:tc>
          <w:tcPr>
            <w:tcW w:w="822" w:type="pct"/>
            <w:tcBorders>
              <w:top w:val="single" w:sz="12" w:space="0" w:color="auto"/>
              <w:left w:val="single" w:sz="12" w:space="0" w:color="auto"/>
              <w:bottom w:val="single" w:sz="4" w:space="0" w:color="auto"/>
              <w:right w:val="single" w:sz="6" w:space="0" w:color="auto"/>
            </w:tcBorders>
            <w:shd w:val="clear" w:color="auto" w:fill="auto"/>
          </w:tcPr>
          <w:p w14:paraId="27BD04B3" w14:textId="77777777" w:rsidR="003E1FFE" w:rsidRPr="003E1FFE" w:rsidRDefault="003E1FFE" w:rsidP="003E1FFE">
            <w:pPr>
              <w:pStyle w:val="ECCTabletext"/>
            </w:pPr>
            <w:r w:rsidRPr="006B2D5C">
              <w:t>-</w:t>
            </w:r>
          </w:p>
        </w:tc>
        <w:tc>
          <w:tcPr>
            <w:tcW w:w="813" w:type="pct"/>
            <w:tcBorders>
              <w:top w:val="single" w:sz="12" w:space="0" w:color="auto"/>
              <w:left w:val="single" w:sz="6" w:space="0" w:color="auto"/>
              <w:bottom w:val="single" w:sz="4" w:space="0" w:color="auto"/>
              <w:right w:val="single" w:sz="6" w:space="0" w:color="auto"/>
            </w:tcBorders>
            <w:shd w:val="clear" w:color="auto" w:fill="auto"/>
          </w:tcPr>
          <w:p w14:paraId="196A0299" w14:textId="77777777" w:rsidR="003E1FFE" w:rsidRPr="003E1FFE" w:rsidRDefault="003E1FFE" w:rsidP="003E1FFE">
            <w:pPr>
              <w:pStyle w:val="ECCTabletext"/>
            </w:pPr>
            <w:r w:rsidRPr="006B2D5C">
              <w:t>5</w:t>
            </w:r>
          </w:p>
        </w:tc>
        <w:tc>
          <w:tcPr>
            <w:tcW w:w="826" w:type="pct"/>
            <w:tcBorders>
              <w:top w:val="single" w:sz="12" w:space="0" w:color="auto"/>
              <w:left w:val="single" w:sz="6" w:space="0" w:color="auto"/>
              <w:bottom w:val="single" w:sz="4" w:space="0" w:color="auto"/>
              <w:right w:val="single" w:sz="6" w:space="0" w:color="auto"/>
            </w:tcBorders>
            <w:shd w:val="clear" w:color="auto" w:fill="auto"/>
          </w:tcPr>
          <w:p w14:paraId="12F26A92" w14:textId="77777777" w:rsidR="003E1FFE" w:rsidRPr="003E1FFE" w:rsidRDefault="003E1FFE" w:rsidP="003E1FFE">
            <w:pPr>
              <w:pStyle w:val="ECCTabletext"/>
            </w:pPr>
            <w:r w:rsidRPr="006B2D5C">
              <w:t>6</w:t>
            </w:r>
          </w:p>
        </w:tc>
        <w:tc>
          <w:tcPr>
            <w:tcW w:w="869" w:type="pct"/>
            <w:tcBorders>
              <w:top w:val="single" w:sz="12" w:space="0" w:color="auto"/>
              <w:left w:val="single" w:sz="6" w:space="0" w:color="auto"/>
              <w:bottom w:val="single" w:sz="4" w:space="0" w:color="auto"/>
              <w:right w:val="single" w:sz="12" w:space="0" w:color="auto"/>
            </w:tcBorders>
            <w:shd w:val="clear" w:color="auto" w:fill="auto"/>
          </w:tcPr>
          <w:p w14:paraId="78EF2559" w14:textId="77777777" w:rsidR="003E1FFE" w:rsidRPr="003E1FFE" w:rsidRDefault="003E1FFE" w:rsidP="003E1FFE">
            <w:pPr>
              <w:pStyle w:val="ECCTabletext"/>
            </w:pPr>
            <w:r w:rsidRPr="006B2D5C">
              <w:t>3</w:t>
            </w:r>
          </w:p>
        </w:tc>
      </w:tr>
      <w:tr w:rsidR="003E1FFE" w14:paraId="0838216B" w14:textId="77777777" w:rsidTr="0028383E">
        <w:tc>
          <w:tcPr>
            <w:tcW w:w="1670" w:type="pct"/>
            <w:tcBorders>
              <w:top w:val="single" w:sz="6" w:space="0" w:color="auto"/>
              <w:left w:val="single" w:sz="12" w:space="0" w:color="auto"/>
              <w:bottom w:val="single" w:sz="6" w:space="0" w:color="auto"/>
              <w:right w:val="single" w:sz="12" w:space="0" w:color="auto"/>
            </w:tcBorders>
          </w:tcPr>
          <w:p w14:paraId="781E94DD" w14:textId="77777777" w:rsidR="003E1FFE" w:rsidRPr="003E1FFE" w:rsidRDefault="003E1FFE" w:rsidP="003E1FFE">
            <w:pPr>
              <w:pStyle w:val="ECCTabletext"/>
            </w:pPr>
            <w:r w:rsidRPr="006B2D5C">
              <w:t>Denmark</w:t>
            </w:r>
          </w:p>
        </w:tc>
        <w:tc>
          <w:tcPr>
            <w:tcW w:w="822" w:type="pct"/>
            <w:tcBorders>
              <w:left w:val="single" w:sz="12" w:space="0" w:color="auto"/>
              <w:bottom w:val="single" w:sz="6" w:space="0" w:color="auto"/>
              <w:right w:val="single" w:sz="6" w:space="0" w:color="auto"/>
            </w:tcBorders>
            <w:shd w:val="clear" w:color="auto" w:fill="auto"/>
          </w:tcPr>
          <w:p w14:paraId="4841D453" w14:textId="77777777" w:rsidR="003E1FFE" w:rsidRPr="003E1FFE" w:rsidRDefault="003E1FFE" w:rsidP="003E1FFE">
            <w:pPr>
              <w:pStyle w:val="ECCTabletext"/>
            </w:pPr>
            <w:r w:rsidRPr="006B2D5C">
              <w:t>-</w:t>
            </w:r>
          </w:p>
        </w:tc>
        <w:tc>
          <w:tcPr>
            <w:tcW w:w="813" w:type="pct"/>
            <w:tcBorders>
              <w:left w:val="single" w:sz="6" w:space="0" w:color="auto"/>
              <w:bottom w:val="single" w:sz="6" w:space="0" w:color="auto"/>
              <w:right w:val="single" w:sz="6" w:space="0" w:color="auto"/>
            </w:tcBorders>
            <w:shd w:val="clear" w:color="auto" w:fill="auto"/>
          </w:tcPr>
          <w:p w14:paraId="207B5FAD" w14:textId="77777777" w:rsidR="003E1FFE" w:rsidRPr="003E1FFE" w:rsidRDefault="003E1FFE" w:rsidP="003E1FFE">
            <w:pPr>
              <w:pStyle w:val="ECCTabletext"/>
            </w:pPr>
            <w:r w:rsidRPr="006B2D5C">
              <w:t>-</w:t>
            </w:r>
          </w:p>
        </w:tc>
        <w:tc>
          <w:tcPr>
            <w:tcW w:w="826" w:type="pct"/>
            <w:tcBorders>
              <w:left w:val="single" w:sz="6" w:space="0" w:color="auto"/>
              <w:bottom w:val="single" w:sz="6" w:space="0" w:color="auto"/>
              <w:right w:val="single" w:sz="6" w:space="0" w:color="auto"/>
            </w:tcBorders>
            <w:shd w:val="clear" w:color="auto" w:fill="auto"/>
          </w:tcPr>
          <w:p w14:paraId="38123C6D" w14:textId="77777777" w:rsidR="003E1FFE" w:rsidRPr="003E1FFE" w:rsidRDefault="003E1FFE" w:rsidP="003E1FFE">
            <w:pPr>
              <w:pStyle w:val="ECCTabletext"/>
            </w:pPr>
            <w:r w:rsidRPr="006B2D5C">
              <w:t>-</w:t>
            </w:r>
          </w:p>
        </w:tc>
        <w:tc>
          <w:tcPr>
            <w:tcW w:w="869" w:type="pct"/>
            <w:tcBorders>
              <w:left w:val="single" w:sz="6" w:space="0" w:color="auto"/>
              <w:bottom w:val="single" w:sz="6" w:space="0" w:color="auto"/>
              <w:right w:val="single" w:sz="12" w:space="0" w:color="auto"/>
            </w:tcBorders>
            <w:shd w:val="clear" w:color="auto" w:fill="auto"/>
          </w:tcPr>
          <w:p w14:paraId="2EA4ED80" w14:textId="77777777" w:rsidR="003E1FFE" w:rsidRPr="003E1FFE" w:rsidRDefault="003E1FFE" w:rsidP="003E1FFE">
            <w:pPr>
              <w:pStyle w:val="ECCTabletext"/>
            </w:pPr>
            <w:r w:rsidRPr="006B2D5C">
              <w:t>-</w:t>
            </w:r>
          </w:p>
        </w:tc>
      </w:tr>
      <w:tr w:rsidR="003E1FFE" w14:paraId="3C4B1A1E" w14:textId="77777777" w:rsidTr="0028383E">
        <w:tc>
          <w:tcPr>
            <w:tcW w:w="1670" w:type="pct"/>
            <w:tcBorders>
              <w:top w:val="single" w:sz="6" w:space="0" w:color="auto"/>
              <w:left w:val="single" w:sz="12" w:space="0" w:color="auto"/>
              <w:bottom w:val="single" w:sz="6" w:space="0" w:color="auto"/>
              <w:right w:val="single" w:sz="12" w:space="0" w:color="auto"/>
            </w:tcBorders>
          </w:tcPr>
          <w:p w14:paraId="6C66B825" w14:textId="77777777" w:rsidR="003E1FFE" w:rsidRPr="003E1FFE" w:rsidRDefault="003E1FFE" w:rsidP="003E1FFE">
            <w:pPr>
              <w:pStyle w:val="ECCTabletext"/>
            </w:pPr>
            <w:r w:rsidRPr="006B2D5C">
              <w:t>France</w:t>
            </w:r>
          </w:p>
        </w:tc>
        <w:tc>
          <w:tcPr>
            <w:tcW w:w="822" w:type="pct"/>
            <w:tcBorders>
              <w:top w:val="single" w:sz="6" w:space="0" w:color="auto"/>
              <w:left w:val="single" w:sz="12" w:space="0" w:color="auto"/>
              <w:bottom w:val="single" w:sz="4" w:space="0" w:color="auto"/>
              <w:right w:val="single" w:sz="6" w:space="0" w:color="auto"/>
            </w:tcBorders>
            <w:shd w:val="clear" w:color="auto" w:fill="auto"/>
          </w:tcPr>
          <w:p w14:paraId="3BB35F13" w14:textId="77777777" w:rsidR="003E1FFE" w:rsidRPr="003E1FFE" w:rsidRDefault="003E1FFE" w:rsidP="003E1FFE">
            <w:pPr>
              <w:pStyle w:val="ECCTabletext"/>
            </w:pPr>
            <w:r w:rsidRPr="006B2D5C">
              <w:t>20</w:t>
            </w:r>
          </w:p>
        </w:tc>
        <w:tc>
          <w:tcPr>
            <w:tcW w:w="813" w:type="pct"/>
            <w:tcBorders>
              <w:top w:val="single" w:sz="6" w:space="0" w:color="auto"/>
              <w:left w:val="single" w:sz="6" w:space="0" w:color="auto"/>
              <w:bottom w:val="single" w:sz="4" w:space="0" w:color="auto"/>
              <w:right w:val="single" w:sz="6" w:space="0" w:color="auto"/>
            </w:tcBorders>
            <w:shd w:val="clear" w:color="auto" w:fill="auto"/>
          </w:tcPr>
          <w:p w14:paraId="6B532AA6" w14:textId="77777777" w:rsidR="003E1FFE" w:rsidRPr="003E1FFE" w:rsidRDefault="003E1FFE" w:rsidP="003E1FFE">
            <w:pPr>
              <w:pStyle w:val="ECCTabletext"/>
            </w:pPr>
            <w:r w:rsidRPr="006B2D5C">
              <w:t>1</w:t>
            </w:r>
          </w:p>
        </w:tc>
        <w:tc>
          <w:tcPr>
            <w:tcW w:w="826" w:type="pct"/>
            <w:tcBorders>
              <w:top w:val="single" w:sz="6" w:space="0" w:color="auto"/>
              <w:left w:val="single" w:sz="6" w:space="0" w:color="auto"/>
              <w:bottom w:val="single" w:sz="6" w:space="0" w:color="auto"/>
              <w:right w:val="single" w:sz="6" w:space="0" w:color="auto"/>
            </w:tcBorders>
            <w:shd w:val="clear" w:color="auto" w:fill="auto"/>
          </w:tcPr>
          <w:p w14:paraId="70981ED5" w14:textId="77777777" w:rsidR="003E1FFE" w:rsidRPr="003E1FFE" w:rsidRDefault="003E1FFE" w:rsidP="003E1FFE">
            <w:pPr>
              <w:pStyle w:val="ECCTabletext"/>
            </w:pPr>
            <w:r w:rsidRPr="006B2D5C">
              <w:t>4</w:t>
            </w:r>
          </w:p>
        </w:tc>
        <w:tc>
          <w:tcPr>
            <w:tcW w:w="869" w:type="pct"/>
            <w:tcBorders>
              <w:top w:val="single" w:sz="6" w:space="0" w:color="auto"/>
              <w:left w:val="single" w:sz="6" w:space="0" w:color="auto"/>
              <w:bottom w:val="single" w:sz="6" w:space="0" w:color="auto"/>
              <w:right w:val="single" w:sz="12" w:space="0" w:color="auto"/>
            </w:tcBorders>
            <w:shd w:val="clear" w:color="auto" w:fill="auto"/>
          </w:tcPr>
          <w:p w14:paraId="16E3CD63" w14:textId="77777777" w:rsidR="003E1FFE" w:rsidRPr="003E1FFE" w:rsidRDefault="003E1FFE" w:rsidP="003E1FFE">
            <w:pPr>
              <w:pStyle w:val="ECCTabletext"/>
            </w:pPr>
            <w:r w:rsidRPr="006B2D5C">
              <w:t>5</w:t>
            </w:r>
          </w:p>
        </w:tc>
      </w:tr>
      <w:tr w:rsidR="003E1FFE" w14:paraId="3F7725F6" w14:textId="77777777" w:rsidTr="0028383E">
        <w:tc>
          <w:tcPr>
            <w:tcW w:w="1670" w:type="pct"/>
            <w:tcBorders>
              <w:top w:val="single" w:sz="6" w:space="0" w:color="auto"/>
              <w:left w:val="single" w:sz="12" w:space="0" w:color="auto"/>
              <w:bottom w:val="single" w:sz="6" w:space="0" w:color="auto"/>
              <w:right w:val="single" w:sz="12" w:space="0" w:color="auto"/>
            </w:tcBorders>
          </w:tcPr>
          <w:p w14:paraId="2835D1DC" w14:textId="77777777" w:rsidR="003E1FFE" w:rsidRPr="003E1FFE" w:rsidRDefault="003E1FFE" w:rsidP="003E1FFE">
            <w:pPr>
              <w:pStyle w:val="ECCTabletext"/>
            </w:pPr>
            <w:r w:rsidRPr="006B2D5C">
              <w:t>Germany2,3</w:t>
            </w:r>
          </w:p>
        </w:tc>
        <w:tc>
          <w:tcPr>
            <w:tcW w:w="822" w:type="pct"/>
            <w:tcBorders>
              <w:left w:val="single" w:sz="12" w:space="0" w:color="auto"/>
              <w:bottom w:val="single" w:sz="6" w:space="0" w:color="auto"/>
              <w:right w:val="single" w:sz="6" w:space="0" w:color="auto"/>
            </w:tcBorders>
            <w:shd w:val="clear" w:color="auto" w:fill="auto"/>
          </w:tcPr>
          <w:p w14:paraId="33C09A0C" w14:textId="77777777" w:rsidR="003E1FFE" w:rsidRPr="003E1FFE" w:rsidRDefault="003E1FFE" w:rsidP="003E1FFE">
            <w:pPr>
              <w:pStyle w:val="ECCTabletext"/>
            </w:pPr>
            <w:r w:rsidRPr="006B2D5C">
              <w:t>-</w:t>
            </w:r>
          </w:p>
        </w:tc>
        <w:tc>
          <w:tcPr>
            <w:tcW w:w="813" w:type="pct"/>
            <w:tcBorders>
              <w:left w:val="single" w:sz="6" w:space="0" w:color="auto"/>
              <w:bottom w:val="single" w:sz="4" w:space="0" w:color="auto"/>
              <w:right w:val="single" w:sz="6" w:space="0" w:color="auto"/>
            </w:tcBorders>
            <w:shd w:val="clear" w:color="auto" w:fill="auto"/>
          </w:tcPr>
          <w:p w14:paraId="7EE28FE1" w14:textId="77777777" w:rsidR="003E1FFE" w:rsidRPr="003E1FFE" w:rsidRDefault="003E1FFE" w:rsidP="003E1FFE">
            <w:pPr>
              <w:pStyle w:val="ECCTabletext"/>
            </w:pPr>
            <w:r w:rsidRPr="006B2D5C">
              <w:t>N/K</w:t>
            </w:r>
          </w:p>
        </w:tc>
        <w:tc>
          <w:tcPr>
            <w:tcW w:w="826" w:type="pct"/>
            <w:tcBorders>
              <w:top w:val="single" w:sz="6" w:space="0" w:color="auto"/>
              <w:left w:val="single" w:sz="6" w:space="0" w:color="auto"/>
              <w:bottom w:val="single" w:sz="4" w:space="0" w:color="auto"/>
              <w:right w:val="single" w:sz="6" w:space="0" w:color="auto"/>
            </w:tcBorders>
            <w:shd w:val="clear" w:color="auto" w:fill="auto"/>
          </w:tcPr>
          <w:p w14:paraId="54B69C8E" w14:textId="77777777" w:rsidR="003E1FFE" w:rsidRPr="003E1FFE" w:rsidRDefault="003E1FFE" w:rsidP="003E1FFE">
            <w:pPr>
              <w:pStyle w:val="ECCTabletext"/>
            </w:pPr>
            <w:r w:rsidRPr="006B2D5C">
              <w:t>53</w:t>
            </w:r>
          </w:p>
        </w:tc>
        <w:tc>
          <w:tcPr>
            <w:tcW w:w="869" w:type="pct"/>
            <w:tcBorders>
              <w:top w:val="single" w:sz="6" w:space="0" w:color="auto"/>
              <w:left w:val="single" w:sz="6" w:space="0" w:color="auto"/>
              <w:bottom w:val="single" w:sz="4" w:space="0" w:color="auto"/>
              <w:right w:val="single" w:sz="12" w:space="0" w:color="auto"/>
            </w:tcBorders>
            <w:shd w:val="clear" w:color="auto" w:fill="auto"/>
          </w:tcPr>
          <w:p w14:paraId="7CA0CA20" w14:textId="77777777" w:rsidR="003E1FFE" w:rsidRPr="003E1FFE" w:rsidRDefault="003E1FFE" w:rsidP="003E1FFE">
            <w:pPr>
              <w:pStyle w:val="ECCTabletext"/>
            </w:pPr>
            <w:r w:rsidRPr="006B2D5C">
              <w:t>N/K</w:t>
            </w:r>
          </w:p>
        </w:tc>
      </w:tr>
      <w:tr w:rsidR="003E1FFE" w14:paraId="0820778C" w14:textId="77777777" w:rsidTr="0028383E">
        <w:tc>
          <w:tcPr>
            <w:tcW w:w="1670" w:type="pct"/>
            <w:tcBorders>
              <w:top w:val="single" w:sz="6" w:space="0" w:color="auto"/>
              <w:left w:val="single" w:sz="12" w:space="0" w:color="auto"/>
              <w:right w:val="single" w:sz="12" w:space="0" w:color="auto"/>
            </w:tcBorders>
          </w:tcPr>
          <w:p w14:paraId="58F81D6A" w14:textId="77777777" w:rsidR="003E1FFE" w:rsidRPr="003E1FFE" w:rsidRDefault="003E1FFE" w:rsidP="003E1FFE">
            <w:pPr>
              <w:pStyle w:val="ECCTabletext"/>
            </w:pPr>
            <w:r w:rsidRPr="006B2D5C">
              <w:t>Italy4</w:t>
            </w:r>
          </w:p>
        </w:tc>
        <w:tc>
          <w:tcPr>
            <w:tcW w:w="822" w:type="pct"/>
            <w:tcBorders>
              <w:top w:val="single" w:sz="6" w:space="0" w:color="auto"/>
              <w:left w:val="single" w:sz="12" w:space="0" w:color="auto"/>
              <w:right w:val="single" w:sz="4" w:space="0" w:color="auto"/>
            </w:tcBorders>
            <w:shd w:val="clear" w:color="auto" w:fill="auto"/>
          </w:tcPr>
          <w:p w14:paraId="418D5D8D" w14:textId="77777777" w:rsidR="003E1FFE" w:rsidRPr="003E1FFE" w:rsidRDefault="003E1FFE" w:rsidP="003E1FFE">
            <w:pPr>
              <w:pStyle w:val="ECCTabletext"/>
            </w:pPr>
            <w:r w:rsidRPr="006B2D5C">
              <w:t>11</w:t>
            </w:r>
          </w:p>
        </w:tc>
        <w:tc>
          <w:tcPr>
            <w:tcW w:w="813" w:type="pct"/>
            <w:tcBorders>
              <w:left w:val="single" w:sz="4" w:space="0" w:color="auto"/>
              <w:right w:val="single" w:sz="4" w:space="0" w:color="auto"/>
            </w:tcBorders>
            <w:shd w:val="clear" w:color="auto" w:fill="auto"/>
          </w:tcPr>
          <w:p w14:paraId="674AAF3B" w14:textId="77777777" w:rsidR="003E1FFE" w:rsidRPr="003E1FFE" w:rsidRDefault="003E1FFE" w:rsidP="003E1FFE">
            <w:pPr>
              <w:pStyle w:val="ECCTabletext"/>
            </w:pPr>
            <w:r w:rsidRPr="006B2D5C">
              <w:t>1</w:t>
            </w:r>
          </w:p>
        </w:tc>
        <w:tc>
          <w:tcPr>
            <w:tcW w:w="826" w:type="pct"/>
            <w:tcBorders>
              <w:left w:val="single" w:sz="4" w:space="0" w:color="auto"/>
              <w:right w:val="single" w:sz="4" w:space="0" w:color="auto"/>
            </w:tcBorders>
            <w:shd w:val="clear" w:color="auto" w:fill="auto"/>
          </w:tcPr>
          <w:p w14:paraId="37314F70" w14:textId="77777777" w:rsidR="003E1FFE" w:rsidRPr="003E1FFE" w:rsidRDefault="003E1FFE" w:rsidP="003E1FFE">
            <w:pPr>
              <w:pStyle w:val="ECCTabletext"/>
            </w:pPr>
            <w:r w:rsidRPr="006B2D5C">
              <w:t>-</w:t>
            </w:r>
          </w:p>
        </w:tc>
        <w:tc>
          <w:tcPr>
            <w:tcW w:w="869" w:type="pct"/>
            <w:tcBorders>
              <w:left w:val="single" w:sz="4" w:space="0" w:color="auto"/>
              <w:bottom w:val="single" w:sz="4" w:space="0" w:color="auto"/>
              <w:right w:val="single" w:sz="12" w:space="0" w:color="auto"/>
            </w:tcBorders>
            <w:shd w:val="clear" w:color="auto" w:fill="auto"/>
          </w:tcPr>
          <w:p w14:paraId="79C14FD4" w14:textId="77777777" w:rsidR="003E1FFE" w:rsidRPr="003E1FFE" w:rsidRDefault="003E1FFE" w:rsidP="003E1FFE">
            <w:pPr>
              <w:pStyle w:val="ECCTabletext"/>
            </w:pPr>
            <w:r w:rsidRPr="006B2D5C">
              <w:t>1</w:t>
            </w:r>
          </w:p>
        </w:tc>
      </w:tr>
      <w:tr w:rsidR="003E1FFE" w14:paraId="2AD60A24" w14:textId="77777777" w:rsidTr="0028383E">
        <w:tc>
          <w:tcPr>
            <w:tcW w:w="1670" w:type="pct"/>
            <w:tcBorders>
              <w:top w:val="single" w:sz="6" w:space="0" w:color="auto"/>
              <w:left w:val="single" w:sz="12" w:space="0" w:color="auto"/>
              <w:bottom w:val="single" w:sz="6" w:space="0" w:color="auto"/>
              <w:right w:val="single" w:sz="12" w:space="0" w:color="auto"/>
            </w:tcBorders>
          </w:tcPr>
          <w:p w14:paraId="6096EF54" w14:textId="77777777" w:rsidR="003E1FFE" w:rsidRPr="003E1FFE" w:rsidRDefault="003E1FFE" w:rsidP="003E1FFE">
            <w:pPr>
              <w:pStyle w:val="ECCTabletext"/>
            </w:pPr>
            <w:r w:rsidRPr="006B2D5C">
              <w:t>Netherlands</w:t>
            </w:r>
          </w:p>
        </w:tc>
        <w:tc>
          <w:tcPr>
            <w:tcW w:w="822" w:type="pct"/>
            <w:tcBorders>
              <w:top w:val="single" w:sz="6" w:space="0" w:color="auto"/>
              <w:left w:val="single" w:sz="12" w:space="0" w:color="auto"/>
              <w:bottom w:val="single" w:sz="4" w:space="0" w:color="auto"/>
              <w:right w:val="single" w:sz="6" w:space="0" w:color="auto"/>
            </w:tcBorders>
            <w:shd w:val="clear" w:color="auto" w:fill="auto"/>
          </w:tcPr>
          <w:p w14:paraId="19684F92" w14:textId="77777777" w:rsidR="003E1FFE" w:rsidRPr="003E1FFE" w:rsidRDefault="003E1FFE" w:rsidP="003E1FFE">
            <w:pPr>
              <w:pStyle w:val="ECCTabletext"/>
            </w:pPr>
            <w:r w:rsidRPr="006B2D5C">
              <w:t>1</w:t>
            </w:r>
          </w:p>
        </w:tc>
        <w:tc>
          <w:tcPr>
            <w:tcW w:w="813" w:type="pct"/>
            <w:tcBorders>
              <w:top w:val="single" w:sz="6" w:space="0" w:color="auto"/>
              <w:left w:val="single" w:sz="6" w:space="0" w:color="auto"/>
              <w:bottom w:val="single" w:sz="4" w:space="0" w:color="auto"/>
              <w:right w:val="single" w:sz="6" w:space="0" w:color="auto"/>
            </w:tcBorders>
            <w:shd w:val="clear" w:color="auto" w:fill="auto"/>
          </w:tcPr>
          <w:p w14:paraId="51C156A6" w14:textId="77777777" w:rsidR="003E1FFE" w:rsidRPr="003E1FFE" w:rsidRDefault="003E1FFE" w:rsidP="003E1FFE">
            <w:pPr>
              <w:pStyle w:val="ECCTabletext"/>
            </w:pPr>
            <w:r w:rsidRPr="006B2D5C">
              <w:t>4</w:t>
            </w:r>
          </w:p>
        </w:tc>
        <w:tc>
          <w:tcPr>
            <w:tcW w:w="826" w:type="pct"/>
            <w:tcBorders>
              <w:top w:val="single" w:sz="6" w:space="0" w:color="auto"/>
              <w:left w:val="single" w:sz="6" w:space="0" w:color="auto"/>
              <w:bottom w:val="single" w:sz="4" w:space="0" w:color="auto"/>
              <w:right w:val="single" w:sz="6" w:space="0" w:color="auto"/>
            </w:tcBorders>
            <w:shd w:val="clear" w:color="auto" w:fill="auto"/>
          </w:tcPr>
          <w:p w14:paraId="01260A81" w14:textId="77777777" w:rsidR="003E1FFE" w:rsidRPr="003E1FFE" w:rsidRDefault="003E1FFE" w:rsidP="003E1FFE">
            <w:pPr>
              <w:pStyle w:val="ECCTabletext"/>
            </w:pPr>
            <w:r w:rsidRPr="006B2D5C">
              <w:t>8</w:t>
            </w:r>
          </w:p>
        </w:tc>
        <w:tc>
          <w:tcPr>
            <w:tcW w:w="869" w:type="pct"/>
            <w:tcBorders>
              <w:top w:val="single" w:sz="6" w:space="0" w:color="auto"/>
              <w:left w:val="single" w:sz="6" w:space="0" w:color="auto"/>
              <w:bottom w:val="single" w:sz="6" w:space="0" w:color="auto"/>
              <w:right w:val="single" w:sz="12" w:space="0" w:color="auto"/>
            </w:tcBorders>
            <w:shd w:val="clear" w:color="auto" w:fill="auto"/>
          </w:tcPr>
          <w:p w14:paraId="2B6DB56E" w14:textId="77777777" w:rsidR="003E1FFE" w:rsidRPr="003E1FFE" w:rsidRDefault="003E1FFE" w:rsidP="003E1FFE">
            <w:pPr>
              <w:pStyle w:val="ECCTabletext"/>
            </w:pPr>
            <w:r w:rsidRPr="006B2D5C">
              <w:t>1</w:t>
            </w:r>
          </w:p>
        </w:tc>
      </w:tr>
      <w:tr w:rsidR="003E1FFE" w14:paraId="6C073E66" w14:textId="77777777" w:rsidTr="0028383E">
        <w:tc>
          <w:tcPr>
            <w:tcW w:w="1670" w:type="pct"/>
            <w:tcBorders>
              <w:top w:val="single" w:sz="6" w:space="0" w:color="auto"/>
              <w:left w:val="single" w:sz="12" w:space="0" w:color="auto"/>
              <w:bottom w:val="single" w:sz="6" w:space="0" w:color="auto"/>
              <w:right w:val="single" w:sz="12" w:space="0" w:color="auto"/>
            </w:tcBorders>
          </w:tcPr>
          <w:p w14:paraId="704FC980" w14:textId="77777777" w:rsidR="003E1FFE" w:rsidRPr="003E1FFE" w:rsidRDefault="003E1FFE" w:rsidP="003E1FFE">
            <w:pPr>
              <w:pStyle w:val="ECCTabletext"/>
            </w:pPr>
            <w:r w:rsidRPr="006B2D5C">
              <w:t>Switzerland</w:t>
            </w:r>
          </w:p>
        </w:tc>
        <w:tc>
          <w:tcPr>
            <w:tcW w:w="822" w:type="pct"/>
            <w:tcBorders>
              <w:left w:val="single" w:sz="12" w:space="0" w:color="auto"/>
              <w:bottom w:val="single" w:sz="4" w:space="0" w:color="auto"/>
              <w:right w:val="single" w:sz="6" w:space="0" w:color="auto"/>
            </w:tcBorders>
            <w:shd w:val="clear" w:color="auto" w:fill="auto"/>
          </w:tcPr>
          <w:p w14:paraId="3FF22175" w14:textId="77777777" w:rsidR="003E1FFE" w:rsidRPr="003E1FFE" w:rsidRDefault="003E1FFE" w:rsidP="003E1FFE">
            <w:pPr>
              <w:pStyle w:val="ECCTabletext"/>
            </w:pPr>
            <w:r w:rsidRPr="006B2D5C">
              <w:t>4</w:t>
            </w:r>
          </w:p>
        </w:tc>
        <w:tc>
          <w:tcPr>
            <w:tcW w:w="813" w:type="pct"/>
            <w:tcBorders>
              <w:left w:val="single" w:sz="6" w:space="0" w:color="auto"/>
              <w:bottom w:val="single" w:sz="4" w:space="0" w:color="auto"/>
              <w:right w:val="single" w:sz="6" w:space="0" w:color="auto"/>
            </w:tcBorders>
            <w:shd w:val="clear" w:color="auto" w:fill="auto"/>
          </w:tcPr>
          <w:p w14:paraId="46FA6197" w14:textId="77777777" w:rsidR="003E1FFE" w:rsidRPr="003E1FFE" w:rsidRDefault="003E1FFE" w:rsidP="003E1FFE">
            <w:pPr>
              <w:pStyle w:val="ECCTabletext"/>
            </w:pPr>
            <w:r w:rsidRPr="006B2D5C">
              <w:t>1</w:t>
            </w:r>
          </w:p>
        </w:tc>
        <w:tc>
          <w:tcPr>
            <w:tcW w:w="826" w:type="pct"/>
            <w:tcBorders>
              <w:left w:val="single" w:sz="6" w:space="0" w:color="auto"/>
              <w:bottom w:val="single" w:sz="4" w:space="0" w:color="auto"/>
              <w:right w:val="single" w:sz="6" w:space="0" w:color="auto"/>
            </w:tcBorders>
            <w:shd w:val="clear" w:color="auto" w:fill="auto"/>
          </w:tcPr>
          <w:p w14:paraId="0E7EC0C4" w14:textId="77777777" w:rsidR="003E1FFE" w:rsidRPr="003E1FFE" w:rsidRDefault="003E1FFE" w:rsidP="003E1FFE">
            <w:pPr>
              <w:pStyle w:val="ECCTabletext"/>
            </w:pPr>
            <w:r w:rsidRPr="006B2D5C">
              <w:t>2</w:t>
            </w:r>
          </w:p>
        </w:tc>
        <w:tc>
          <w:tcPr>
            <w:tcW w:w="869" w:type="pct"/>
            <w:tcBorders>
              <w:top w:val="single" w:sz="6" w:space="0" w:color="auto"/>
              <w:left w:val="single" w:sz="6" w:space="0" w:color="auto"/>
              <w:bottom w:val="single" w:sz="4" w:space="0" w:color="auto"/>
              <w:right w:val="single" w:sz="12" w:space="0" w:color="auto"/>
            </w:tcBorders>
            <w:shd w:val="clear" w:color="auto" w:fill="auto"/>
          </w:tcPr>
          <w:p w14:paraId="2FB5C9B0" w14:textId="77777777" w:rsidR="003E1FFE" w:rsidRPr="003E1FFE" w:rsidRDefault="003E1FFE" w:rsidP="003E1FFE">
            <w:pPr>
              <w:pStyle w:val="ECCTabletext"/>
            </w:pPr>
            <w:r w:rsidRPr="006B2D5C">
              <w:t>-</w:t>
            </w:r>
          </w:p>
        </w:tc>
      </w:tr>
      <w:tr w:rsidR="003E1FFE" w14:paraId="6F72408D" w14:textId="77777777" w:rsidTr="0028383E">
        <w:tc>
          <w:tcPr>
            <w:tcW w:w="1670" w:type="pct"/>
            <w:tcBorders>
              <w:top w:val="single" w:sz="6" w:space="0" w:color="auto"/>
              <w:left w:val="single" w:sz="12" w:space="0" w:color="auto"/>
              <w:bottom w:val="single" w:sz="12" w:space="0" w:color="auto"/>
              <w:right w:val="single" w:sz="12" w:space="0" w:color="auto"/>
            </w:tcBorders>
          </w:tcPr>
          <w:p w14:paraId="6CF1CA9C" w14:textId="77777777" w:rsidR="003E1FFE" w:rsidRPr="003E1FFE" w:rsidRDefault="003E1FFE" w:rsidP="003E1FFE">
            <w:pPr>
              <w:pStyle w:val="ECCTabletext"/>
            </w:pPr>
            <w:r w:rsidRPr="006B2D5C">
              <w:t>UK5</w:t>
            </w:r>
          </w:p>
        </w:tc>
        <w:tc>
          <w:tcPr>
            <w:tcW w:w="822" w:type="pct"/>
            <w:tcBorders>
              <w:left w:val="single" w:sz="12" w:space="0" w:color="auto"/>
              <w:bottom w:val="single" w:sz="12" w:space="0" w:color="auto"/>
              <w:right w:val="single" w:sz="6" w:space="0" w:color="auto"/>
            </w:tcBorders>
            <w:shd w:val="clear" w:color="auto" w:fill="auto"/>
          </w:tcPr>
          <w:p w14:paraId="12F6B0BF" w14:textId="77777777" w:rsidR="003E1FFE" w:rsidRPr="003E1FFE" w:rsidRDefault="003E1FFE" w:rsidP="003E1FFE">
            <w:pPr>
              <w:pStyle w:val="ECCTabletext"/>
            </w:pPr>
            <w:r w:rsidRPr="006B2D5C">
              <w:t>-</w:t>
            </w:r>
          </w:p>
        </w:tc>
        <w:tc>
          <w:tcPr>
            <w:tcW w:w="813" w:type="pct"/>
            <w:tcBorders>
              <w:left w:val="single" w:sz="6" w:space="0" w:color="auto"/>
              <w:bottom w:val="single" w:sz="12" w:space="0" w:color="auto"/>
              <w:right w:val="single" w:sz="6" w:space="0" w:color="auto"/>
            </w:tcBorders>
            <w:shd w:val="clear" w:color="auto" w:fill="auto"/>
          </w:tcPr>
          <w:p w14:paraId="1CE73C6C" w14:textId="77777777" w:rsidR="003E1FFE" w:rsidRPr="003E1FFE" w:rsidRDefault="003E1FFE" w:rsidP="003E1FFE">
            <w:pPr>
              <w:pStyle w:val="ECCTabletext"/>
            </w:pPr>
            <w:r w:rsidRPr="006B2D5C">
              <w:t>21</w:t>
            </w:r>
          </w:p>
        </w:tc>
        <w:tc>
          <w:tcPr>
            <w:tcW w:w="826" w:type="pct"/>
            <w:tcBorders>
              <w:left w:val="single" w:sz="6" w:space="0" w:color="auto"/>
              <w:bottom w:val="single" w:sz="12" w:space="0" w:color="auto"/>
              <w:right w:val="single" w:sz="6" w:space="0" w:color="auto"/>
            </w:tcBorders>
            <w:shd w:val="clear" w:color="auto" w:fill="auto"/>
          </w:tcPr>
          <w:p w14:paraId="6E05B514" w14:textId="77777777" w:rsidR="003E1FFE" w:rsidRPr="003E1FFE" w:rsidRDefault="003E1FFE" w:rsidP="003E1FFE">
            <w:pPr>
              <w:pStyle w:val="ECCTabletext"/>
            </w:pPr>
            <w:r w:rsidRPr="006B2D5C">
              <w:t>-</w:t>
            </w:r>
          </w:p>
        </w:tc>
        <w:tc>
          <w:tcPr>
            <w:tcW w:w="869" w:type="pct"/>
            <w:tcBorders>
              <w:left w:val="single" w:sz="6" w:space="0" w:color="auto"/>
              <w:bottom w:val="single" w:sz="12" w:space="0" w:color="auto"/>
              <w:right w:val="single" w:sz="12" w:space="0" w:color="auto"/>
            </w:tcBorders>
            <w:shd w:val="clear" w:color="auto" w:fill="auto"/>
          </w:tcPr>
          <w:p w14:paraId="6C00A2CB" w14:textId="77777777" w:rsidR="003E1FFE" w:rsidRPr="003E1FFE" w:rsidRDefault="003E1FFE" w:rsidP="003E1FFE">
            <w:pPr>
              <w:pStyle w:val="ECCTabletext"/>
            </w:pPr>
            <w:r w:rsidRPr="006B2D5C">
              <w:t>4</w:t>
            </w:r>
          </w:p>
        </w:tc>
      </w:tr>
    </w:tbl>
    <w:p w14:paraId="0D235657" w14:textId="77777777" w:rsidR="003E1FFE" w:rsidRPr="003E1FFE" w:rsidRDefault="003E1FFE" w:rsidP="003E1FFE">
      <w:pPr>
        <w:pStyle w:val="ECCTablenote"/>
        <w:rPr>
          <w:rFonts w:eastAsia="Arial"/>
        </w:rPr>
      </w:pPr>
    </w:p>
    <w:p w14:paraId="1FB3F77D" w14:textId="77777777" w:rsidR="003E1FFE" w:rsidRPr="003E1FFE" w:rsidRDefault="003E1FFE" w:rsidP="003E1FFE">
      <w:pPr>
        <w:pStyle w:val="ECCTablenote"/>
        <w:rPr>
          <w:rStyle w:val="ECCParagraph"/>
          <w:rFonts w:eastAsia="Arial"/>
        </w:rPr>
      </w:pPr>
      <w:r w:rsidRPr="003E1FFE">
        <w:rPr>
          <w:rStyle w:val="ECCParagraph"/>
          <w:rFonts w:eastAsia="Arial"/>
        </w:rPr>
        <w:t>Notes:</w:t>
      </w:r>
    </w:p>
    <w:p w14:paraId="562A2C82" w14:textId="77777777" w:rsidR="003E1FFE" w:rsidRPr="003E1FFE" w:rsidRDefault="003E1FFE" w:rsidP="003E1FFE">
      <w:pPr>
        <w:pStyle w:val="ECCTablenote"/>
        <w:rPr>
          <w:rFonts w:eastAsia="Arial"/>
        </w:rPr>
      </w:pPr>
      <w:r w:rsidRPr="003E1FFE">
        <w:rPr>
          <w:rFonts w:eastAsia="Arial"/>
        </w:rPr>
        <w:t>1</w:t>
      </w:r>
      <w:r w:rsidRPr="003E1FFE">
        <w:rPr>
          <w:rFonts w:eastAsia="Arial"/>
        </w:rPr>
        <w:tab/>
      </w:r>
      <w:r w:rsidRPr="003E1FFE">
        <w:rPr>
          <w:rFonts w:eastAsia="Arial"/>
        </w:rPr>
        <w:tab/>
        <w:t>Direction Tx indicates a repeater transmitting output frequency and Direction Rx indicates a repeater receive input frequency.</w:t>
      </w:r>
    </w:p>
    <w:p w14:paraId="2AFA569D" w14:textId="77777777" w:rsidR="003E1FFE" w:rsidRPr="003E1FFE" w:rsidRDefault="003E1FFE" w:rsidP="003E1FFE">
      <w:pPr>
        <w:pStyle w:val="ECCTablenote"/>
        <w:rPr>
          <w:rFonts w:eastAsia="Arial"/>
        </w:rPr>
      </w:pPr>
      <w:r w:rsidRPr="003E1FFE">
        <w:rPr>
          <w:rFonts w:eastAsia="Arial"/>
        </w:rPr>
        <w:t>2</w:t>
      </w:r>
      <w:r w:rsidRPr="003E1FFE">
        <w:rPr>
          <w:rFonts w:eastAsia="Arial"/>
        </w:rPr>
        <w:tab/>
      </w:r>
      <w:r w:rsidRPr="003E1FFE">
        <w:rPr>
          <w:rFonts w:eastAsia="Arial"/>
        </w:rPr>
        <w:tab/>
        <w:t xml:space="preserve">In Germany 16 digital ATV repeaters are transmitting on a centre frequency of 1291 MHz and these are included </w:t>
      </w:r>
      <w:proofErr w:type="gramStart"/>
      <w:r w:rsidRPr="003E1FFE">
        <w:rPr>
          <w:rFonts w:eastAsia="Arial"/>
        </w:rPr>
        <w:t>in  “</w:t>
      </w:r>
      <w:proofErr w:type="gramEnd"/>
      <w:r w:rsidRPr="003E1FFE">
        <w:rPr>
          <w:rFonts w:eastAsia="Arial"/>
        </w:rPr>
        <w:t>sub-band</w:t>
      </w:r>
      <w:r w:rsidRPr="003E1FFE">
        <w:rPr>
          <w:rFonts w:eastAsia="Arial"/>
        </w:rPr>
        <w:tab/>
        <w:t xml:space="preserve"> b”.</w:t>
      </w:r>
    </w:p>
    <w:p w14:paraId="60D98147" w14:textId="77777777" w:rsidR="003E1FFE" w:rsidRPr="003E1FFE" w:rsidRDefault="003E1FFE" w:rsidP="003E1FFE">
      <w:pPr>
        <w:pStyle w:val="ECCTablenote"/>
        <w:rPr>
          <w:rFonts w:eastAsia="Arial"/>
        </w:rPr>
      </w:pPr>
      <w:r w:rsidRPr="003E1FFE">
        <w:rPr>
          <w:rFonts w:eastAsia="Arial"/>
        </w:rPr>
        <w:t>3</w:t>
      </w:r>
      <w:r w:rsidRPr="003E1FFE">
        <w:rPr>
          <w:rFonts w:eastAsia="Arial"/>
        </w:rPr>
        <w:tab/>
      </w:r>
      <w:r w:rsidRPr="003E1FFE">
        <w:rPr>
          <w:rFonts w:eastAsia="Arial"/>
        </w:rPr>
        <w:tab/>
        <w:t>Receiver input frequencies not provided in data.</w:t>
      </w:r>
    </w:p>
    <w:p w14:paraId="13415C22" w14:textId="77777777" w:rsidR="003E1FFE" w:rsidRPr="003E1FFE" w:rsidRDefault="003E1FFE" w:rsidP="003E1FFE">
      <w:pPr>
        <w:pStyle w:val="ECCTablenote"/>
        <w:rPr>
          <w:rFonts w:eastAsia="Arial"/>
        </w:rPr>
      </w:pPr>
      <w:r w:rsidRPr="003E1FFE">
        <w:rPr>
          <w:rFonts w:eastAsia="Arial"/>
        </w:rPr>
        <w:t>4</w:t>
      </w:r>
      <w:r w:rsidRPr="003E1FFE">
        <w:rPr>
          <w:rFonts w:eastAsia="Arial"/>
        </w:rPr>
        <w:tab/>
      </w:r>
      <w:r w:rsidRPr="003E1FFE">
        <w:rPr>
          <w:rFonts w:eastAsia="Arial"/>
        </w:rPr>
        <w:tab/>
        <w:t xml:space="preserve">In addition, seven TV repeaters are transmitting between 1240 MHz and 1243 MHz just below sub-band </w:t>
      </w:r>
      <w:proofErr w:type="gramStart"/>
      <w:r w:rsidRPr="003E1FFE">
        <w:rPr>
          <w:rFonts w:eastAsia="Arial"/>
        </w:rPr>
        <w:t>a</w:t>
      </w:r>
      <w:proofErr w:type="gramEnd"/>
      <w:r w:rsidRPr="003E1FFE">
        <w:rPr>
          <w:rFonts w:eastAsia="Arial"/>
        </w:rPr>
        <w:t xml:space="preserve"> and one is transmitting</w:t>
      </w:r>
      <w:r w:rsidRPr="003E1FFE">
        <w:rPr>
          <w:rFonts w:eastAsia="Arial"/>
        </w:rPr>
        <w:tab/>
        <w:t xml:space="preserve"> at 1267 MHz between sub-bands a and b. Ten TV repeaters are receiving just below sub-band </w:t>
      </w:r>
      <w:proofErr w:type="spellStart"/>
      <w:r w:rsidRPr="003E1FFE">
        <w:rPr>
          <w:rFonts w:eastAsia="Arial"/>
        </w:rPr>
        <w:t>a</w:t>
      </w:r>
      <w:proofErr w:type="spellEnd"/>
      <w:r w:rsidRPr="003E1FFE">
        <w:rPr>
          <w:rFonts w:eastAsia="Arial"/>
        </w:rPr>
        <w:t xml:space="preserve"> in 1240- 1243 </w:t>
      </w:r>
      <w:proofErr w:type="spellStart"/>
      <w:r w:rsidRPr="003E1FFE">
        <w:rPr>
          <w:rFonts w:eastAsia="Arial"/>
        </w:rPr>
        <w:t>MHz.</w:t>
      </w:r>
      <w:proofErr w:type="spellEnd"/>
    </w:p>
    <w:p w14:paraId="4D7847F0" w14:textId="77777777" w:rsidR="003E1FFE" w:rsidRDefault="003E1FFE" w:rsidP="003E1FFE">
      <w:pPr>
        <w:pStyle w:val="ECCTablenote"/>
      </w:pPr>
      <w:r w:rsidRPr="003E1FFE">
        <w:rPr>
          <w:rFonts w:eastAsia="Arial"/>
        </w:rPr>
        <w:lastRenderedPageBreak/>
        <w:t>5</w:t>
      </w:r>
      <w:r w:rsidRPr="003E1FFE">
        <w:rPr>
          <w:rFonts w:eastAsia="Arial"/>
        </w:rPr>
        <w:tab/>
      </w:r>
      <w:r w:rsidRPr="003E1FFE">
        <w:rPr>
          <w:rFonts w:eastAsia="Arial"/>
        </w:rPr>
        <w:tab/>
        <w:t xml:space="preserve">In the UK there are 25 TV repeaters transmitting outside the band between 1304 MHz and 1322 </w:t>
      </w:r>
      <w:proofErr w:type="spellStart"/>
      <w:r w:rsidRPr="003E1FFE">
        <w:rPr>
          <w:rFonts w:eastAsia="Arial"/>
        </w:rPr>
        <w:t>MHz.</w:t>
      </w:r>
      <w:proofErr w:type="spellEnd"/>
      <w:r w:rsidRPr="003E1FFE">
        <w:rPr>
          <w:rFonts w:eastAsia="Arial"/>
        </w:rPr>
        <w:t xml:space="preserve"> This is a national agreement.</w:t>
      </w:r>
    </w:p>
    <w:p w14:paraId="1A6C95E3" w14:textId="77777777" w:rsidR="003E1FFE" w:rsidRPr="003E1FFE" w:rsidRDefault="003E1FFE" w:rsidP="00191AE6">
      <w:pPr>
        <w:pStyle w:val="ECCAnnexheading2"/>
        <w:rPr>
          <w:rFonts w:eastAsia="Arial"/>
        </w:rPr>
      </w:pPr>
      <w:r w:rsidRPr="003E1FFE">
        <w:rPr>
          <w:rFonts w:eastAsia="Arial"/>
        </w:rPr>
        <w:t xml:space="preserve"> </w:t>
      </w:r>
      <w:bookmarkStart w:id="202" w:name="_Toc57966140"/>
      <w:r w:rsidRPr="003E1FFE">
        <w:rPr>
          <w:rFonts w:eastAsia="Arial"/>
        </w:rPr>
        <w:t>Propagation beacons</w:t>
      </w:r>
      <w:bookmarkEnd w:id="202"/>
    </w:p>
    <w:p w14:paraId="52BED4D2" w14:textId="77777777" w:rsidR="003E1FFE" w:rsidRPr="003E1FFE" w:rsidRDefault="003E1FFE" w:rsidP="00191AE6">
      <w:pPr>
        <w:pStyle w:val="ECCAnnexheading3"/>
        <w:rPr>
          <w:rFonts w:eastAsia="Arial"/>
        </w:rPr>
      </w:pPr>
      <w:bookmarkStart w:id="203" w:name="_Toc57966141"/>
      <w:r w:rsidRPr="003E1FFE">
        <w:rPr>
          <w:rFonts w:eastAsia="Arial"/>
        </w:rPr>
        <w:t>Propagation Beacon Frequencies in 1240-1300 MHz</w:t>
      </w:r>
      <w:bookmarkEnd w:id="203"/>
    </w:p>
    <w:p w14:paraId="7DF74E55" w14:textId="77777777" w:rsidR="003E1FFE" w:rsidRPr="00C62355" w:rsidRDefault="003E1FFE" w:rsidP="003E1FFE">
      <w:r w:rsidRPr="00C62355">
        <w:t xml:space="preserve">Propagation beacons are built and installed at a remote location by radio amateurs to provide stable and accurate off-air signal sources for receiver system testing and importantly to provide an indication of the radio propagation conditions over longer paths. The beacon might be installed to operate with an omni-directional or directional antenna. </w:t>
      </w:r>
      <w:proofErr w:type="gramStart"/>
      <w:r w:rsidRPr="00C62355">
        <w:t>Usually</w:t>
      </w:r>
      <w:proofErr w:type="gramEnd"/>
      <w:r w:rsidRPr="00C62355">
        <w:t xml:space="preserve"> the beacon emits a narrow band continuous wave signal with an identification (call sign) and location information message repeated on a regular basis using closely spaced FSK. In some </w:t>
      </w:r>
      <w:proofErr w:type="gramStart"/>
      <w:r w:rsidRPr="00C62355">
        <w:t>cases</w:t>
      </w:r>
      <w:proofErr w:type="gramEnd"/>
      <w:r w:rsidRPr="00C62355">
        <w:t xml:space="preserve"> amateur digital mode signals are employed enabling automated monitoring of the beacon reception. Most beacons are transmitting continuously.   </w:t>
      </w:r>
    </w:p>
    <w:p w14:paraId="13850F1D" w14:textId="77777777" w:rsidR="003E1FFE" w:rsidRPr="00C62355" w:rsidRDefault="003E1FFE" w:rsidP="003E1FFE">
      <w:r w:rsidRPr="00C62355">
        <w:t>The IARU R1 band plan identifies the following frequency sub-bands for propagation beacons:</w:t>
      </w:r>
    </w:p>
    <w:p w14:paraId="72A1854D" w14:textId="77777777" w:rsidR="003E1FFE" w:rsidRPr="00C62355" w:rsidRDefault="003E1FFE" w:rsidP="003E1FFE">
      <w:pPr>
        <w:pStyle w:val="ECCBulletsLv1"/>
      </w:pPr>
      <w:r w:rsidRPr="00C62355">
        <w:t>1296.750-1296.800 Local Beacon (10W ERP max)</w:t>
      </w:r>
    </w:p>
    <w:p w14:paraId="3983DCE6" w14:textId="77777777" w:rsidR="003E1FFE" w:rsidRPr="00C62355" w:rsidRDefault="003E1FFE" w:rsidP="003E1FFE">
      <w:pPr>
        <w:pStyle w:val="ECCBulletsLv1"/>
      </w:pPr>
      <w:r w:rsidRPr="00C62355">
        <w:t>1296.800 - 1296.994 Beacons exclusive</w:t>
      </w:r>
    </w:p>
    <w:p w14:paraId="12BE3C33" w14:textId="77777777" w:rsidR="003E1FFE" w:rsidRDefault="003E1FFE" w:rsidP="003E1FFE">
      <w:r w:rsidRPr="00C62355">
        <w:t>The data in the table below summarises the number of beacon stations licensed to operate in the IARU band plan propagation beacon sub-bands for a sample of CEPT countries.</w:t>
      </w:r>
    </w:p>
    <w:p w14:paraId="27181F6F" w14:textId="77777777" w:rsidR="003E1FFE" w:rsidRDefault="003E1FFE" w:rsidP="003E1FFE">
      <w:pPr>
        <w:pStyle w:val="Caption"/>
      </w:pPr>
      <w:r>
        <w:t>B</w:t>
      </w:r>
      <w:r w:rsidRPr="003E1FFE">
        <w:rPr>
          <w:rFonts w:eastAsia="Arial"/>
        </w:rPr>
        <w:t xml:space="preserve">eacon </w:t>
      </w:r>
      <w:r>
        <w:t>S</w:t>
      </w:r>
      <w:r w:rsidRPr="003E1FFE">
        <w:rPr>
          <w:rFonts w:eastAsia="Arial"/>
        </w:rPr>
        <w:t>tation Numbers</w:t>
      </w:r>
      <w:r>
        <w:t xml:space="preserve"> in some CEPT countries</w:t>
      </w:r>
    </w:p>
    <w:tbl>
      <w:tblPr>
        <w:tblW w:w="1689" w:type="pct"/>
        <w:jc w:val="center"/>
        <w:tblLook w:val="04A0" w:firstRow="1" w:lastRow="0" w:firstColumn="1" w:lastColumn="0" w:noHBand="0" w:noVBand="1"/>
      </w:tblPr>
      <w:tblGrid>
        <w:gridCol w:w="1777"/>
        <w:gridCol w:w="1552"/>
      </w:tblGrid>
      <w:tr w:rsidR="003E1FFE" w14:paraId="656A9B40" w14:textId="77777777" w:rsidTr="0028383E">
        <w:trPr>
          <w:jc w:val="center"/>
        </w:trPr>
        <w:tc>
          <w:tcPr>
            <w:tcW w:w="2669" w:type="pct"/>
            <w:tcBorders>
              <w:top w:val="single" w:sz="12" w:space="0" w:color="auto"/>
              <w:left w:val="single" w:sz="12" w:space="0" w:color="auto"/>
              <w:right w:val="single" w:sz="12" w:space="0" w:color="auto"/>
            </w:tcBorders>
          </w:tcPr>
          <w:p w14:paraId="637AB3EC" w14:textId="77777777" w:rsidR="003E1FFE" w:rsidRPr="00E85D4D" w:rsidRDefault="003E1FFE" w:rsidP="003E1FFE">
            <w:pPr>
              <w:pStyle w:val="ECCTableHeaderredfont"/>
            </w:pPr>
          </w:p>
        </w:tc>
        <w:tc>
          <w:tcPr>
            <w:tcW w:w="2331" w:type="pct"/>
            <w:tcBorders>
              <w:top w:val="single" w:sz="12" w:space="0" w:color="auto"/>
              <w:left w:val="single" w:sz="12" w:space="0" w:color="auto"/>
              <w:right w:val="single" w:sz="12" w:space="0" w:color="auto"/>
            </w:tcBorders>
          </w:tcPr>
          <w:p w14:paraId="75555353" w14:textId="77777777" w:rsidR="003E1FFE" w:rsidRPr="003E1FFE" w:rsidRDefault="003E1FFE" w:rsidP="003E1FFE">
            <w:pPr>
              <w:pStyle w:val="ECCTableHeaderredfont"/>
            </w:pPr>
            <w:r w:rsidRPr="00E85D4D">
              <w:t>Beacons</w:t>
            </w:r>
          </w:p>
        </w:tc>
      </w:tr>
      <w:tr w:rsidR="003E1FFE" w14:paraId="3548FCD0" w14:textId="77777777" w:rsidTr="0028383E">
        <w:trPr>
          <w:jc w:val="center"/>
        </w:trPr>
        <w:tc>
          <w:tcPr>
            <w:tcW w:w="2669" w:type="pct"/>
            <w:tcBorders>
              <w:top w:val="single" w:sz="12" w:space="0" w:color="auto"/>
              <w:left w:val="single" w:sz="12" w:space="0" w:color="auto"/>
              <w:bottom w:val="single" w:sz="6" w:space="0" w:color="auto"/>
              <w:right w:val="single" w:sz="12" w:space="0" w:color="auto"/>
            </w:tcBorders>
          </w:tcPr>
          <w:p w14:paraId="45D2C915" w14:textId="77777777" w:rsidR="003E1FFE" w:rsidRPr="003E1FFE" w:rsidRDefault="003E1FFE" w:rsidP="003E1FFE">
            <w:pPr>
              <w:pStyle w:val="ECCTabletext"/>
            </w:pPr>
            <w:r w:rsidRPr="00E85D4D">
              <w:t>Belgium</w:t>
            </w:r>
          </w:p>
        </w:tc>
        <w:tc>
          <w:tcPr>
            <w:tcW w:w="2331" w:type="pct"/>
            <w:tcBorders>
              <w:top w:val="single" w:sz="12" w:space="0" w:color="auto"/>
              <w:bottom w:val="single" w:sz="6" w:space="0" w:color="auto"/>
              <w:right w:val="single" w:sz="12" w:space="0" w:color="auto"/>
            </w:tcBorders>
          </w:tcPr>
          <w:p w14:paraId="4278F482" w14:textId="77777777" w:rsidR="003E1FFE" w:rsidRPr="003E1FFE" w:rsidRDefault="003E1FFE" w:rsidP="003E1FFE">
            <w:pPr>
              <w:pStyle w:val="ECCTabletext"/>
            </w:pPr>
            <w:r w:rsidRPr="00E85D4D">
              <w:t>5</w:t>
            </w:r>
          </w:p>
        </w:tc>
      </w:tr>
      <w:tr w:rsidR="003E1FFE" w14:paraId="1D1A0B13"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4C178C62" w14:textId="77777777" w:rsidR="003E1FFE" w:rsidRPr="003E1FFE" w:rsidRDefault="003E1FFE" w:rsidP="003E1FFE">
            <w:pPr>
              <w:pStyle w:val="ECCTabletext"/>
            </w:pPr>
            <w:r w:rsidRPr="00E85D4D">
              <w:t>Denmark</w:t>
            </w:r>
          </w:p>
        </w:tc>
        <w:tc>
          <w:tcPr>
            <w:tcW w:w="2331" w:type="pct"/>
            <w:tcBorders>
              <w:top w:val="single" w:sz="6" w:space="0" w:color="auto"/>
              <w:bottom w:val="single" w:sz="6" w:space="0" w:color="auto"/>
              <w:right w:val="single" w:sz="12" w:space="0" w:color="auto"/>
            </w:tcBorders>
          </w:tcPr>
          <w:p w14:paraId="3E7156C1" w14:textId="77777777" w:rsidR="003E1FFE" w:rsidRPr="003E1FFE" w:rsidRDefault="003E1FFE" w:rsidP="003E1FFE">
            <w:pPr>
              <w:pStyle w:val="ECCTabletext"/>
            </w:pPr>
            <w:r w:rsidRPr="00E85D4D">
              <w:t>3</w:t>
            </w:r>
          </w:p>
        </w:tc>
      </w:tr>
      <w:tr w:rsidR="003E1FFE" w14:paraId="2633B2A1"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0B278D08" w14:textId="77777777" w:rsidR="003E1FFE" w:rsidRPr="003E1FFE" w:rsidRDefault="003E1FFE" w:rsidP="003E1FFE">
            <w:pPr>
              <w:pStyle w:val="ECCTabletext"/>
            </w:pPr>
            <w:r w:rsidRPr="00E85D4D">
              <w:t>France</w:t>
            </w:r>
          </w:p>
        </w:tc>
        <w:tc>
          <w:tcPr>
            <w:tcW w:w="2331" w:type="pct"/>
            <w:tcBorders>
              <w:top w:val="single" w:sz="6" w:space="0" w:color="auto"/>
              <w:bottom w:val="single" w:sz="6" w:space="0" w:color="auto"/>
              <w:right w:val="single" w:sz="12" w:space="0" w:color="auto"/>
            </w:tcBorders>
          </w:tcPr>
          <w:p w14:paraId="075A1712" w14:textId="77777777" w:rsidR="003E1FFE" w:rsidRPr="003E1FFE" w:rsidRDefault="003E1FFE" w:rsidP="003E1FFE">
            <w:pPr>
              <w:pStyle w:val="ECCTabletext"/>
            </w:pPr>
            <w:r w:rsidRPr="00E85D4D">
              <w:t>15</w:t>
            </w:r>
          </w:p>
        </w:tc>
      </w:tr>
      <w:tr w:rsidR="003E1FFE" w14:paraId="510AF9BF"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2858A0F5" w14:textId="77777777" w:rsidR="003E1FFE" w:rsidRPr="003E1FFE" w:rsidRDefault="003E1FFE" w:rsidP="003E1FFE">
            <w:pPr>
              <w:pStyle w:val="ECCTabletext"/>
            </w:pPr>
            <w:r w:rsidRPr="00E85D4D">
              <w:t>Germany</w:t>
            </w:r>
          </w:p>
        </w:tc>
        <w:tc>
          <w:tcPr>
            <w:tcW w:w="2331" w:type="pct"/>
            <w:tcBorders>
              <w:top w:val="single" w:sz="6" w:space="0" w:color="auto"/>
              <w:bottom w:val="single" w:sz="6" w:space="0" w:color="auto"/>
              <w:right w:val="single" w:sz="12" w:space="0" w:color="auto"/>
            </w:tcBorders>
          </w:tcPr>
          <w:p w14:paraId="6B23A201" w14:textId="77777777" w:rsidR="003E1FFE" w:rsidRPr="003E1FFE" w:rsidRDefault="003E1FFE" w:rsidP="003E1FFE">
            <w:pPr>
              <w:pStyle w:val="ECCTabletext"/>
            </w:pPr>
            <w:r w:rsidRPr="00E85D4D">
              <w:t>20</w:t>
            </w:r>
          </w:p>
        </w:tc>
      </w:tr>
      <w:tr w:rsidR="003E1FFE" w14:paraId="1B3803FC"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2D1BF81E" w14:textId="77777777" w:rsidR="003E1FFE" w:rsidRPr="003E1FFE" w:rsidRDefault="003E1FFE" w:rsidP="003E1FFE">
            <w:pPr>
              <w:pStyle w:val="ECCTabletext"/>
            </w:pPr>
            <w:r w:rsidRPr="00E85D4D">
              <w:t>Italy</w:t>
            </w:r>
          </w:p>
        </w:tc>
        <w:tc>
          <w:tcPr>
            <w:tcW w:w="2331" w:type="pct"/>
            <w:tcBorders>
              <w:top w:val="single" w:sz="6" w:space="0" w:color="auto"/>
              <w:bottom w:val="single" w:sz="6" w:space="0" w:color="auto"/>
              <w:right w:val="single" w:sz="12" w:space="0" w:color="auto"/>
            </w:tcBorders>
          </w:tcPr>
          <w:p w14:paraId="250A67AC" w14:textId="77777777" w:rsidR="003E1FFE" w:rsidRPr="003E1FFE" w:rsidRDefault="003E1FFE" w:rsidP="003E1FFE">
            <w:pPr>
              <w:pStyle w:val="ECCTabletext"/>
            </w:pPr>
            <w:r w:rsidRPr="00E85D4D">
              <w:t>13</w:t>
            </w:r>
          </w:p>
        </w:tc>
      </w:tr>
      <w:tr w:rsidR="003E1FFE" w14:paraId="1D50985A"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4EFD8D7F" w14:textId="77777777" w:rsidR="003E1FFE" w:rsidRPr="003E1FFE" w:rsidRDefault="003E1FFE" w:rsidP="003E1FFE">
            <w:pPr>
              <w:pStyle w:val="ECCTabletext"/>
            </w:pPr>
            <w:r w:rsidRPr="00E85D4D">
              <w:t>Netherlands</w:t>
            </w:r>
          </w:p>
        </w:tc>
        <w:tc>
          <w:tcPr>
            <w:tcW w:w="2331" w:type="pct"/>
            <w:tcBorders>
              <w:top w:val="single" w:sz="6" w:space="0" w:color="auto"/>
              <w:bottom w:val="single" w:sz="6" w:space="0" w:color="auto"/>
              <w:right w:val="single" w:sz="12" w:space="0" w:color="auto"/>
            </w:tcBorders>
          </w:tcPr>
          <w:p w14:paraId="702A2EC1" w14:textId="77777777" w:rsidR="003E1FFE" w:rsidRPr="003E1FFE" w:rsidRDefault="003E1FFE" w:rsidP="003E1FFE">
            <w:pPr>
              <w:pStyle w:val="ECCTabletext"/>
            </w:pPr>
            <w:r w:rsidRPr="00E85D4D">
              <w:t>4</w:t>
            </w:r>
          </w:p>
        </w:tc>
      </w:tr>
      <w:tr w:rsidR="003E1FFE" w14:paraId="2239D7FF" w14:textId="77777777" w:rsidTr="0028383E">
        <w:trPr>
          <w:jc w:val="center"/>
        </w:trPr>
        <w:tc>
          <w:tcPr>
            <w:tcW w:w="2669" w:type="pct"/>
            <w:tcBorders>
              <w:top w:val="single" w:sz="6" w:space="0" w:color="auto"/>
              <w:left w:val="single" w:sz="12" w:space="0" w:color="auto"/>
              <w:bottom w:val="single" w:sz="6" w:space="0" w:color="auto"/>
              <w:right w:val="single" w:sz="12" w:space="0" w:color="auto"/>
            </w:tcBorders>
          </w:tcPr>
          <w:p w14:paraId="37F18073" w14:textId="77777777" w:rsidR="003E1FFE" w:rsidRPr="003E1FFE" w:rsidRDefault="003E1FFE" w:rsidP="003E1FFE">
            <w:pPr>
              <w:pStyle w:val="ECCTabletext"/>
            </w:pPr>
            <w:r w:rsidRPr="00E85D4D">
              <w:t>Switzerland</w:t>
            </w:r>
          </w:p>
        </w:tc>
        <w:tc>
          <w:tcPr>
            <w:tcW w:w="2331" w:type="pct"/>
            <w:tcBorders>
              <w:top w:val="single" w:sz="6" w:space="0" w:color="auto"/>
              <w:left w:val="single" w:sz="12" w:space="0" w:color="auto"/>
              <w:bottom w:val="single" w:sz="6" w:space="0" w:color="auto"/>
              <w:right w:val="single" w:sz="12" w:space="0" w:color="auto"/>
            </w:tcBorders>
          </w:tcPr>
          <w:p w14:paraId="46D987C1" w14:textId="77777777" w:rsidR="003E1FFE" w:rsidRPr="003E1FFE" w:rsidRDefault="003E1FFE" w:rsidP="003E1FFE">
            <w:pPr>
              <w:pStyle w:val="ECCTabletext"/>
            </w:pPr>
            <w:r w:rsidRPr="00E85D4D">
              <w:t>2</w:t>
            </w:r>
          </w:p>
        </w:tc>
      </w:tr>
      <w:tr w:rsidR="003E1FFE" w14:paraId="0BAE636E" w14:textId="77777777" w:rsidTr="0028383E">
        <w:trPr>
          <w:jc w:val="center"/>
        </w:trPr>
        <w:tc>
          <w:tcPr>
            <w:tcW w:w="2669" w:type="pct"/>
            <w:tcBorders>
              <w:top w:val="single" w:sz="6" w:space="0" w:color="auto"/>
              <w:left w:val="single" w:sz="12" w:space="0" w:color="auto"/>
              <w:bottom w:val="single" w:sz="12" w:space="0" w:color="auto"/>
              <w:right w:val="single" w:sz="12" w:space="0" w:color="auto"/>
            </w:tcBorders>
          </w:tcPr>
          <w:p w14:paraId="20202628" w14:textId="77777777" w:rsidR="003E1FFE" w:rsidRPr="003E1FFE" w:rsidRDefault="003E1FFE" w:rsidP="003E1FFE">
            <w:pPr>
              <w:pStyle w:val="ECCTabletext"/>
            </w:pPr>
            <w:r w:rsidRPr="00E85D4D">
              <w:t>UK</w:t>
            </w:r>
          </w:p>
        </w:tc>
        <w:tc>
          <w:tcPr>
            <w:tcW w:w="2331" w:type="pct"/>
            <w:tcBorders>
              <w:top w:val="single" w:sz="6" w:space="0" w:color="auto"/>
              <w:left w:val="single" w:sz="12" w:space="0" w:color="auto"/>
              <w:bottom w:val="single" w:sz="12" w:space="0" w:color="auto"/>
              <w:right w:val="single" w:sz="12" w:space="0" w:color="auto"/>
            </w:tcBorders>
          </w:tcPr>
          <w:p w14:paraId="0C64A22E" w14:textId="77777777" w:rsidR="003E1FFE" w:rsidRPr="003E1FFE" w:rsidRDefault="003E1FFE" w:rsidP="003E1FFE">
            <w:pPr>
              <w:pStyle w:val="ECCTabletext"/>
            </w:pPr>
            <w:r w:rsidRPr="00E85D4D">
              <w:t>11</w:t>
            </w:r>
          </w:p>
        </w:tc>
      </w:tr>
    </w:tbl>
    <w:p w14:paraId="3C292696" w14:textId="77777777" w:rsidR="003E1FFE" w:rsidRPr="003E1FFE" w:rsidRDefault="003E1FFE" w:rsidP="00191AE6">
      <w:pPr>
        <w:pStyle w:val="ECCAnnexheading2"/>
        <w:rPr>
          <w:rFonts w:eastAsia="Arial"/>
        </w:rPr>
      </w:pPr>
      <w:bookmarkStart w:id="204" w:name="_Toc57966142"/>
      <w:r w:rsidRPr="003E1FFE">
        <w:rPr>
          <w:rFonts w:eastAsia="Arial"/>
        </w:rPr>
        <w:t>References</w:t>
      </w:r>
      <w:r w:rsidR="00D95586">
        <w:rPr>
          <w:rFonts w:eastAsia="Arial"/>
        </w:rPr>
        <w:t xml:space="preserve"> (move to reference section)</w:t>
      </w:r>
      <w:bookmarkEnd w:id="204"/>
    </w:p>
    <w:p w14:paraId="11BA281B" w14:textId="77777777" w:rsidR="003E1FFE" w:rsidRPr="00191AE6" w:rsidRDefault="003E1FFE" w:rsidP="003E1FFE">
      <w:pPr>
        <w:rPr>
          <w:lang w:val="de-DE"/>
        </w:rPr>
      </w:pPr>
      <w:r w:rsidRPr="00191AE6">
        <w:rPr>
          <w:lang w:val="de-DE"/>
        </w:rPr>
        <w:t>[1]</w:t>
      </w:r>
      <w:r w:rsidRPr="00191AE6">
        <w:rPr>
          <w:lang w:val="de-DE"/>
        </w:rPr>
        <w:tab/>
        <w:t>IARU R1 VHF Handbook</w:t>
      </w:r>
      <w:r w:rsidRPr="00191AE6">
        <w:rPr>
          <w:lang w:val="de-DE"/>
        </w:rPr>
        <w:tab/>
      </w:r>
      <w:hyperlink r:id="rId75" w:history="1">
        <w:r w:rsidRPr="00191AE6">
          <w:rPr>
            <w:rStyle w:val="Hyperlink"/>
            <w:lang w:val="de-DE"/>
          </w:rPr>
          <w:t>https://www.iaru-r1.org/wp-content/uploads/2019/08/Latest-VHF_Handbook.pdf</w:t>
        </w:r>
      </w:hyperlink>
    </w:p>
    <w:p w14:paraId="2DA13E98" w14:textId="77777777" w:rsidR="003E1FFE" w:rsidRPr="00191AE6" w:rsidRDefault="003E1FFE" w:rsidP="003E1FFE">
      <w:pPr>
        <w:rPr>
          <w:lang w:val="de-DE"/>
        </w:rPr>
      </w:pPr>
      <w:r w:rsidRPr="00191AE6">
        <w:rPr>
          <w:lang w:val="de-DE"/>
        </w:rPr>
        <w:t>[2]</w:t>
      </w:r>
      <w:r w:rsidRPr="00191AE6">
        <w:rPr>
          <w:lang w:val="de-DE"/>
        </w:rPr>
        <w:tab/>
        <w:t xml:space="preserve">D-STAR: </w:t>
      </w:r>
      <w:hyperlink r:id="rId76" w:history="1">
        <w:r w:rsidRPr="00191AE6">
          <w:rPr>
            <w:rStyle w:val="Hyperlink"/>
            <w:lang w:val="de-DE"/>
          </w:rPr>
          <w:t>https://icomuk.co.uk/What-is-D-STAR</w:t>
        </w:r>
      </w:hyperlink>
    </w:p>
    <w:p w14:paraId="1DEB1C32" w14:textId="77777777" w:rsidR="003E1FFE" w:rsidRPr="00191AE6" w:rsidRDefault="003E1FFE" w:rsidP="003E1FFE">
      <w:pPr>
        <w:rPr>
          <w:lang w:val="de-DE"/>
        </w:rPr>
      </w:pPr>
      <w:r w:rsidRPr="00191AE6">
        <w:rPr>
          <w:lang w:val="de-DE"/>
        </w:rPr>
        <w:t>[3]</w:t>
      </w:r>
      <w:r w:rsidRPr="00191AE6">
        <w:rPr>
          <w:lang w:val="de-DE"/>
        </w:rPr>
        <w:tab/>
        <w:t xml:space="preserve">DMR: </w:t>
      </w:r>
      <w:hyperlink r:id="rId77" w:history="1">
        <w:r w:rsidRPr="00191AE6">
          <w:rPr>
            <w:rStyle w:val="Hyperlink"/>
            <w:lang w:val="de-DE"/>
          </w:rPr>
          <w:t>https://en.wikipedia.org/wiki/Digital_mobile_radio</w:t>
        </w:r>
      </w:hyperlink>
    </w:p>
    <w:p w14:paraId="5FA56EDF" w14:textId="77777777" w:rsidR="003E1FFE" w:rsidRPr="00191AE6" w:rsidRDefault="003E1FFE" w:rsidP="003E1FFE">
      <w:pPr>
        <w:rPr>
          <w:lang w:val="de-DE"/>
        </w:rPr>
      </w:pPr>
      <w:r w:rsidRPr="00191AE6">
        <w:rPr>
          <w:lang w:val="de-DE"/>
        </w:rPr>
        <w:t>[4]</w:t>
      </w:r>
      <w:r w:rsidRPr="00191AE6">
        <w:rPr>
          <w:lang w:val="de-DE"/>
        </w:rPr>
        <w:tab/>
        <w:t xml:space="preserve">Fusion: </w:t>
      </w:r>
      <w:hyperlink r:id="rId78" w:history="1">
        <w:r w:rsidRPr="00191AE6">
          <w:rPr>
            <w:rStyle w:val="Hyperlink"/>
            <w:lang w:val="de-DE"/>
          </w:rPr>
          <w:t>http://systemfusion.yaesu.com/what-is-system-fusion/</w:t>
        </w:r>
      </w:hyperlink>
    </w:p>
    <w:p w14:paraId="689B5081" w14:textId="77777777" w:rsidR="003E1FFE" w:rsidRPr="00191AE6" w:rsidRDefault="003E1FFE" w:rsidP="003E1FFE">
      <w:pPr>
        <w:rPr>
          <w:lang w:val="de-DE"/>
        </w:rPr>
      </w:pPr>
    </w:p>
    <w:p w14:paraId="296C497E" w14:textId="77777777" w:rsidR="003E1FFE" w:rsidRPr="00191AE6" w:rsidRDefault="003E1FFE" w:rsidP="003E1FFE">
      <w:pPr>
        <w:rPr>
          <w:lang w:val="de-DE"/>
        </w:rPr>
      </w:pPr>
    </w:p>
    <w:p w14:paraId="3A4C3E71" w14:textId="77777777" w:rsidR="003E1FFE" w:rsidRPr="003E1FFE" w:rsidRDefault="003E1FFE" w:rsidP="003E1FFE">
      <w:pPr>
        <w:pStyle w:val="Caption"/>
        <w:rPr>
          <w:rFonts w:eastAsia="Arial"/>
        </w:rPr>
      </w:pPr>
      <w:r w:rsidRPr="003E1FFE">
        <w:rPr>
          <w:rFonts w:eastAsia="Arial"/>
        </w:rPr>
        <w:t>An example coverage map for 23cm band ATV Repeaters in the UK</w:t>
      </w:r>
    </w:p>
    <w:p w14:paraId="1A043C76" w14:textId="77777777" w:rsidR="003E1FFE" w:rsidRDefault="003E1FFE" w:rsidP="003E1FFE">
      <w:pPr>
        <w:pStyle w:val="Caption"/>
      </w:pPr>
    </w:p>
    <w:p w14:paraId="2F903251" w14:textId="77777777" w:rsidR="003E1FFE" w:rsidRPr="003E1FFE" w:rsidRDefault="003E1FFE" w:rsidP="003E1FFE">
      <w:r w:rsidRPr="003E1FFE">
        <w:rPr>
          <w:noProof/>
          <w:lang w:eastAsia="en-GB"/>
        </w:rPr>
        <w:lastRenderedPageBreak/>
        <w:drawing>
          <wp:inline distT="0" distB="0" distL="0" distR="0" wp14:anchorId="65CCA69C" wp14:editId="77209240">
            <wp:extent cx="6120765" cy="6572885"/>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3cmtv.png"/>
                    <pic:cNvPicPr/>
                  </pic:nvPicPr>
                  <pic:blipFill>
                    <a:blip r:embed="rId79">
                      <a:extLst>
                        <a:ext uri="{28A0092B-C50C-407E-A947-70E740481C1C}">
                          <a14:useLocalDpi xmlns:a14="http://schemas.microsoft.com/office/drawing/2010/main" val="0"/>
                        </a:ext>
                      </a:extLst>
                    </a:blip>
                    <a:stretch>
                      <a:fillRect/>
                    </a:stretch>
                  </pic:blipFill>
                  <pic:spPr>
                    <a:xfrm>
                      <a:off x="0" y="0"/>
                      <a:ext cx="6120765" cy="6572885"/>
                    </a:xfrm>
                    <a:prstGeom prst="rect">
                      <a:avLst/>
                    </a:prstGeom>
                  </pic:spPr>
                </pic:pic>
              </a:graphicData>
            </a:graphic>
          </wp:inline>
        </w:drawing>
      </w:r>
    </w:p>
    <w:p w14:paraId="49E710C9" w14:textId="77777777" w:rsidR="003E1FFE" w:rsidRDefault="003E1FFE" w:rsidP="003E1FFE">
      <w:pPr>
        <w:pStyle w:val="ECCAnnexheading1"/>
        <w:numPr>
          <w:ilvl w:val="0"/>
          <w:numId w:val="0"/>
        </w:numPr>
      </w:pPr>
    </w:p>
    <w:p w14:paraId="407BD42C" w14:textId="77777777" w:rsidR="00F55CC0" w:rsidRPr="00F55CC0" w:rsidRDefault="00E82F16" w:rsidP="003E1FFE">
      <w:pPr>
        <w:pStyle w:val="ECCAnnexheading1"/>
      </w:pPr>
      <w:bookmarkStart w:id="205" w:name="_Toc57966143"/>
      <w:r>
        <w:lastRenderedPageBreak/>
        <w:t>Measurements made in Germany</w:t>
      </w:r>
      <w:bookmarkEnd w:id="205"/>
    </w:p>
    <w:p w14:paraId="69877E10" w14:textId="77777777" w:rsidR="00DE1F09" w:rsidRDefault="00DE1F09" w:rsidP="00DE1F09">
      <w:pPr>
        <w:pStyle w:val="ECCEditorsNote"/>
      </w:pPr>
      <w:r>
        <w:t>The content of this annex is still open for discussion</w:t>
      </w:r>
    </w:p>
    <w:p w14:paraId="0DFC231A" w14:textId="77777777" w:rsidR="00B310FB" w:rsidRDefault="00B310FB" w:rsidP="00B310FB">
      <w:pPr>
        <w:pStyle w:val="ECCAnnexheading2"/>
      </w:pPr>
      <w:r>
        <w:t>Methodology and measurement setup</w:t>
      </w:r>
    </w:p>
    <w:p w14:paraId="1CDB5684" w14:textId="77777777" w:rsidR="00B310FB" w:rsidRDefault="00B310FB" w:rsidP="00B310FB">
      <w:pPr>
        <w:rPr>
          <w:rStyle w:val="ECCParagraph"/>
        </w:rPr>
      </w:pPr>
      <w:r>
        <w:rPr>
          <w:rStyle w:val="ECCParagraph"/>
        </w:rPr>
        <w:t xml:space="preserve">GALILEO E6 was represented by a constellation of ten E6 signals. One signal served as the victim while the other nine were considered as system internal noise, as they are discriminate by the spreading codes within the receiver. </w:t>
      </w:r>
    </w:p>
    <w:p w14:paraId="2592D707" w14:textId="77777777" w:rsidR="00B310FB" w:rsidRDefault="00B310FB" w:rsidP="00B310FB">
      <w:pPr>
        <w:rPr>
          <w:rStyle w:val="ECCParagraph"/>
        </w:rPr>
      </w:pPr>
      <w:r>
        <w:rPr>
          <w:rStyle w:val="ECCParagraph"/>
        </w:rPr>
        <w:t xml:space="preserve">Instead of performing go/no-go tests to a given threshold, the measurements were performed </w:t>
      </w:r>
      <w:proofErr w:type="gramStart"/>
      <w:r>
        <w:rPr>
          <w:rStyle w:val="ECCParagraph"/>
        </w:rPr>
        <w:t>parametrically  by</w:t>
      </w:r>
      <w:proofErr w:type="gramEnd"/>
      <w:r>
        <w:rPr>
          <w:rStyle w:val="ECCParagraph"/>
        </w:rPr>
        <w:t xml:space="preserve"> applying a wider range of RFI power level while measuring the decrease of the post-correlation C/No of the used GNSS receiver. </w:t>
      </w:r>
    </w:p>
    <w:p w14:paraId="0D4FEF8D" w14:textId="46A0F29D" w:rsidR="00B310FB" w:rsidRDefault="00B310FB" w:rsidP="00B310FB">
      <w:pPr>
        <w:rPr>
          <w:rStyle w:val="ECCParagraph"/>
        </w:rPr>
      </w:pPr>
      <w:r>
        <w:rPr>
          <w:rStyle w:val="ECCParagraph"/>
        </w:rPr>
        <w:t xml:space="preserve">The measurement setup is shown in Figure 4. One can see two separate signal paths, one for the GALILEO E6B/C signal and one for the currently tested amateur radio signal. The RFI signals were applied separately, one after the other. Victim and interfering signals from both sides are added at controlled power level and fed into the GNSS receiver. </w:t>
      </w:r>
    </w:p>
    <w:p w14:paraId="4EA5BD0D" w14:textId="77777777" w:rsidR="00B310FB" w:rsidRDefault="00B310FB" w:rsidP="00B310FB">
      <w:pPr>
        <w:rPr>
          <w:rStyle w:val="ECCParagraph"/>
        </w:rPr>
      </w:pPr>
      <w:r>
        <w:rPr>
          <w:rStyle w:val="ECCParagraph"/>
        </w:rPr>
        <w:t xml:space="preserve">All receiver input signals are also available to a set of monitoring and measurement equipment (devices 11, 12 and 13). The receiver, like all other active elements in the test set-up, except the RSA (device 11), are interconnected and controlled via LAN. Some test cases include a special Interference Suppression Unit (ISU, device number 24) which is then inserted in front of the GNSS </w:t>
      </w:r>
      <w:proofErr w:type="gramStart"/>
      <w:r>
        <w:rPr>
          <w:rStyle w:val="ECCParagraph"/>
        </w:rPr>
        <w:t>receivers</w:t>
      </w:r>
      <w:proofErr w:type="gramEnd"/>
      <w:r>
        <w:rPr>
          <w:rStyle w:val="ECCParagraph"/>
        </w:rPr>
        <w:t xml:space="preserve"> input. Precision step attenuators in both paths enable controlled setting of signal levels. This concept was preferred as it assures reproducible test conditions of the RF power levels. This allowed to compensate the power loss due to the ISU insertion, making sure that the victim receiver is always supplied with the same C/No.</w:t>
      </w:r>
    </w:p>
    <w:p w14:paraId="47528AD7" w14:textId="77777777" w:rsidR="00B310FB" w:rsidRDefault="00B310FB" w:rsidP="00B310FB">
      <w:pPr>
        <w:rPr>
          <w:rStyle w:val="ECCParagraph"/>
        </w:rPr>
      </w:pPr>
      <w:r>
        <w:rPr>
          <w:rStyle w:val="ECCParagraph"/>
        </w:rPr>
        <w:t xml:space="preserve">The amateur radio equipment </w:t>
      </w:r>
      <w:proofErr w:type="gramStart"/>
      <w:r>
        <w:rPr>
          <w:rStyle w:val="ECCParagraph"/>
        </w:rPr>
        <w:t>was located in</w:t>
      </w:r>
      <w:proofErr w:type="gramEnd"/>
      <w:r>
        <w:rPr>
          <w:rStyle w:val="ECCParagraph"/>
        </w:rPr>
        <w:t xml:space="preserve"> a separate room about 10 m apart from the laboratory hosting the GNSS test set-up. All parts involved in the generation of the amateur radio signals were real life devices (no measurement signal generators involved). All signals were delivered to the main measurements room via high performance coaxial cable to enable unambiguous RF power level conditions at the GNSS receiver input. This separation </w:t>
      </w:r>
      <w:proofErr w:type="gramStart"/>
      <w:r>
        <w:rPr>
          <w:rStyle w:val="ECCParagraph"/>
        </w:rPr>
        <w:t>proofed successfully</w:t>
      </w:r>
      <w:proofErr w:type="gramEnd"/>
      <w:r>
        <w:rPr>
          <w:rStyle w:val="ECCParagraph"/>
        </w:rPr>
        <w:t xml:space="preserve"> the rejection of radiation that was measurable in the close vicinity of some transmitters.</w:t>
      </w:r>
    </w:p>
    <w:p w14:paraId="44A54241" w14:textId="77777777" w:rsidR="00B310FB" w:rsidRDefault="00B310FB" w:rsidP="00B310FB">
      <w:pPr>
        <w:rPr>
          <w:rStyle w:val="ECCParagraph"/>
        </w:rPr>
      </w:pPr>
      <w:r>
        <w:rPr>
          <w:rStyle w:val="ECCParagraph"/>
        </w:rPr>
        <w:t>Details on each source of amateur signals are provided in [4]. A commercial GNSS simulator generates 10 GALILEO E6B/C-signals and 10 GPS-L1-C/A signals. The GPS L1-signal is used as a time marker. The simulator also adds controlled noise to simulate a defined C/No-condition in the GNSS receiver.</w:t>
      </w:r>
    </w:p>
    <w:p w14:paraId="12EBA3E3" w14:textId="77777777" w:rsidR="00B310FB" w:rsidRDefault="00B310FB" w:rsidP="00B310FB">
      <w:pPr>
        <w:pStyle w:val="ECCFiguregraphcentered"/>
      </w:pPr>
      <w:r w:rsidRPr="00B310FB">
        <w:rPr>
          <w:lang w:val="en-GB" w:eastAsia="en-GB"/>
        </w:rPr>
        <w:lastRenderedPageBreak/>
        <w:drawing>
          <wp:inline distT="0" distB="0" distL="0" distR="0" wp14:anchorId="37978A73" wp14:editId="4BA73884">
            <wp:extent cx="6124575" cy="3105150"/>
            <wp:effectExtent l="0" t="0" r="9525" b="0"/>
            <wp:docPr id="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24575" cy="3105150"/>
                    </a:xfrm>
                    <a:prstGeom prst="rect">
                      <a:avLst/>
                    </a:prstGeom>
                    <a:noFill/>
                    <a:ln>
                      <a:noFill/>
                    </a:ln>
                  </pic:spPr>
                </pic:pic>
              </a:graphicData>
            </a:graphic>
          </wp:inline>
        </w:drawing>
      </w:r>
    </w:p>
    <w:p w14:paraId="74FB00FF" w14:textId="77777777" w:rsidR="00B310FB" w:rsidRPr="00B310FB" w:rsidRDefault="00B310FB" w:rsidP="00B310FB">
      <w:pPr>
        <w:pStyle w:val="Caption"/>
      </w:pPr>
      <w:r w:rsidRPr="00B310FB">
        <w:t xml:space="preserve">Figure </w:t>
      </w:r>
      <w:r>
        <w:t>4</w:t>
      </w:r>
      <w:r w:rsidRPr="00B310FB">
        <w:t>: Measurement set-up</w:t>
      </w:r>
    </w:p>
    <w:p w14:paraId="5C62260E" w14:textId="77777777" w:rsidR="00B310FB" w:rsidRDefault="00B310FB" w:rsidP="00B310FB">
      <w:r>
        <w:t>The scenario is as follows: the GNSS signal path is levelled in such a way that a C/N0 at the receiver's output of about 45 </w:t>
      </w:r>
      <w:proofErr w:type="spellStart"/>
      <w:r>
        <w:t>dBHz</w:t>
      </w:r>
      <w:proofErr w:type="spellEnd"/>
      <w:r>
        <w:t xml:space="preserve"> is achieved. The power and noise levels within the signal chain are measured. Changes to the levels in the GNSS signal path were only done via the corresponding step attenuator (noise level in that chain is dominated by the GNSS simulator and the line driver amplifier (device number 14) to maintain a constant C/No at the RF domain. </w:t>
      </w:r>
    </w:p>
    <w:p w14:paraId="3C5AC4D2" w14:textId="77777777" w:rsidR="00B310FB" w:rsidRDefault="00B310FB" w:rsidP="00B310FB">
      <w:r>
        <w:t xml:space="preserve">For each amateur signal, the full level at the lowest setting of the step attenuator in the amateur path (device number 18) was measured. Afterwards, the interfering level was set via the step attenuator only. This keeps the relation of the signal and the generated noise and unwanted emissions (spurious resp. out of Band domain) for any power level fed to the victim receiver. Device number 15 to 17 was applied to limit the max. power offered to the precision step attenuator. </w:t>
      </w:r>
    </w:p>
    <w:p w14:paraId="013D8F0C" w14:textId="77777777" w:rsidR="00B310FB" w:rsidRDefault="00B310FB" w:rsidP="00B310FB">
      <w:r>
        <w:t xml:space="preserve">The measurement procedure was as follows: the receiver was allowed to settle with the wanted signal active only. Then, a strong level from the unwanted signal was applied to enforce a strong dip in the C/No at the receiver; the interferer was disabled again for a few seconds (allowing the receiver to settle again) and finally the interferer was slowly ramped up in power. During the testing time, the C/No-values were logged, synchronized with the attenuator settings in the interfering signal path. </w:t>
      </w:r>
    </w:p>
    <w:p w14:paraId="31A58246" w14:textId="27884781" w:rsidR="00B310FB" w:rsidRDefault="00B310FB" w:rsidP="00B310FB">
      <w:r>
        <w:t xml:space="preserve">For any </w:t>
      </w:r>
      <w:r w:rsidR="00D96817">
        <w:t xml:space="preserve">major type of radio amateur </w:t>
      </w:r>
      <w:r>
        <w:t xml:space="preserve">signal, a test case investigating the </w:t>
      </w:r>
      <w:proofErr w:type="gramStart"/>
      <w:r>
        <w:t>worst case</w:t>
      </w:r>
      <w:proofErr w:type="gramEnd"/>
      <w:r>
        <w:t xml:space="preserve"> conditions was performed, where the amateur radio signal was placed on the E6-centre frequency (as long as long as the device allowed that setting). Furthermore, frequency offsets as low as possible (according to the IARU-</w:t>
      </w:r>
      <w:proofErr w:type="spellStart"/>
      <w:r>
        <w:t>bandplan</w:t>
      </w:r>
      <w:proofErr w:type="spellEnd"/>
      <w:r>
        <w:t xml:space="preserve">) were introduced. </w:t>
      </w:r>
    </w:p>
    <w:p w14:paraId="358372C6" w14:textId="77777777" w:rsidR="00B310FB" w:rsidRPr="00B310FB" w:rsidRDefault="00B310FB" w:rsidP="00626421">
      <w:pPr>
        <w:pStyle w:val="ECCAnnexheading2"/>
      </w:pPr>
      <w:r>
        <w:t>Measur</w:t>
      </w:r>
      <w:r w:rsidRPr="00B310FB">
        <w:t>ement evaluation</w:t>
      </w:r>
    </w:p>
    <w:p w14:paraId="0ED6F5E1" w14:textId="77777777" w:rsidR="00B310FB" w:rsidRDefault="00B310FB" w:rsidP="00B310FB">
      <w:r w:rsidRPr="00604C3A">
        <w:t>Each test case produced files originally created by the receiver</w:t>
      </w:r>
      <w:r>
        <w:t>'</w:t>
      </w:r>
      <w:r w:rsidRPr="00604C3A">
        <w:t xml:space="preserve">s internal measurement feature that </w:t>
      </w:r>
      <w:r>
        <w:t>were exported to a RINEX file</w:t>
      </w:r>
      <w:r w:rsidRPr="00604C3A">
        <w:t>.</w:t>
      </w:r>
      <w:r>
        <w:t xml:space="preserve"> </w:t>
      </w:r>
      <w:r w:rsidRPr="00604C3A">
        <w:t>An evaluation tool transforms the C/N</w:t>
      </w:r>
      <w:r>
        <w:t>o</w:t>
      </w:r>
      <w:r w:rsidRPr="00604C3A">
        <w:t xml:space="preserve"> vs. time information of the PSA steps into a representation of C/N</w:t>
      </w:r>
      <w:r>
        <w:t>o</w:t>
      </w:r>
      <w:r w:rsidRPr="00604C3A">
        <w:t xml:space="preserve"> vs. the absolute power values at the input of </w:t>
      </w:r>
      <w:proofErr w:type="gramStart"/>
      <w:r w:rsidRPr="00604C3A">
        <w:t>an</w:t>
      </w:r>
      <w:proofErr w:type="gramEnd"/>
      <w:r w:rsidRPr="00604C3A">
        <w:t xml:space="preserve"> 0 </w:t>
      </w:r>
      <w:proofErr w:type="spellStart"/>
      <w:r w:rsidRPr="00604C3A">
        <w:t>dBi</w:t>
      </w:r>
      <w:proofErr w:type="spellEnd"/>
      <w:r w:rsidRPr="00604C3A">
        <w:t xml:space="preserve"> GNSS-antenna.</w:t>
      </w:r>
    </w:p>
    <w:p w14:paraId="67A36FBC" w14:textId="77777777" w:rsidR="00B310FB" w:rsidRPr="008270C7" w:rsidRDefault="00B310FB" w:rsidP="00B310FB">
      <w:r w:rsidRPr="008270C7">
        <w:t>The mapping from the receiver input to the input of a 0 </w:t>
      </w:r>
      <w:proofErr w:type="spellStart"/>
      <w:r w:rsidRPr="008270C7">
        <w:t>dBi</w:t>
      </w:r>
      <w:proofErr w:type="spellEnd"/>
      <w:r w:rsidRPr="008270C7">
        <w:t xml:space="preserve"> antenna is as follows:</w:t>
      </w:r>
      <w:r w:rsidRPr="008270C7" w:rsidDel="00747302">
        <w:t xml:space="preserve"> </w:t>
      </w:r>
      <w:r w:rsidRPr="008270C7">
        <w:br/>
        <w:t xml:space="preserve">Given the noise level </w:t>
      </w:r>
      <m:oMath>
        <m:sSub>
          <m:sSubPr>
            <m:ctrlPr>
              <w:rPr>
                <w:rFonts w:ascii="Cambria Math" w:hAnsi="Cambria Math"/>
                <w:lang w:val=""/>
              </w:rPr>
            </m:ctrlPr>
          </m:sSubPr>
          <m:e>
            <m:r>
              <w:rPr>
                <w:rFonts w:ascii="Cambria Math" w:hAnsi="Cambria Math"/>
              </w:rPr>
              <m:t>N</m:t>
            </m:r>
          </m:e>
          <m:sub>
            <m:sSub>
              <m:sSubPr>
                <m:ctrlPr>
                  <w:rPr>
                    <w:rFonts w:ascii="Cambria Math" w:hAnsi="Cambria Math"/>
                    <w:lang w:val=""/>
                  </w:rPr>
                </m:ctrlPr>
              </m:sSubPr>
              <m:e>
                <m:r>
                  <w:rPr>
                    <w:rFonts w:ascii="Cambria Math" w:hAnsi="Cambria Math"/>
                  </w:rPr>
                  <m:t>BW</m:t>
                </m:r>
              </m:e>
              <m:sub>
                <m:r>
                  <w:rPr>
                    <w:rFonts w:ascii="Cambria Math" w:hAnsi="Cambria Math"/>
                  </w:rPr>
                  <m:t>Noise</m:t>
                </m:r>
              </m:sub>
            </m:sSub>
          </m:sub>
        </m:sSub>
      </m:oMath>
      <w:r w:rsidRPr="008270C7">
        <w:t xml:space="preserve"> in the E6-signal’s system bandwidth </w:t>
      </w:r>
      <m:oMath>
        <m:r>
          <w:rPr>
            <w:rFonts w:ascii="Cambria Math" w:hAnsi="Cambria Math"/>
          </w:rPr>
          <m:t>B</m:t>
        </m:r>
        <m:sSub>
          <m:sSubPr>
            <m:ctrlPr>
              <w:rPr>
                <w:rFonts w:ascii="Cambria Math" w:hAnsi="Cambria Math"/>
                <w:lang w:val=""/>
              </w:rPr>
            </m:ctrlPr>
          </m:sSubPr>
          <m:e>
            <m:r>
              <w:rPr>
                <w:rFonts w:ascii="Cambria Math" w:hAnsi="Cambria Math"/>
              </w:rPr>
              <m:t>W</m:t>
            </m:r>
          </m:e>
          <m:sub>
            <m:r>
              <w:rPr>
                <w:rFonts w:ascii="Cambria Math" w:hAnsi="Cambria Math"/>
              </w:rPr>
              <m:t>Noise</m:t>
            </m:r>
          </m:sub>
        </m:sSub>
      </m:oMath>
      <w:r w:rsidRPr="008270C7">
        <w:t xml:space="preserve"> of 40.92 MHz and an assumed noise figure of the active receive antenna </w:t>
      </w:r>
      <m:oMath>
        <m:sSub>
          <m:sSubPr>
            <m:ctrlPr>
              <w:rPr>
                <w:rFonts w:ascii="Cambria Math" w:hAnsi="Cambria Math"/>
                <w:lang w:val=""/>
              </w:rPr>
            </m:ctrlPr>
          </m:sSubPr>
          <m:e>
            <m:r>
              <m:rPr>
                <m:sty m:val="p"/>
              </m:rPr>
              <w:rPr>
                <w:rFonts w:ascii="Cambria Math" w:hAnsi="Cambria Math"/>
              </w:rPr>
              <m:t>(</m:t>
            </m:r>
            <m:r>
              <w:rPr>
                <w:rFonts w:ascii="Cambria Math" w:hAnsi="Cambria Math"/>
              </w:rPr>
              <m:t>N</m:t>
            </m:r>
            <m:sSub>
              <m:sSubPr>
                <m:ctrlPr>
                  <w:rPr>
                    <w:rFonts w:ascii="Cambria Math" w:hAnsi="Cambria Math"/>
                    <w:lang w:val=""/>
                  </w:rPr>
                </m:ctrlPr>
              </m:sSubPr>
              <m:e>
                <m:r>
                  <w:rPr>
                    <w:rFonts w:ascii="Cambria Math" w:hAnsi="Cambria Math"/>
                  </w:rPr>
                  <m:t>F</m:t>
                </m:r>
              </m:e>
              <m:sub>
                <m:r>
                  <w:rPr>
                    <w:rFonts w:ascii="Cambria Math" w:hAnsi="Cambria Math"/>
                  </w:rPr>
                  <m:t>Ant</m:t>
                </m:r>
              </m:sub>
            </m:sSub>
            <m:r>
              <m:rPr>
                <m:sty m:val="p"/>
              </m:rPr>
              <w:rPr>
                <w:rFonts w:ascii="Cambria Math" w:hAnsi="Cambria Math"/>
              </w:rPr>
              <m:t>)</m:t>
            </m:r>
          </m:e>
          <m:sub>
            <m:r>
              <w:rPr>
                <w:rFonts w:ascii="Cambria Math" w:hAnsi="Cambria Math"/>
              </w:rPr>
              <m:t>dB</m:t>
            </m:r>
          </m:sub>
        </m:sSub>
      </m:oMath>
      <w:r w:rsidRPr="008270C7">
        <w:t xml:space="preserve"> of 2 dB, the gain of the antenna </w:t>
      </w:r>
      <m:oMath>
        <m:sSub>
          <m:sSubPr>
            <m:ctrlPr>
              <w:rPr>
                <w:rFonts w:ascii="Cambria Math" w:hAnsi="Cambria Math"/>
                <w:lang w:val=""/>
              </w:rPr>
            </m:ctrlPr>
          </m:sSubPr>
          <m:e>
            <m:r>
              <m:rPr>
                <m:sty m:val="p"/>
              </m:rPr>
              <w:rPr>
                <w:rFonts w:ascii="Cambria Math" w:hAnsi="Cambria Math"/>
              </w:rPr>
              <m:t>(</m:t>
            </m:r>
            <m:sSub>
              <m:sSubPr>
                <m:ctrlPr>
                  <w:rPr>
                    <w:rFonts w:ascii="Cambria Math" w:hAnsi="Cambria Math"/>
                    <w:lang w:val=""/>
                  </w:rPr>
                </m:ctrlPr>
              </m:sSubPr>
              <m:e>
                <m:r>
                  <w:rPr>
                    <w:rFonts w:ascii="Cambria Math" w:hAnsi="Cambria Math"/>
                  </w:rPr>
                  <m:t>G</m:t>
                </m:r>
              </m:e>
              <m:sub>
                <m:r>
                  <w:rPr>
                    <w:rFonts w:ascii="Cambria Math" w:hAnsi="Cambria Math"/>
                  </w:rPr>
                  <m:t>Ant</m:t>
                </m:r>
              </m:sub>
            </m:sSub>
            <m:r>
              <m:rPr>
                <m:sty m:val="p"/>
              </m:rPr>
              <w:rPr>
                <w:rFonts w:ascii="Cambria Math" w:hAnsi="Cambria Math"/>
              </w:rPr>
              <m:t>)</m:t>
            </m:r>
          </m:e>
          <m:sub>
            <m:r>
              <w:rPr>
                <w:rFonts w:ascii="Cambria Math" w:hAnsi="Cambria Math"/>
              </w:rPr>
              <m:t>dB</m:t>
            </m:r>
          </m:sub>
        </m:sSub>
      </m:oMath>
      <w:r w:rsidRPr="008270C7">
        <w:t xml:space="preserve"> can be derived from the thermal noise level (-174 dBm/Hz). This gain is also applied to the amateur radio signal level, resulting in the level at the input of a 0 </w:t>
      </w:r>
      <w:proofErr w:type="spellStart"/>
      <w:r w:rsidRPr="008270C7">
        <w:t>dBi</w:t>
      </w:r>
      <w:proofErr w:type="spellEnd"/>
      <w:r w:rsidRPr="008270C7">
        <w:t xml:space="preserve"> antenna.</w:t>
      </w:r>
      <w:r w:rsidRPr="008270C7" w:rsidDel="007477EA">
        <w:t xml:space="preserve"> </w:t>
      </w:r>
    </w:p>
    <w:p w14:paraId="04026594" w14:textId="77777777" w:rsidR="00B310FB" w:rsidRPr="008270C7" w:rsidRDefault="00B310FB" w:rsidP="00B310FB">
      <w:pPr>
        <w:pStyle w:val="ECCFiguregraphcentered"/>
      </w:pPr>
      <w:r w:rsidRPr="008270C7">
        <w:object w:dxaOrig="6560" w:dyaOrig="440" w14:anchorId="692FF884">
          <v:shape id="_x0000_i1028" type="#_x0000_t75" style="width:324pt;height:21.75pt" o:ole="">
            <v:imagedata r:id="rId81" o:title=""/>
          </v:shape>
          <o:OLEObject Type="Embed" ProgID="Equation.DSMT4" ShapeID="_x0000_i1028" DrawAspect="Content" ObjectID="_1692696933" r:id="rId82"/>
        </w:object>
      </w:r>
    </w:p>
    <w:p w14:paraId="6AFF8FEB" w14:textId="77777777" w:rsidR="00B310FB" w:rsidRPr="008270C7" w:rsidRDefault="00B310FB" w:rsidP="00B310FB"/>
    <w:p w14:paraId="69410A34" w14:textId="77777777" w:rsidR="00B310FB" w:rsidRPr="008270C7" w:rsidRDefault="00B310FB" w:rsidP="00B310FB">
      <w:r w:rsidRPr="008270C7">
        <w:t>The evaluations also include a modelled result curve according to the equation of [</w:t>
      </w:r>
      <w:r>
        <w:t>10</w:t>
      </w:r>
      <w:r w:rsidRPr="008270C7">
        <w:t>, p. 556], where the interference resistance factor Q has been chosen in such a way to smooth the model’s result close to the measured values.</w:t>
      </w:r>
    </w:p>
    <w:p w14:paraId="7F315304" w14:textId="77777777" w:rsidR="00B310FB" w:rsidRPr="008270C7" w:rsidRDefault="00B310FB" w:rsidP="00B310FB">
      <w:pPr>
        <w:pStyle w:val="ECCFiguregraphcentered"/>
      </w:pPr>
      <w:r w:rsidRPr="008270C7">
        <w:object w:dxaOrig="2659" w:dyaOrig="1040" w14:anchorId="705DD49D">
          <v:shape id="_x0000_i1029" type="#_x0000_t75" style="width:129.75pt;height:50.25pt" o:ole="">
            <v:imagedata r:id="rId83" o:title=""/>
          </v:shape>
          <o:OLEObject Type="Embed" ProgID="Equation.DSMT4" ShapeID="_x0000_i1029" DrawAspect="Content" ObjectID="_1692696934" r:id="rId84"/>
        </w:object>
      </w:r>
    </w:p>
    <w:p w14:paraId="224AB066" w14:textId="77777777" w:rsidR="00B310FB" w:rsidRDefault="00B310FB" w:rsidP="00B310FB">
      <w:pPr>
        <w:pStyle w:val="ECCAnnexheading2"/>
      </w:pPr>
      <w:r>
        <w:t>Test cases and measurement results</w:t>
      </w:r>
    </w:p>
    <w:p w14:paraId="265DFAEB" w14:textId="77777777" w:rsidR="00816823" w:rsidRDefault="00816823" w:rsidP="00191AE6">
      <w:r>
        <w:t xml:space="preserve">There is a huge variety of radio amateur applications as indicated in section </w:t>
      </w:r>
      <w:r>
        <w:fldChar w:fldCharType="begin"/>
      </w:r>
      <w:r>
        <w:instrText xml:space="preserve"> REF _Ref57984145 \r \h </w:instrText>
      </w:r>
      <w:r>
        <w:fldChar w:fldCharType="separate"/>
      </w:r>
      <w:r>
        <w:t>2.1</w:t>
      </w:r>
      <w:r>
        <w:fldChar w:fldCharType="end"/>
      </w:r>
      <w:r>
        <w:t xml:space="preserve">. For that, a pre-selection process categorised the emissions into four Groups, representing the diversity of all potential RF </w:t>
      </w:r>
      <w:r w:rsidR="00CC3003">
        <w:t>emissions:</w:t>
      </w:r>
    </w:p>
    <w:p w14:paraId="7E6FD63E" w14:textId="77777777" w:rsidR="00CC3003" w:rsidRDefault="00CC3003" w:rsidP="00191AE6">
      <w:pPr>
        <w:pStyle w:val="ECCBulletsLv1"/>
      </w:pPr>
      <w:r>
        <w:t>G1: signal bandwidth &lt; 1 kHz (Morse, SSB voice</w:t>
      </w:r>
      <w:proofErr w:type="gramStart"/>
      <w:r>
        <w:t>);</w:t>
      </w:r>
      <w:proofErr w:type="gramEnd"/>
    </w:p>
    <w:p w14:paraId="237B16AA" w14:textId="77777777" w:rsidR="00CC3003" w:rsidRDefault="00CC3003" w:rsidP="00191AE6">
      <w:pPr>
        <w:pStyle w:val="ECCBulletsLv1"/>
      </w:pPr>
      <w:r>
        <w:t>G2: signal bandwidth up to 15 kHz (FM voice</w:t>
      </w:r>
      <w:proofErr w:type="gramStart"/>
      <w:r>
        <w:t>);</w:t>
      </w:r>
      <w:proofErr w:type="gramEnd"/>
    </w:p>
    <w:p w14:paraId="44214143" w14:textId="77777777" w:rsidR="00CC3003" w:rsidRDefault="00CC3003" w:rsidP="00191AE6">
      <w:pPr>
        <w:pStyle w:val="ECCBulletsLv1"/>
      </w:pPr>
      <w:r>
        <w:t>G3: signal bandwidth up to 200 kHz (high speed data)</w:t>
      </w:r>
    </w:p>
    <w:p w14:paraId="4AD18872" w14:textId="77777777" w:rsidR="00CC3003" w:rsidRDefault="00CC3003" w:rsidP="00191AE6">
      <w:pPr>
        <w:pStyle w:val="ECCBulletsLv1"/>
      </w:pPr>
      <w:r>
        <w:t>G4: signal bandwidth 1 … 16 MHz (Amateur TV)</w:t>
      </w:r>
    </w:p>
    <w:p w14:paraId="636C66D6" w14:textId="77777777" w:rsidR="00816823" w:rsidRPr="00D96817" w:rsidRDefault="00816823" w:rsidP="00191AE6"/>
    <w:p w14:paraId="50B20F62" w14:textId="77777777" w:rsidR="00B310FB" w:rsidRPr="00B310FB" w:rsidRDefault="00B310FB" w:rsidP="00DE1F09">
      <w:pPr>
        <w:pStyle w:val="ECCAnnexheading3"/>
      </w:pPr>
      <w:r>
        <w:t xml:space="preserve">Test case </w:t>
      </w:r>
      <w:r w:rsidRPr="00B310FB">
        <w:t>overview</w:t>
      </w:r>
    </w:p>
    <w:p w14:paraId="5A05152A" w14:textId="77777777" w:rsidR="00B310FB" w:rsidRDefault="00B310FB" w:rsidP="00B310FB">
      <w:r>
        <w:t xml:space="preserve">The test cases were chosen in such a way that all available amateur signal groups were used. The carrier frequencies were varied to measure at least (if possible) the interfering signal on the Galileo E6-centre </w:t>
      </w:r>
      <w:proofErr w:type="gramStart"/>
      <w:r>
        <w:t>frequency  (</w:t>
      </w:r>
      <w:proofErr w:type="gramEnd"/>
      <w:r>
        <w:t>worst case scenario</w:t>
      </w:r>
      <w:r w:rsidRPr="00DE1F09">
        <w:rPr>
          <w:rStyle w:val="ECCParagraph"/>
        </w:rPr>
        <w:t>) and</w:t>
      </w:r>
      <w:r>
        <w:t xml:space="preserve"> with the least possible frequency separation from the E6-centre frequency, if IARU's band plan for region I is respected (bound to the transmitter's available channel selection options). </w:t>
      </w:r>
    </w:p>
    <w:p w14:paraId="1009E20C" w14:textId="77777777" w:rsidR="00B310FB" w:rsidRPr="00AD2820" w:rsidRDefault="00B310FB" w:rsidP="00B310FB">
      <w:r w:rsidRPr="00AD2820">
        <w:t xml:space="preserve">The following </w:t>
      </w:r>
      <w:r>
        <w:t xml:space="preserve">Table </w:t>
      </w:r>
      <w:r w:rsidRPr="00DE1F09">
        <w:rPr>
          <w:rStyle w:val="ECCHLyellow"/>
        </w:rPr>
        <w:t xml:space="preserve">XXX </w:t>
      </w:r>
      <w:r w:rsidRPr="00AD2820">
        <w:t>gives an overview of all measurements performed. Within the table, the columns have the following meaning:</w:t>
      </w:r>
    </w:p>
    <w:p w14:paraId="6631AE83" w14:textId="77777777" w:rsidR="00B310FB" w:rsidRPr="00AD2820" w:rsidRDefault="00B310FB" w:rsidP="00B310FB">
      <w:r>
        <w:rPr>
          <w:rStyle w:val="ECCHLunderlined"/>
        </w:rPr>
        <w:t>Group</w:t>
      </w:r>
      <w:r w:rsidRPr="00DE1F09">
        <w:rPr>
          <w:rStyle w:val="ECCHLunderlined"/>
        </w:rPr>
        <w:t>:</w:t>
      </w:r>
      <w:r w:rsidRPr="00AD2820">
        <w:t xml:space="preserve"> </w:t>
      </w:r>
      <w:r>
        <w:t>indicates the group of emission classes the interfering signal belongs to.</w:t>
      </w:r>
    </w:p>
    <w:p w14:paraId="1B00D4B9" w14:textId="77777777" w:rsidR="00B310FB" w:rsidRPr="00AD2820" w:rsidRDefault="00B310FB" w:rsidP="00B310FB">
      <w:r w:rsidRPr="00DE1F09">
        <w:rPr>
          <w:rStyle w:val="ECCHLunderlined"/>
        </w:rPr>
        <w:t>Topic:</w:t>
      </w:r>
      <w:r w:rsidRPr="00AD2820">
        <w:t xml:space="preserve"> contains a short description of the test’s settings.</w:t>
      </w:r>
    </w:p>
    <w:p w14:paraId="09ED7DB9" w14:textId="77777777" w:rsidR="00B310FB" w:rsidRPr="00AD2820" w:rsidRDefault="00B310FB" w:rsidP="00B310FB">
      <w:r w:rsidRPr="00DE1F09">
        <w:rPr>
          <w:rStyle w:val="ECCHLunderlined"/>
        </w:rPr>
        <w:t>Interfering freq.:</w:t>
      </w:r>
      <w:r w:rsidRPr="00AD2820">
        <w:t xml:space="preserve"> centre frequency of the amateur radio signal, in MHz</w:t>
      </w:r>
    </w:p>
    <w:p w14:paraId="76FCE4BE" w14:textId="77777777" w:rsidR="00B310FB" w:rsidRPr="00AD2820" w:rsidRDefault="00B310FB" w:rsidP="00B310FB">
      <w:r w:rsidRPr="00DE1F09">
        <w:rPr>
          <w:rStyle w:val="ECCHLunderlined"/>
        </w:rPr>
        <w:t>Offset from E6-centre:</w:t>
      </w:r>
      <w:r w:rsidRPr="00AD2820">
        <w:t xml:space="preserve"> the difference between the amateur radio signal’s centre frequency and the E6-centre frequency, in </w:t>
      </w:r>
      <w:proofErr w:type="spellStart"/>
      <w:r w:rsidRPr="00AD2820">
        <w:t>MHz.</w:t>
      </w:r>
      <w:proofErr w:type="spellEnd"/>
    </w:p>
    <w:p w14:paraId="5EE03240" w14:textId="77777777" w:rsidR="00B310FB" w:rsidRDefault="00B310FB" w:rsidP="00B310FB">
      <w:r w:rsidRPr="00DE1F09">
        <w:rPr>
          <w:rStyle w:val="ECCHLunderlined"/>
        </w:rPr>
        <w:t>Level type (amateur radio):</w:t>
      </w:r>
      <w:r w:rsidRPr="00AD2820">
        <w:t xml:space="preserve"> refers to the detector/measurement type used in measuring the RFI at 0 dB attenuation.</w:t>
      </w:r>
    </w:p>
    <w:p w14:paraId="59F4AA60" w14:textId="77777777" w:rsidR="00B310FB" w:rsidRPr="00B310FB" w:rsidRDefault="00B310FB" w:rsidP="00DE1F09">
      <w:pPr>
        <w:pStyle w:val="Caption"/>
      </w:pPr>
      <w:r>
        <w:t xml:space="preserve">Table </w:t>
      </w:r>
      <w:r w:rsidRPr="00B310FB">
        <w:fldChar w:fldCharType="begin"/>
      </w:r>
      <w:r w:rsidRPr="00B310FB">
        <w:instrText xml:space="preserve"> SEQ Table \* ARABIC </w:instrText>
      </w:r>
      <w:r w:rsidRPr="00B310FB">
        <w:fldChar w:fldCharType="separate"/>
      </w:r>
      <w:r w:rsidRPr="00B310FB">
        <w:t>1</w:t>
      </w:r>
      <w:r w:rsidRPr="00B310FB">
        <w:fldChar w:fldCharType="end"/>
      </w:r>
      <w:r w:rsidRPr="00B310FB">
        <w:t>: Measurements Galileo E6 vs. amateur radio - overview of test cases performed</w:t>
      </w:r>
    </w:p>
    <w:tbl>
      <w:tblPr>
        <w:tblStyle w:val="ECCTable-redheader"/>
        <w:tblW w:w="0" w:type="auto"/>
        <w:tblInd w:w="0" w:type="dxa"/>
        <w:tblLayout w:type="fixed"/>
        <w:tblLook w:val="04A0" w:firstRow="1" w:lastRow="0" w:firstColumn="1" w:lastColumn="0" w:noHBand="0" w:noVBand="1"/>
      </w:tblPr>
      <w:tblGrid>
        <w:gridCol w:w="817"/>
        <w:gridCol w:w="4508"/>
        <w:gridCol w:w="1304"/>
        <w:gridCol w:w="1390"/>
        <w:gridCol w:w="1836"/>
      </w:tblGrid>
      <w:tr w:rsidR="00B310FB" w:rsidRPr="00D6687A" w14:paraId="2E34FD01" w14:textId="77777777" w:rsidTr="00BC25BF">
        <w:trPr>
          <w:cnfStyle w:val="100000000000" w:firstRow="1" w:lastRow="0" w:firstColumn="0" w:lastColumn="0" w:oddVBand="0" w:evenVBand="0" w:oddHBand="0" w:evenHBand="0" w:firstRowFirstColumn="0" w:firstRowLastColumn="0" w:lastRowFirstColumn="0" w:lastRowLastColumn="0"/>
          <w:trHeight w:val="900"/>
        </w:trPr>
        <w:tc>
          <w:tcPr>
            <w:tcW w:w="817" w:type="dxa"/>
            <w:hideMark/>
          </w:tcPr>
          <w:p w14:paraId="1A38F8A6" w14:textId="77777777" w:rsidR="00B310FB" w:rsidRPr="00B310FB" w:rsidRDefault="00B310FB" w:rsidP="00DE1F09">
            <w:pPr>
              <w:pStyle w:val="ECCTableHeaderwhitefont"/>
            </w:pPr>
            <w:r>
              <w:t>Group</w:t>
            </w:r>
          </w:p>
        </w:tc>
        <w:tc>
          <w:tcPr>
            <w:tcW w:w="4508" w:type="dxa"/>
            <w:hideMark/>
          </w:tcPr>
          <w:p w14:paraId="16A7AEA1" w14:textId="77777777" w:rsidR="00B310FB" w:rsidRPr="00B310FB" w:rsidRDefault="00B310FB" w:rsidP="00DE1F09">
            <w:pPr>
              <w:pStyle w:val="ECCTableHeaderwhitefont"/>
            </w:pPr>
            <w:r w:rsidRPr="007E6D16">
              <w:t>Topic</w:t>
            </w:r>
          </w:p>
        </w:tc>
        <w:tc>
          <w:tcPr>
            <w:tcW w:w="1304" w:type="dxa"/>
            <w:hideMark/>
          </w:tcPr>
          <w:p w14:paraId="39E3246A" w14:textId="77777777" w:rsidR="00B310FB" w:rsidRPr="00B310FB" w:rsidRDefault="00B310FB" w:rsidP="00DE1F09">
            <w:pPr>
              <w:pStyle w:val="ECCTableHeaderwhitefont"/>
            </w:pPr>
            <w:r w:rsidRPr="007E6D16">
              <w:t>Interfering freq./MHz</w:t>
            </w:r>
          </w:p>
        </w:tc>
        <w:tc>
          <w:tcPr>
            <w:tcW w:w="1390" w:type="dxa"/>
            <w:hideMark/>
          </w:tcPr>
          <w:p w14:paraId="59F8CCC0" w14:textId="77777777" w:rsidR="00B310FB" w:rsidRPr="00B310FB" w:rsidRDefault="00B310FB" w:rsidP="00DE1F09">
            <w:pPr>
              <w:pStyle w:val="ECCTableHeaderwhitefont"/>
            </w:pPr>
            <w:r w:rsidRPr="007E6D16">
              <w:t>Offset</w:t>
            </w:r>
            <w:r w:rsidRPr="007E6D16">
              <w:br/>
              <w:t>from E6-centre/MHz</w:t>
            </w:r>
          </w:p>
        </w:tc>
        <w:tc>
          <w:tcPr>
            <w:tcW w:w="1836" w:type="dxa"/>
          </w:tcPr>
          <w:p w14:paraId="38D3BE36" w14:textId="77777777" w:rsidR="00B310FB" w:rsidRPr="00B310FB" w:rsidRDefault="00B310FB" w:rsidP="00DE1F09">
            <w:pPr>
              <w:pStyle w:val="ECCTableHeaderwhitefont"/>
            </w:pPr>
            <w:r w:rsidRPr="007E6D16">
              <w:t>Level type</w:t>
            </w:r>
            <w:r w:rsidRPr="007E6D16">
              <w:br/>
              <w:t>(amateur radio)</w:t>
            </w:r>
          </w:p>
        </w:tc>
      </w:tr>
      <w:tr w:rsidR="00B310FB" w:rsidRPr="00D6687A" w14:paraId="1B48EA6D" w14:textId="77777777" w:rsidTr="00BC25BF">
        <w:trPr>
          <w:trHeight w:val="300"/>
        </w:trPr>
        <w:tc>
          <w:tcPr>
            <w:tcW w:w="817" w:type="dxa"/>
            <w:noWrap/>
            <w:hideMark/>
          </w:tcPr>
          <w:p w14:paraId="41DACB9B" w14:textId="77777777" w:rsidR="00B310FB" w:rsidRPr="00B310FB" w:rsidRDefault="00B310FB" w:rsidP="00DE1F09">
            <w:pPr>
              <w:pStyle w:val="ECCTabletext"/>
            </w:pPr>
            <w:r>
              <w:t>1</w:t>
            </w:r>
          </w:p>
        </w:tc>
        <w:tc>
          <w:tcPr>
            <w:tcW w:w="4508" w:type="dxa"/>
            <w:hideMark/>
          </w:tcPr>
          <w:p w14:paraId="01C1D4A6" w14:textId="77777777" w:rsidR="00B310FB" w:rsidRPr="00B310FB" w:rsidRDefault="00B310FB" w:rsidP="00DE1F09">
            <w:pPr>
              <w:pStyle w:val="ECCTabletext"/>
            </w:pPr>
            <w:r w:rsidRPr="007E6D16">
              <w:t>Morse, IARU band</w:t>
            </w:r>
            <w:r w:rsidRPr="00B310FB">
              <w:t xml:space="preserve"> plan</w:t>
            </w:r>
          </w:p>
        </w:tc>
        <w:tc>
          <w:tcPr>
            <w:tcW w:w="1304" w:type="dxa"/>
            <w:noWrap/>
            <w:hideMark/>
          </w:tcPr>
          <w:p w14:paraId="0407A7E5" w14:textId="77777777" w:rsidR="00B310FB" w:rsidRPr="00B310FB" w:rsidRDefault="00B310FB" w:rsidP="00DE1F09">
            <w:pPr>
              <w:pStyle w:val="ECCTabletext"/>
            </w:pPr>
            <w:r w:rsidRPr="007E6D16">
              <w:t>1296.20</w:t>
            </w:r>
          </w:p>
        </w:tc>
        <w:tc>
          <w:tcPr>
            <w:tcW w:w="1390" w:type="dxa"/>
            <w:noWrap/>
            <w:hideMark/>
          </w:tcPr>
          <w:p w14:paraId="34C0A987" w14:textId="77777777" w:rsidR="00B310FB" w:rsidRPr="00B310FB" w:rsidRDefault="00B310FB" w:rsidP="00DE1F09">
            <w:pPr>
              <w:pStyle w:val="ECCTabletext"/>
            </w:pPr>
            <w:r w:rsidRPr="007E6D16">
              <w:t>17.45</w:t>
            </w:r>
          </w:p>
        </w:tc>
        <w:tc>
          <w:tcPr>
            <w:tcW w:w="1836" w:type="dxa"/>
          </w:tcPr>
          <w:p w14:paraId="5E346664" w14:textId="77777777" w:rsidR="00B310FB" w:rsidRPr="00B310FB" w:rsidRDefault="00B310FB" w:rsidP="00DE1F09">
            <w:pPr>
              <w:pStyle w:val="ECCTabletext"/>
            </w:pPr>
            <w:r w:rsidRPr="007E6D16">
              <w:t>PEP</w:t>
            </w:r>
          </w:p>
        </w:tc>
      </w:tr>
      <w:tr w:rsidR="00B310FB" w:rsidRPr="00D6687A" w14:paraId="2725EEAB" w14:textId="77777777" w:rsidTr="00BC25BF">
        <w:trPr>
          <w:trHeight w:val="600"/>
        </w:trPr>
        <w:tc>
          <w:tcPr>
            <w:tcW w:w="817" w:type="dxa"/>
            <w:noWrap/>
            <w:hideMark/>
          </w:tcPr>
          <w:p w14:paraId="57561C88" w14:textId="77777777" w:rsidR="00B310FB" w:rsidRPr="00B310FB" w:rsidRDefault="00B310FB" w:rsidP="00DE1F09">
            <w:pPr>
              <w:pStyle w:val="ECCTabletext"/>
            </w:pPr>
            <w:r>
              <w:lastRenderedPageBreak/>
              <w:t>1</w:t>
            </w:r>
          </w:p>
        </w:tc>
        <w:tc>
          <w:tcPr>
            <w:tcW w:w="4508" w:type="dxa"/>
            <w:hideMark/>
          </w:tcPr>
          <w:p w14:paraId="1D916B72" w14:textId="77777777" w:rsidR="00B310FB" w:rsidRPr="00B310FB" w:rsidRDefault="00B310FB" w:rsidP="00DE1F09">
            <w:pPr>
              <w:pStyle w:val="ECCTabletext"/>
            </w:pPr>
            <w:r w:rsidRPr="007E6D16">
              <w:t>Morse, centre frequency</w:t>
            </w:r>
          </w:p>
        </w:tc>
        <w:tc>
          <w:tcPr>
            <w:tcW w:w="1304" w:type="dxa"/>
            <w:noWrap/>
            <w:hideMark/>
          </w:tcPr>
          <w:p w14:paraId="6ED3A650" w14:textId="77777777" w:rsidR="00B310FB" w:rsidRPr="00B310FB" w:rsidRDefault="00B310FB" w:rsidP="00DE1F09">
            <w:pPr>
              <w:pStyle w:val="ECCTabletext"/>
            </w:pPr>
            <w:r w:rsidRPr="007E6D16">
              <w:t>1278.75</w:t>
            </w:r>
          </w:p>
        </w:tc>
        <w:tc>
          <w:tcPr>
            <w:tcW w:w="1390" w:type="dxa"/>
            <w:noWrap/>
            <w:hideMark/>
          </w:tcPr>
          <w:p w14:paraId="48A04A37" w14:textId="77777777" w:rsidR="00B310FB" w:rsidRPr="00B310FB" w:rsidRDefault="00B310FB" w:rsidP="00DE1F09">
            <w:pPr>
              <w:pStyle w:val="ECCTabletext"/>
            </w:pPr>
            <w:r w:rsidRPr="007E6D16">
              <w:t>0.00</w:t>
            </w:r>
          </w:p>
        </w:tc>
        <w:tc>
          <w:tcPr>
            <w:tcW w:w="1836" w:type="dxa"/>
          </w:tcPr>
          <w:p w14:paraId="484C0343" w14:textId="77777777" w:rsidR="00B310FB" w:rsidRPr="00B310FB" w:rsidRDefault="00B310FB" w:rsidP="00DE1F09">
            <w:pPr>
              <w:pStyle w:val="ECCTabletext"/>
            </w:pPr>
            <w:r w:rsidRPr="007E6D16">
              <w:t>PEP</w:t>
            </w:r>
          </w:p>
        </w:tc>
      </w:tr>
      <w:tr w:rsidR="00B310FB" w:rsidRPr="00D6687A" w14:paraId="2BD9A03E" w14:textId="77777777" w:rsidTr="00BC25BF">
        <w:trPr>
          <w:trHeight w:val="300"/>
        </w:trPr>
        <w:tc>
          <w:tcPr>
            <w:tcW w:w="817" w:type="dxa"/>
            <w:noWrap/>
            <w:hideMark/>
          </w:tcPr>
          <w:p w14:paraId="7541DAFA" w14:textId="77777777" w:rsidR="00B310FB" w:rsidRPr="00B310FB" w:rsidRDefault="00B310FB" w:rsidP="00DE1F09">
            <w:pPr>
              <w:pStyle w:val="ECCTabletext"/>
            </w:pPr>
            <w:r>
              <w:t>1</w:t>
            </w:r>
          </w:p>
        </w:tc>
        <w:tc>
          <w:tcPr>
            <w:tcW w:w="4508" w:type="dxa"/>
            <w:hideMark/>
          </w:tcPr>
          <w:p w14:paraId="7A7AA63F" w14:textId="77777777" w:rsidR="00B310FB" w:rsidRPr="00B310FB" w:rsidRDefault="00B310FB" w:rsidP="00DE1F09">
            <w:pPr>
              <w:pStyle w:val="ECCTabletext"/>
            </w:pPr>
            <w:r w:rsidRPr="007E6D16">
              <w:t>SSB voice, IARU band plan</w:t>
            </w:r>
          </w:p>
        </w:tc>
        <w:tc>
          <w:tcPr>
            <w:tcW w:w="1304" w:type="dxa"/>
            <w:noWrap/>
            <w:hideMark/>
          </w:tcPr>
          <w:p w14:paraId="4E48C1C9" w14:textId="77777777" w:rsidR="00B310FB" w:rsidRPr="00B310FB" w:rsidRDefault="00B310FB" w:rsidP="00DE1F09">
            <w:pPr>
              <w:pStyle w:val="ECCTabletext"/>
            </w:pPr>
            <w:r w:rsidRPr="007E6D16">
              <w:t>1296.20</w:t>
            </w:r>
          </w:p>
        </w:tc>
        <w:tc>
          <w:tcPr>
            <w:tcW w:w="1390" w:type="dxa"/>
            <w:noWrap/>
            <w:hideMark/>
          </w:tcPr>
          <w:p w14:paraId="583F2272" w14:textId="77777777" w:rsidR="00B310FB" w:rsidRPr="00B310FB" w:rsidRDefault="00B310FB" w:rsidP="00DE1F09">
            <w:pPr>
              <w:pStyle w:val="ECCTabletext"/>
            </w:pPr>
            <w:r w:rsidRPr="007E6D16">
              <w:t>17.45</w:t>
            </w:r>
          </w:p>
        </w:tc>
        <w:tc>
          <w:tcPr>
            <w:tcW w:w="1836" w:type="dxa"/>
          </w:tcPr>
          <w:p w14:paraId="091954DF" w14:textId="77777777" w:rsidR="00B310FB" w:rsidRPr="00B310FB" w:rsidRDefault="00B310FB" w:rsidP="00DE1F09">
            <w:pPr>
              <w:pStyle w:val="ECCTabletext"/>
            </w:pPr>
            <w:r w:rsidRPr="007E6D16">
              <w:t>PEP</w:t>
            </w:r>
          </w:p>
        </w:tc>
      </w:tr>
      <w:tr w:rsidR="00B310FB" w:rsidRPr="00D6687A" w14:paraId="629BF1D1" w14:textId="77777777" w:rsidTr="00BC25BF">
        <w:trPr>
          <w:trHeight w:val="300"/>
        </w:trPr>
        <w:tc>
          <w:tcPr>
            <w:tcW w:w="817" w:type="dxa"/>
            <w:noWrap/>
            <w:hideMark/>
          </w:tcPr>
          <w:p w14:paraId="56E52AF6" w14:textId="77777777" w:rsidR="00B310FB" w:rsidRPr="00B310FB" w:rsidRDefault="00B310FB" w:rsidP="00DE1F09">
            <w:pPr>
              <w:pStyle w:val="ECCTabletext"/>
            </w:pPr>
            <w:r>
              <w:t>1</w:t>
            </w:r>
          </w:p>
        </w:tc>
        <w:tc>
          <w:tcPr>
            <w:tcW w:w="4508" w:type="dxa"/>
            <w:hideMark/>
          </w:tcPr>
          <w:p w14:paraId="30AE014D" w14:textId="77777777" w:rsidR="00B310FB" w:rsidRPr="00B310FB" w:rsidRDefault="00B310FB" w:rsidP="00DE1F09">
            <w:pPr>
              <w:pStyle w:val="ECCTabletext"/>
            </w:pPr>
            <w:r w:rsidRPr="007E6D16">
              <w:t>SSB voice, centre frequency</w:t>
            </w:r>
          </w:p>
        </w:tc>
        <w:tc>
          <w:tcPr>
            <w:tcW w:w="1304" w:type="dxa"/>
            <w:noWrap/>
            <w:hideMark/>
          </w:tcPr>
          <w:p w14:paraId="1E74A9F6" w14:textId="77777777" w:rsidR="00B310FB" w:rsidRPr="00B310FB" w:rsidRDefault="00B310FB" w:rsidP="00DE1F09">
            <w:pPr>
              <w:pStyle w:val="ECCTabletext"/>
            </w:pPr>
            <w:r w:rsidRPr="007E6D16">
              <w:t>1278.75</w:t>
            </w:r>
          </w:p>
        </w:tc>
        <w:tc>
          <w:tcPr>
            <w:tcW w:w="1390" w:type="dxa"/>
            <w:noWrap/>
            <w:hideMark/>
          </w:tcPr>
          <w:p w14:paraId="7CA904AD" w14:textId="77777777" w:rsidR="00B310FB" w:rsidRPr="00B310FB" w:rsidRDefault="00B310FB" w:rsidP="00DE1F09">
            <w:pPr>
              <w:pStyle w:val="ECCTabletext"/>
            </w:pPr>
            <w:r w:rsidRPr="007E6D16">
              <w:t>0.00</w:t>
            </w:r>
          </w:p>
        </w:tc>
        <w:tc>
          <w:tcPr>
            <w:tcW w:w="1836" w:type="dxa"/>
          </w:tcPr>
          <w:p w14:paraId="7B255788" w14:textId="77777777" w:rsidR="00B310FB" w:rsidRPr="00B310FB" w:rsidRDefault="00B310FB" w:rsidP="00DE1F09">
            <w:pPr>
              <w:pStyle w:val="ECCTabletext"/>
            </w:pPr>
            <w:r w:rsidRPr="007E6D16">
              <w:t>PEP</w:t>
            </w:r>
          </w:p>
        </w:tc>
      </w:tr>
      <w:tr w:rsidR="00B310FB" w:rsidRPr="00D6687A" w14:paraId="2413A026" w14:textId="77777777" w:rsidTr="00BC25BF">
        <w:trPr>
          <w:trHeight w:val="600"/>
        </w:trPr>
        <w:tc>
          <w:tcPr>
            <w:tcW w:w="817" w:type="dxa"/>
            <w:noWrap/>
            <w:hideMark/>
          </w:tcPr>
          <w:p w14:paraId="1398D10B" w14:textId="77777777" w:rsidR="00B310FB" w:rsidRPr="00B310FB" w:rsidRDefault="00B310FB" w:rsidP="00BC25BF">
            <w:pPr>
              <w:pStyle w:val="ECCTabletext"/>
            </w:pPr>
            <w:r>
              <w:t>1</w:t>
            </w:r>
          </w:p>
        </w:tc>
        <w:tc>
          <w:tcPr>
            <w:tcW w:w="4508" w:type="dxa"/>
            <w:hideMark/>
          </w:tcPr>
          <w:p w14:paraId="68985EF9" w14:textId="77777777" w:rsidR="00B310FB" w:rsidRPr="00B310FB" w:rsidRDefault="00B310FB" w:rsidP="00BC25BF">
            <w:pPr>
              <w:pStyle w:val="ECCTabletext"/>
            </w:pPr>
            <w:r w:rsidRPr="007E6D16">
              <w:t>SSB voice, centre frequency, ISU mitigation</w:t>
            </w:r>
          </w:p>
        </w:tc>
        <w:tc>
          <w:tcPr>
            <w:tcW w:w="1304" w:type="dxa"/>
            <w:noWrap/>
            <w:hideMark/>
          </w:tcPr>
          <w:p w14:paraId="38805757" w14:textId="77777777" w:rsidR="00B310FB" w:rsidRPr="00B310FB" w:rsidRDefault="00B310FB" w:rsidP="00BC25BF">
            <w:pPr>
              <w:pStyle w:val="ECCTabletext"/>
            </w:pPr>
            <w:r w:rsidRPr="007E6D16">
              <w:t>1278.75</w:t>
            </w:r>
          </w:p>
        </w:tc>
        <w:tc>
          <w:tcPr>
            <w:tcW w:w="1390" w:type="dxa"/>
            <w:noWrap/>
            <w:hideMark/>
          </w:tcPr>
          <w:p w14:paraId="2EA37920" w14:textId="77777777" w:rsidR="00B310FB" w:rsidRPr="00B310FB" w:rsidRDefault="00B310FB" w:rsidP="00BC25BF">
            <w:pPr>
              <w:pStyle w:val="ECCTabletext"/>
            </w:pPr>
            <w:r w:rsidRPr="007E6D16">
              <w:t>0.00</w:t>
            </w:r>
          </w:p>
        </w:tc>
        <w:tc>
          <w:tcPr>
            <w:tcW w:w="1836" w:type="dxa"/>
          </w:tcPr>
          <w:p w14:paraId="506A9644" w14:textId="77777777" w:rsidR="00B310FB" w:rsidRPr="00B310FB" w:rsidRDefault="00B310FB" w:rsidP="00BC25BF">
            <w:pPr>
              <w:pStyle w:val="ECCTabletext"/>
            </w:pPr>
            <w:r w:rsidRPr="007E6D16">
              <w:t>PEP</w:t>
            </w:r>
          </w:p>
        </w:tc>
      </w:tr>
      <w:tr w:rsidR="00B310FB" w:rsidRPr="00D6687A" w14:paraId="376BBE8D" w14:textId="77777777" w:rsidTr="00BC25BF">
        <w:trPr>
          <w:trHeight w:val="300"/>
        </w:trPr>
        <w:tc>
          <w:tcPr>
            <w:tcW w:w="817" w:type="dxa"/>
            <w:noWrap/>
            <w:hideMark/>
          </w:tcPr>
          <w:p w14:paraId="1FF3856F" w14:textId="77777777" w:rsidR="00B310FB" w:rsidRPr="00B310FB" w:rsidRDefault="00B310FB" w:rsidP="00BC25BF">
            <w:pPr>
              <w:pStyle w:val="ECCTabletext"/>
            </w:pPr>
            <w:r>
              <w:t>2</w:t>
            </w:r>
          </w:p>
        </w:tc>
        <w:tc>
          <w:tcPr>
            <w:tcW w:w="4508" w:type="dxa"/>
            <w:hideMark/>
          </w:tcPr>
          <w:p w14:paraId="5C52AC91" w14:textId="77777777" w:rsidR="00B310FB" w:rsidRPr="00B310FB" w:rsidRDefault="00B310FB" w:rsidP="00BC25BF">
            <w:pPr>
              <w:pStyle w:val="ECCTabletext"/>
            </w:pPr>
            <w:r w:rsidRPr="007E6D16">
              <w:t>FM voice, IARU band plan</w:t>
            </w:r>
          </w:p>
        </w:tc>
        <w:tc>
          <w:tcPr>
            <w:tcW w:w="1304" w:type="dxa"/>
            <w:noWrap/>
            <w:hideMark/>
          </w:tcPr>
          <w:p w14:paraId="6AB32E2F" w14:textId="77777777" w:rsidR="00B310FB" w:rsidRPr="00B310FB" w:rsidRDefault="00B310FB" w:rsidP="00BC25BF">
            <w:pPr>
              <w:pStyle w:val="ECCTabletext"/>
            </w:pPr>
            <w:r w:rsidRPr="007E6D16">
              <w:t>1297.50</w:t>
            </w:r>
          </w:p>
        </w:tc>
        <w:tc>
          <w:tcPr>
            <w:tcW w:w="1390" w:type="dxa"/>
            <w:noWrap/>
            <w:hideMark/>
          </w:tcPr>
          <w:p w14:paraId="76FFB669" w14:textId="77777777" w:rsidR="00B310FB" w:rsidRPr="00B310FB" w:rsidRDefault="00B310FB" w:rsidP="00BC25BF">
            <w:pPr>
              <w:pStyle w:val="ECCTabletext"/>
            </w:pPr>
            <w:r w:rsidRPr="007E6D16">
              <w:t>18.75</w:t>
            </w:r>
          </w:p>
        </w:tc>
        <w:tc>
          <w:tcPr>
            <w:tcW w:w="1836" w:type="dxa"/>
          </w:tcPr>
          <w:p w14:paraId="4B05C537" w14:textId="77777777" w:rsidR="00B310FB" w:rsidRPr="00B310FB" w:rsidRDefault="00B310FB" w:rsidP="00BC25BF">
            <w:pPr>
              <w:pStyle w:val="ECCTabletext"/>
            </w:pPr>
            <w:r w:rsidRPr="007E6D16">
              <w:t>PEP</w:t>
            </w:r>
          </w:p>
        </w:tc>
      </w:tr>
      <w:tr w:rsidR="00B310FB" w:rsidRPr="00D6687A" w14:paraId="091CD18D" w14:textId="77777777" w:rsidTr="00BC25BF">
        <w:trPr>
          <w:trHeight w:val="300"/>
        </w:trPr>
        <w:tc>
          <w:tcPr>
            <w:tcW w:w="817" w:type="dxa"/>
            <w:noWrap/>
            <w:hideMark/>
          </w:tcPr>
          <w:p w14:paraId="3B79EC75" w14:textId="77777777" w:rsidR="00B310FB" w:rsidRPr="00B310FB" w:rsidRDefault="00B310FB" w:rsidP="00BC25BF">
            <w:pPr>
              <w:pStyle w:val="ECCTabletext"/>
            </w:pPr>
            <w:r>
              <w:t>2</w:t>
            </w:r>
          </w:p>
        </w:tc>
        <w:tc>
          <w:tcPr>
            <w:tcW w:w="4508" w:type="dxa"/>
            <w:hideMark/>
          </w:tcPr>
          <w:p w14:paraId="4F71180C" w14:textId="77777777" w:rsidR="00B310FB" w:rsidRPr="00B310FB" w:rsidRDefault="00B310FB" w:rsidP="00BC25BF">
            <w:pPr>
              <w:pStyle w:val="ECCTabletext"/>
            </w:pPr>
            <w:r w:rsidRPr="007E6D16">
              <w:t>FM voice, centre frequency</w:t>
            </w:r>
          </w:p>
        </w:tc>
        <w:tc>
          <w:tcPr>
            <w:tcW w:w="1304" w:type="dxa"/>
            <w:noWrap/>
            <w:hideMark/>
          </w:tcPr>
          <w:p w14:paraId="40B47281" w14:textId="77777777" w:rsidR="00B310FB" w:rsidRPr="00B310FB" w:rsidRDefault="00B310FB" w:rsidP="00BC25BF">
            <w:pPr>
              <w:pStyle w:val="ECCTabletext"/>
            </w:pPr>
            <w:r w:rsidRPr="007E6D16">
              <w:t>1278.75</w:t>
            </w:r>
          </w:p>
        </w:tc>
        <w:tc>
          <w:tcPr>
            <w:tcW w:w="1390" w:type="dxa"/>
            <w:noWrap/>
            <w:hideMark/>
          </w:tcPr>
          <w:p w14:paraId="65999926" w14:textId="77777777" w:rsidR="00B310FB" w:rsidRPr="00B310FB" w:rsidRDefault="00B310FB" w:rsidP="00BC25BF">
            <w:pPr>
              <w:pStyle w:val="ECCTabletext"/>
            </w:pPr>
            <w:r w:rsidRPr="007E6D16">
              <w:t>0.00</w:t>
            </w:r>
          </w:p>
        </w:tc>
        <w:tc>
          <w:tcPr>
            <w:tcW w:w="1836" w:type="dxa"/>
          </w:tcPr>
          <w:p w14:paraId="50954249" w14:textId="77777777" w:rsidR="00B310FB" w:rsidRPr="00B310FB" w:rsidRDefault="00B310FB" w:rsidP="00BC25BF">
            <w:pPr>
              <w:pStyle w:val="ECCTabletext"/>
            </w:pPr>
            <w:r w:rsidRPr="007E6D16">
              <w:t>PEP</w:t>
            </w:r>
          </w:p>
        </w:tc>
      </w:tr>
      <w:tr w:rsidR="00B310FB" w:rsidRPr="00D6687A" w14:paraId="613D106A" w14:textId="77777777" w:rsidTr="00BC25BF">
        <w:trPr>
          <w:trHeight w:val="300"/>
        </w:trPr>
        <w:tc>
          <w:tcPr>
            <w:tcW w:w="817" w:type="dxa"/>
            <w:noWrap/>
            <w:hideMark/>
          </w:tcPr>
          <w:p w14:paraId="319FB855" w14:textId="77777777" w:rsidR="00B310FB" w:rsidRPr="00B310FB" w:rsidRDefault="00B310FB" w:rsidP="00BC25BF">
            <w:pPr>
              <w:pStyle w:val="ECCTabletext"/>
            </w:pPr>
            <w:r>
              <w:t>2</w:t>
            </w:r>
          </w:p>
        </w:tc>
        <w:tc>
          <w:tcPr>
            <w:tcW w:w="4508" w:type="dxa"/>
            <w:hideMark/>
          </w:tcPr>
          <w:p w14:paraId="576F71DD" w14:textId="77777777" w:rsidR="00B310FB" w:rsidRPr="00B310FB" w:rsidRDefault="00B310FB" w:rsidP="00BC25BF">
            <w:pPr>
              <w:pStyle w:val="ECCTabletext"/>
            </w:pPr>
            <w:r w:rsidRPr="007E6D16">
              <w:t>FM voice, centre frequency, AIM+ filter</w:t>
            </w:r>
          </w:p>
        </w:tc>
        <w:tc>
          <w:tcPr>
            <w:tcW w:w="1304" w:type="dxa"/>
            <w:noWrap/>
            <w:hideMark/>
          </w:tcPr>
          <w:p w14:paraId="69701515" w14:textId="77777777" w:rsidR="00B310FB" w:rsidRPr="00B310FB" w:rsidRDefault="00B310FB" w:rsidP="00BC25BF">
            <w:pPr>
              <w:pStyle w:val="ECCTabletext"/>
            </w:pPr>
            <w:r w:rsidRPr="007E6D16">
              <w:t>1278.75</w:t>
            </w:r>
          </w:p>
        </w:tc>
        <w:tc>
          <w:tcPr>
            <w:tcW w:w="1390" w:type="dxa"/>
            <w:noWrap/>
            <w:hideMark/>
          </w:tcPr>
          <w:p w14:paraId="0BE5B2C1" w14:textId="77777777" w:rsidR="00B310FB" w:rsidRPr="00B310FB" w:rsidRDefault="00B310FB" w:rsidP="00BC25BF">
            <w:pPr>
              <w:pStyle w:val="ECCTabletext"/>
            </w:pPr>
            <w:r w:rsidRPr="007E6D16">
              <w:t>0.00</w:t>
            </w:r>
          </w:p>
        </w:tc>
        <w:tc>
          <w:tcPr>
            <w:tcW w:w="1836" w:type="dxa"/>
          </w:tcPr>
          <w:p w14:paraId="06074DB7" w14:textId="77777777" w:rsidR="00B310FB" w:rsidRPr="00B310FB" w:rsidRDefault="00B310FB" w:rsidP="00BC25BF">
            <w:pPr>
              <w:pStyle w:val="ECCTabletext"/>
            </w:pPr>
            <w:r w:rsidRPr="007E6D16">
              <w:t>PEP</w:t>
            </w:r>
          </w:p>
        </w:tc>
      </w:tr>
      <w:tr w:rsidR="00B310FB" w:rsidRPr="00D6687A" w14:paraId="366946C4" w14:textId="77777777" w:rsidTr="00BC25BF">
        <w:trPr>
          <w:trHeight w:val="300"/>
        </w:trPr>
        <w:tc>
          <w:tcPr>
            <w:tcW w:w="817" w:type="dxa"/>
            <w:noWrap/>
            <w:hideMark/>
          </w:tcPr>
          <w:p w14:paraId="7EAB8F6A" w14:textId="77777777" w:rsidR="00B310FB" w:rsidRPr="00B310FB" w:rsidRDefault="00B310FB" w:rsidP="00BC25BF">
            <w:pPr>
              <w:pStyle w:val="ECCTabletext"/>
            </w:pPr>
            <w:r>
              <w:t>2</w:t>
            </w:r>
          </w:p>
        </w:tc>
        <w:tc>
          <w:tcPr>
            <w:tcW w:w="4508" w:type="dxa"/>
            <w:hideMark/>
          </w:tcPr>
          <w:p w14:paraId="16A9DEB4" w14:textId="77777777" w:rsidR="00B310FB" w:rsidRPr="00B310FB" w:rsidRDefault="00B310FB" w:rsidP="00BC25BF">
            <w:pPr>
              <w:pStyle w:val="ECCTabletext"/>
            </w:pPr>
            <w:r w:rsidRPr="007E6D16">
              <w:t xml:space="preserve">FM voice, centre </w:t>
            </w:r>
            <w:proofErr w:type="spellStart"/>
            <w:r w:rsidRPr="007E6D16">
              <w:t>frequecy</w:t>
            </w:r>
            <w:proofErr w:type="spellEnd"/>
            <w:r w:rsidRPr="007E6D16">
              <w:t>, ISU mitigation</w:t>
            </w:r>
          </w:p>
        </w:tc>
        <w:tc>
          <w:tcPr>
            <w:tcW w:w="1304" w:type="dxa"/>
            <w:noWrap/>
            <w:hideMark/>
          </w:tcPr>
          <w:p w14:paraId="0DD16959" w14:textId="77777777" w:rsidR="00B310FB" w:rsidRPr="00B310FB" w:rsidRDefault="00B310FB" w:rsidP="00BC25BF">
            <w:pPr>
              <w:pStyle w:val="ECCTabletext"/>
            </w:pPr>
            <w:r w:rsidRPr="007E6D16">
              <w:t>1278.75</w:t>
            </w:r>
          </w:p>
        </w:tc>
        <w:tc>
          <w:tcPr>
            <w:tcW w:w="1390" w:type="dxa"/>
            <w:noWrap/>
            <w:hideMark/>
          </w:tcPr>
          <w:p w14:paraId="35C33986" w14:textId="77777777" w:rsidR="00B310FB" w:rsidRPr="00B310FB" w:rsidRDefault="00B310FB" w:rsidP="00BC25BF">
            <w:pPr>
              <w:pStyle w:val="ECCTabletext"/>
            </w:pPr>
            <w:r w:rsidRPr="007E6D16">
              <w:t>0.00</w:t>
            </w:r>
          </w:p>
        </w:tc>
        <w:tc>
          <w:tcPr>
            <w:tcW w:w="1836" w:type="dxa"/>
          </w:tcPr>
          <w:p w14:paraId="1D829A61" w14:textId="77777777" w:rsidR="00B310FB" w:rsidRPr="00B310FB" w:rsidRDefault="00B310FB" w:rsidP="00BC25BF">
            <w:pPr>
              <w:pStyle w:val="ECCTabletext"/>
            </w:pPr>
            <w:r w:rsidRPr="007E6D16">
              <w:t>PEP</w:t>
            </w:r>
          </w:p>
        </w:tc>
      </w:tr>
      <w:tr w:rsidR="00B310FB" w:rsidRPr="00D6687A" w14:paraId="66BDDA1A" w14:textId="77777777" w:rsidTr="00BC25BF">
        <w:trPr>
          <w:trHeight w:val="300"/>
        </w:trPr>
        <w:tc>
          <w:tcPr>
            <w:tcW w:w="817" w:type="dxa"/>
            <w:noWrap/>
            <w:hideMark/>
          </w:tcPr>
          <w:p w14:paraId="7FCCAAA3" w14:textId="77777777" w:rsidR="00B310FB" w:rsidRPr="00B310FB" w:rsidRDefault="00B310FB" w:rsidP="00BC25BF">
            <w:pPr>
              <w:pStyle w:val="ECCTabletext"/>
            </w:pPr>
            <w:r w:rsidRPr="007E6D16">
              <w:t>3</w:t>
            </w:r>
          </w:p>
        </w:tc>
        <w:tc>
          <w:tcPr>
            <w:tcW w:w="4508" w:type="dxa"/>
            <w:hideMark/>
          </w:tcPr>
          <w:p w14:paraId="69BB1C75" w14:textId="77777777" w:rsidR="00B310FB" w:rsidRPr="00191AE6" w:rsidRDefault="00B310FB" w:rsidP="00BC25BF">
            <w:pPr>
              <w:pStyle w:val="ECCTabletext"/>
              <w:rPr>
                <w:lang w:val="de-DE"/>
              </w:rPr>
            </w:pPr>
            <w:r w:rsidRPr="00191AE6">
              <w:rPr>
                <w:lang w:val="de-DE"/>
              </w:rPr>
              <w:t xml:space="preserve">FSK 128 </w:t>
            </w:r>
            <w:proofErr w:type="spellStart"/>
            <w:r w:rsidRPr="00191AE6">
              <w:rPr>
                <w:lang w:val="de-DE"/>
              </w:rPr>
              <w:t>kbps</w:t>
            </w:r>
            <w:proofErr w:type="spellEnd"/>
            <w:r w:rsidRPr="00191AE6">
              <w:rPr>
                <w:lang w:val="de-DE"/>
              </w:rPr>
              <w:t>, IARU band plan</w:t>
            </w:r>
          </w:p>
        </w:tc>
        <w:tc>
          <w:tcPr>
            <w:tcW w:w="1304" w:type="dxa"/>
            <w:noWrap/>
            <w:hideMark/>
          </w:tcPr>
          <w:p w14:paraId="4A3FAE69" w14:textId="77777777" w:rsidR="00B310FB" w:rsidRPr="00B310FB" w:rsidRDefault="00B310FB" w:rsidP="00BC25BF">
            <w:pPr>
              <w:pStyle w:val="ECCTabletext"/>
            </w:pPr>
            <w:r w:rsidRPr="007E6D16">
              <w:t>1299.21</w:t>
            </w:r>
          </w:p>
        </w:tc>
        <w:tc>
          <w:tcPr>
            <w:tcW w:w="1390" w:type="dxa"/>
            <w:noWrap/>
            <w:hideMark/>
          </w:tcPr>
          <w:p w14:paraId="0812E04B" w14:textId="77777777" w:rsidR="00B310FB" w:rsidRPr="00B310FB" w:rsidRDefault="00B310FB" w:rsidP="00BC25BF">
            <w:pPr>
              <w:pStyle w:val="ECCTabletext"/>
            </w:pPr>
            <w:r w:rsidRPr="007E6D16">
              <w:t>20.46</w:t>
            </w:r>
          </w:p>
        </w:tc>
        <w:tc>
          <w:tcPr>
            <w:tcW w:w="1836" w:type="dxa"/>
          </w:tcPr>
          <w:p w14:paraId="5733512C" w14:textId="77777777" w:rsidR="00B310FB" w:rsidRPr="00B310FB" w:rsidRDefault="00B310FB" w:rsidP="00BC25BF">
            <w:pPr>
              <w:pStyle w:val="ECCTabletext"/>
            </w:pPr>
            <w:r w:rsidRPr="007E6D16">
              <w:t>PEP</w:t>
            </w:r>
          </w:p>
        </w:tc>
      </w:tr>
      <w:tr w:rsidR="00B310FB" w:rsidRPr="00D6687A" w14:paraId="16ECF120" w14:textId="77777777" w:rsidTr="00BC25BF">
        <w:trPr>
          <w:trHeight w:val="600"/>
        </w:trPr>
        <w:tc>
          <w:tcPr>
            <w:tcW w:w="817" w:type="dxa"/>
            <w:noWrap/>
            <w:hideMark/>
          </w:tcPr>
          <w:p w14:paraId="1C64FE79" w14:textId="77777777" w:rsidR="00B310FB" w:rsidRPr="00B310FB" w:rsidRDefault="00B310FB" w:rsidP="00BC25BF">
            <w:pPr>
              <w:pStyle w:val="ECCTabletext"/>
            </w:pPr>
            <w:r w:rsidRPr="007E6D16">
              <w:t>3</w:t>
            </w:r>
          </w:p>
        </w:tc>
        <w:tc>
          <w:tcPr>
            <w:tcW w:w="4508" w:type="dxa"/>
            <w:hideMark/>
          </w:tcPr>
          <w:p w14:paraId="6983386E" w14:textId="77777777" w:rsidR="00B310FB" w:rsidRPr="00B310FB" w:rsidRDefault="00B310FB" w:rsidP="00BC25BF">
            <w:pPr>
              <w:pStyle w:val="ECCTabletext"/>
            </w:pPr>
            <w:r w:rsidRPr="007E6D16">
              <w:t xml:space="preserve">FSK 128 kbps, </w:t>
            </w:r>
            <w:r w:rsidRPr="00B310FB">
              <w:t>centre frequency</w:t>
            </w:r>
          </w:p>
        </w:tc>
        <w:tc>
          <w:tcPr>
            <w:tcW w:w="1304" w:type="dxa"/>
            <w:noWrap/>
            <w:hideMark/>
          </w:tcPr>
          <w:p w14:paraId="6A18B0F2" w14:textId="77777777" w:rsidR="00B310FB" w:rsidRPr="00B310FB" w:rsidRDefault="00B310FB" w:rsidP="00BC25BF">
            <w:pPr>
              <w:pStyle w:val="ECCTabletext"/>
            </w:pPr>
            <w:r w:rsidRPr="007E6D16">
              <w:t>1278.75</w:t>
            </w:r>
          </w:p>
        </w:tc>
        <w:tc>
          <w:tcPr>
            <w:tcW w:w="1390" w:type="dxa"/>
            <w:noWrap/>
            <w:hideMark/>
          </w:tcPr>
          <w:p w14:paraId="50491DB6" w14:textId="77777777" w:rsidR="00B310FB" w:rsidRPr="00B310FB" w:rsidRDefault="00B310FB" w:rsidP="00BC25BF">
            <w:pPr>
              <w:pStyle w:val="ECCTabletext"/>
            </w:pPr>
            <w:r w:rsidRPr="007E6D16">
              <w:t>0.00</w:t>
            </w:r>
          </w:p>
        </w:tc>
        <w:tc>
          <w:tcPr>
            <w:tcW w:w="1836" w:type="dxa"/>
          </w:tcPr>
          <w:p w14:paraId="2005BB3E" w14:textId="77777777" w:rsidR="00B310FB" w:rsidRPr="00B310FB" w:rsidRDefault="00B310FB" w:rsidP="00BC25BF">
            <w:pPr>
              <w:pStyle w:val="ECCTabletext"/>
            </w:pPr>
            <w:r w:rsidRPr="007E6D16">
              <w:t>PEP</w:t>
            </w:r>
          </w:p>
        </w:tc>
      </w:tr>
      <w:tr w:rsidR="00B310FB" w:rsidRPr="00D6687A" w14:paraId="7C01357B" w14:textId="77777777" w:rsidTr="00BC25BF">
        <w:trPr>
          <w:trHeight w:val="600"/>
        </w:trPr>
        <w:tc>
          <w:tcPr>
            <w:tcW w:w="817" w:type="dxa"/>
            <w:noWrap/>
            <w:hideMark/>
          </w:tcPr>
          <w:p w14:paraId="1AEB0390" w14:textId="77777777" w:rsidR="00B310FB" w:rsidRPr="00B310FB" w:rsidRDefault="00B310FB" w:rsidP="00BC25BF">
            <w:pPr>
              <w:pStyle w:val="ECCTabletext"/>
            </w:pPr>
            <w:r w:rsidRPr="007E6D16">
              <w:t>3</w:t>
            </w:r>
          </w:p>
        </w:tc>
        <w:tc>
          <w:tcPr>
            <w:tcW w:w="4508" w:type="dxa"/>
            <w:hideMark/>
          </w:tcPr>
          <w:p w14:paraId="44F461DC" w14:textId="77777777" w:rsidR="00B310FB" w:rsidRPr="00B310FB" w:rsidRDefault="00B310FB" w:rsidP="00BC25BF">
            <w:pPr>
              <w:pStyle w:val="ECCTabletext"/>
            </w:pPr>
            <w:r w:rsidRPr="007E6D16">
              <w:t>FSK 128 kbps, centre frequency ISU mitigation</w:t>
            </w:r>
          </w:p>
        </w:tc>
        <w:tc>
          <w:tcPr>
            <w:tcW w:w="1304" w:type="dxa"/>
            <w:noWrap/>
            <w:hideMark/>
          </w:tcPr>
          <w:p w14:paraId="6E5B17C0" w14:textId="77777777" w:rsidR="00B310FB" w:rsidRPr="00B310FB" w:rsidRDefault="00B310FB" w:rsidP="00BC25BF">
            <w:pPr>
              <w:pStyle w:val="ECCTabletext"/>
            </w:pPr>
            <w:r w:rsidRPr="007E6D16">
              <w:t>1278.75</w:t>
            </w:r>
          </w:p>
        </w:tc>
        <w:tc>
          <w:tcPr>
            <w:tcW w:w="1390" w:type="dxa"/>
            <w:noWrap/>
            <w:hideMark/>
          </w:tcPr>
          <w:p w14:paraId="37AB10FE" w14:textId="77777777" w:rsidR="00B310FB" w:rsidRPr="00B310FB" w:rsidRDefault="00B310FB" w:rsidP="00BC25BF">
            <w:pPr>
              <w:pStyle w:val="ECCTabletext"/>
            </w:pPr>
            <w:r w:rsidRPr="007E6D16">
              <w:t>0.00</w:t>
            </w:r>
          </w:p>
        </w:tc>
        <w:tc>
          <w:tcPr>
            <w:tcW w:w="1836" w:type="dxa"/>
          </w:tcPr>
          <w:p w14:paraId="38B7BE02" w14:textId="77777777" w:rsidR="00B310FB" w:rsidRPr="00B310FB" w:rsidRDefault="00B310FB" w:rsidP="00BC25BF">
            <w:pPr>
              <w:pStyle w:val="ECCTabletext"/>
            </w:pPr>
            <w:r w:rsidRPr="007E6D16">
              <w:t>PEP</w:t>
            </w:r>
          </w:p>
        </w:tc>
      </w:tr>
      <w:tr w:rsidR="00B310FB" w:rsidRPr="00D6687A" w14:paraId="2CC15C28" w14:textId="77777777" w:rsidTr="00BC25BF">
        <w:trPr>
          <w:trHeight w:val="300"/>
        </w:trPr>
        <w:tc>
          <w:tcPr>
            <w:tcW w:w="817" w:type="dxa"/>
            <w:noWrap/>
            <w:hideMark/>
          </w:tcPr>
          <w:p w14:paraId="556D98F5" w14:textId="77777777" w:rsidR="00B310FB" w:rsidRPr="00B310FB" w:rsidRDefault="00B310FB" w:rsidP="00BC25BF">
            <w:pPr>
              <w:pStyle w:val="ECCTabletext"/>
            </w:pPr>
            <w:r w:rsidRPr="007E6D16">
              <w:t>4</w:t>
            </w:r>
          </w:p>
        </w:tc>
        <w:tc>
          <w:tcPr>
            <w:tcW w:w="4508" w:type="dxa"/>
            <w:hideMark/>
          </w:tcPr>
          <w:p w14:paraId="6891D0C8" w14:textId="77777777" w:rsidR="00B310FB" w:rsidRPr="00191AE6" w:rsidRDefault="00B310FB" w:rsidP="00BC25BF">
            <w:pPr>
              <w:pStyle w:val="ECCTabletext"/>
              <w:rPr>
                <w:lang w:val="de-DE"/>
              </w:rPr>
            </w:pPr>
            <w:r w:rsidRPr="00191AE6">
              <w:rPr>
                <w:lang w:val="de-DE"/>
              </w:rPr>
              <w:t>FM-ATV, IARU band plan</w:t>
            </w:r>
          </w:p>
        </w:tc>
        <w:tc>
          <w:tcPr>
            <w:tcW w:w="1304" w:type="dxa"/>
            <w:noWrap/>
            <w:hideMark/>
          </w:tcPr>
          <w:p w14:paraId="3D038A6F" w14:textId="77777777" w:rsidR="00B310FB" w:rsidRPr="00B310FB" w:rsidRDefault="00B310FB" w:rsidP="00BC25BF">
            <w:pPr>
              <w:pStyle w:val="ECCTabletext"/>
            </w:pPr>
            <w:r w:rsidRPr="007E6D16">
              <w:t>1280.00</w:t>
            </w:r>
          </w:p>
        </w:tc>
        <w:tc>
          <w:tcPr>
            <w:tcW w:w="1390" w:type="dxa"/>
            <w:noWrap/>
            <w:hideMark/>
          </w:tcPr>
          <w:p w14:paraId="4BE28EE1" w14:textId="77777777" w:rsidR="00B310FB" w:rsidRPr="00B310FB" w:rsidRDefault="00B310FB" w:rsidP="00BC25BF">
            <w:pPr>
              <w:pStyle w:val="ECCTabletext"/>
            </w:pPr>
            <w:r w:rsidRPr="007E6D16">
              <w:t>1.25</w:t>
            </w:r>
          </w:p>
        </w:tc>
        <w:tc>
          <w:tcPr>
            <w:tcW w:w="1836" w:type="dxa"/>
          </w:tcPr>
          <w:p w14:paraId="4D901D50" w14:textId="77777777" w:rsidR="00B310FB" w:rsidRPr="00B310FB" w:rsidRDefault="00B310FB" w:rsidP="00BC25BF">
            <w:pPr>
              <w:pStyle w:val="ECCTabletext"/>
            </w:pPr>
            <w:r w:rsidRPr="007E6D16">
              <w:t>PEP</w:t>
            </w:r>
          </w:p>
        </w:tc>
      </w:tr>
      <w:tr w:rsidR="00B310FB" w:rsidRPr="00D6687A" w14:paraId="05968E16" w14:textId="77777777" w:rsidTr="00BC25BF">
        <w:trPr>
          <w:trHeight w:val="300"/>
        </w:trPr>
        <w:tc>
          <w:tcPr>
            <w:tcW w:w="817" w:type="dxa"/>
            <w:noWrap/>
            <w:hideMark/>
          </w:tcPr>
          <w:p w14:paraId="10F9390F" w14:textId="77777777" w:rsidR="00B310FB" w:rsidRPr="00B310FB" w:rsidRDefault="00B310FB" w:rsidP="00D64FDC">
            <w:pPr>
              <w:pStyle w:val="ECCTabletext"/>
            </w:pPr>
            <w:r w:rsidRPr="007E6D16">
              <w:t>4</w:t>
            </w:r>
          </w:p>
        </w:tc>
        <w:tc>
          <w:tcPr>
            <w:tcW w:w="4508" w:type="dxa"/>
            <w:hideMark/>
          </w:tcPr>
          <w:p w14:paraId="440EB5B6" w14:textId="77777777" w:rsidR="00B310FB" w:rsidRPr="00191AE6" w:rsidRDefault="00B310FB" w:rsidP="00D64FDC">
            <w:pPr>
              <w:pStyle w:val="ECCTabletext"/>
              <w:rPr>
                <w:lang w:val="de-DE"/>
              </w:rPr>
            </w:pPr>
            <w:r w:rsidRPr="00191AE6">
              <w:rPr>
                <w:lang w:val="de-DE"/>
              </w:rPr>
              <w:t>DVB-T 1, IARU band plan</w:t>
            </w:r>
          </w:p>
        </w:tc>
        <w:tc>
          <w:tcPr>
            <w:tcW w:w="1304" w:type="dxa"/>
            <w:noWrap/>
            <w:hideMark/>
          </w:tcPr>
          <w:p w14:paraId="035DE8FA" w14:textId="77777777" w:rsidR="00B310FB" w:rsidRPr="00B310FB" w:rsidRDefault="00B310FB" w:rsidP="00D64FDC">
            <w:pPr>
              <w:pStyle w:val="ECCTabletext"/>
            </w:pPr>
            <w:r w:rsidRPr="007E6D16">
              <w:t>1288.00</w:t>
            </w:r>
          </w:p>
        </w:tc>
        <w:tc>
          <w:tcPr>
            <w:tcW w:w="1390" w:type="dxa"/>
            <w:noWrap/>
            <w:hideMark/>
          </w:tcPr>
          <w:p w14:paraId="44BF7AD7" w14:textId="77777777" w:rsidR="00B310FB" w:rsidRPr="00B310FB" w:rsidRDefault="00B310FB" w:rsidP="00D64FDC">
            <w:pPr>
              <w:pStyle w:val="ECCTabletext"/>
            </w:pPr>
            <w:r w:rsidRPr="007E6D16">
              <w:t>9.25</w:t>
            </w:r>
          </w:p>
        </w:tc>
        <w:tc>
          <w:tcPr>
            <w:tcW w:w="1836" w:type="dxa"/>
          </w:tcPr>
          <w:p w14:paraId="00D8508B" w14:textId="77777777" w:rsidR="00B310FB" w:rsidRPr="00B310FB" w:rsidRDefault="00B310FB" w:rsidP="00D64FDC">
            <w:pPr>
              <w:pStyle w:val="ECCTabletext"/>
            </w:pPr>
            <w:r w:rsidRPr="007E6D16">
              <w:t>RMS</w:t>
            </w:r>
          </w:p>
        </w:tc>
      </w:tr>
      <w:tr w:rsidR="00B310FB" w:rsidRPr="00D6687A" w14:paraId="52075A1F" w14:textId="77777777" w:rsidTr="00BC25BF">
        <w:trPr>
          <w:trHeight w:val="300"/>
        </w:trPr>
        <w:tc>
          <w:tcPr>
            <w:tcW w:w="817" w:type="dxa"/>
            <w:noWrap/>
            <w:hideMark/>
          </w:tcPr>
          <w:p w14:paraId="7BD58E33" w14:textId="77777777" w:rsidR="00B310FB" w:rsidRPr="00B310FB" w:rsidRDefault="00B310FB" w:rsidP="00D64FDC">
            <w:pPr>
              <w:pStyle w:val="ECCTabletext"/>
            </w:pPr>
            <w:r w:rsidRPr="007E6D16">
              <w:t>4</w:t>
            </w:r>
          </w:p>
        </w:tc>
        <w:tc>
          <w:tcPr>
            <w:tcW w:w="4508" w:type="dxa"/>
            <w:hideMark/>
          </w:tcPr>
          <w:p w14:paraId="4ABD264F" w14:textId="77777777" w:rsidR="00B310FB" w:rsidRPr="00B310FB" w:rsidRDefault="00B310FB" w:rsidP="00D64FDC">
            <w:pPr>
              <w:pStyle w:val="ECCTabletext"/>
            </w:pPr>
            <w:r w:rsidRPr="007E6D16">
              <w:t>DVB-T 1 MHz, centre frequency</w:t>
            </w:r>
          </w:p>
        </w:tc>
        <w:tc>
          <w:tcPr>
            <w:tcW w:w="1304" w:type="dxa"/>
            <w:noWrap/>
            <w:hideMark/>
          </w:tcPr>
          <w:p w14:paraId="55736EF4" w14:textId="77777777" w:rsidR="00B310FB" w:rsidRPr="00B310FB" w:rsidRDefault="00B310FB" w:rsidP="00D64FDC">
            <w:pPr>
              <w:pStyle w:val="ECCTabletext"/>
            </w:pPr>
            <w:r w:rsidRPr="007E6D16">
              <w:t>1278.75</w:t>
            </w:r>
          </w:p>
        </w:tc>
        <w:tc>
          <w:tcPr>
            <w:tcW w:w="1390" w:type="dxa"/>
            <w:noWrap/>
            <w:hideMark/>
          </w:tcPr>
          <w:p w14:paraId="487460B4" w14:textId="77777777" w:rsidR="00B310FB" w:rsidRPr="00B310FB" w:rsidRDefault="00B310FB" w:rsidP="00D64FDC">
            <w:pPr>
              <w:pStyle w:val="ECCTabletext"/>
            </w:pPr>
            <w:r w:rsidRPr="007E6D16">
              <w:t>0.00</w:t>
            </w:r>
          </w:p>
        </w:tc>
        <w:tc>
          <w:tcPr>
            <w:tcW w:w="1836" w:type="dxa"/>
          </w:tcPr>
          <w:p w14:paraId="33AEBFF8" w14:textId="77777777" w:rsidR="00B310FB" w:rsidRPr="00B310FB" w:rsidRDefault="00B310FB" w:rsidP="00D64FDC">
            <w:pPr>
              <w:pStyle w:val="ECCTabletext"/>
            </w:pPr>
            <w:r w:rsidRPr="007E6D16">
              <w:t>RMS</w:t>
            </w:r>
          </w:p>
        </w:tc>
      </w:tr>
      <w:tr w:rsidR="00B310FB" w:rsidRPr="00D6687A" w14:paraId="738803DF" w14:textId="77777777" w:rsidTr="00BC25BF">
        <w:trPr>
          <w:trHeight w:val="600"/>
        </w:trPr>
        <w:tc>
          <w:tcPr>
            <w:tcW w:w="817" w:type="dxa"/>
            <w:noWrap/>
            <w:hideMark/>
          </w:tcPr>
          <w:p w14:paraId="7F19269B" w14:textId="77777777" w:rsidR="00B310FB" w:rsidRPr="00B310FB" w:rsidRDefault="00B310FB" w:rsidP="00D64FDC">
            <w:pPr>
              <w:pStyle w:val="ECCTabletext"/>
            </w:pPr>
            <w:r w:rsidRPr="007E6D16">
              <w:t>4</w:t>
            </w:r>
          </w:p>
        </w:tc>
        <w:tc>
          <w:tcPr>
            <w:tcW w:w="4508" w:type="dxa"/>
            <w:hideMark/>
          </w:tcPr>
          <w:p w14:paraId="02EB163A" w14:textId="77777777" w:rsidR="00B310FB" w:rsidRPr="00B310FB" w:rsidRDefault="00B310FB" w:rsidP="00D64FDC">
            <w:pPr>
              <w:pStyle w:val="ECCTabletext"/>
            </w:pPr>
            <w:r w:rsidRPr="007E6D16">
              <w:t xml:space="preserve">DVB-T 1 MHz, </w:t>
            </w:r>
            <w:r w:rsidRPr="00B310FB">
              <w:t>centre frequency, ISU mitigation</w:t>
            </w:r>
          </w:p>
        </w:tc>
        <w:tc>
          <w:tcPr>
            <w:tcW w:w="1304" w:type="dxa"/>
            <w:noWrap/>
            <w:hideMark/>
          </w:tcPr>
          <w:p w14:paraId="0FC063C0" w14:textId="77777777" w:rsidR="00B310FB" w:rsidRPr="00B310FB" w:rsidRDefault="00B310FB" w:rsidP="00D64FDC">
            <w:pPr>
              <w:pStyle w:val="ECCTabletext"/>
            </w:pPr>
            <w:r w:rsidRPr="007E6D16">
              <w:t>1278.75</w:t>
            </w:r>
          </w:p>
        </w:tc>
        <w:tc>
          <w:tcPr>
            <w:tcW w:w="1390" w:type="dxa"/>
            <w:noWrap/>
            <w:hideMark/>
          </w:tcPr>
          <w:p w14:paraId="62BF6476" w14:textId="77777777" w:rsidR="00B310FB" w:rsidRPr="00B310FB" w:rsidRDefault="00B310FB" w:rsidP="00D64FDC">
            <w:pPr>
              <w:pStyle w:val="ECCTabletext"/>
            </w:pPr>
            <w:r w:rsidRPr="007E6D16">
              <w:t>0.00</w:t>
            </w:r>
          </w:p>
        </w:tc>
        <w:tc>
          <w:tcPr>
            <w:tcW w:w="1836" w:type="dxa"/>
          </w:tcPr>
          <w:p w14:paraId="637DFE0C" w14:textId="77777777" w:rsidR="00B310FB" w:rsidRPr="00B310FB" w:rsidRDefault="00B310FB" w:rsidP="00D64FDC">
            <w:pPr>
              <w:pStyle w:val="ECCTabletext"/>
            </w:pPr>
            <w:r w:rsidRPr="007E6D16">
              <w:t>RMS</w:t>
            </w:r>
          </w:p>
        </w:tc>
      </w:tr>
      <w:tr w:rsidR="00B310FB" w:rsidRPr="00D6687A" w14:paraId="396348A5" w14:textId="77777777" w:rsidTr="00BC25BF">
        <w:trPr>
          <w:trHeight w:val="300"/>
        </w:trPr>
        <w:tc>
          <w:tcPr>
            <w:tcW w:w="817" w:type="dxa"/>
            <w:noWrap/>
            <w:hideMark/>
          </w:tcPr>
          <w:p w14:paraId="44098955" w14:textId="77777777" w:rsidR="00B310FB" w:rsidRPr="00B310FB" w:rsidRDefault="00B310FB" w:rsidP="00D64FDC">
            <w:pPr>
              <w:pStyle w:val="ECCTabletext"/>
            </w:pPr>
            <w:r w:rsidRPr="007E6D16">
              <w:t>4</w:t>
            </w:r>
          </w:p>
        </w:tc>
        <w:tc>
          <w:tcPr>
            <w:tcW w:w="4508" w:type="dxa"/>
            <w:hideMark/>
          </w:tcPr>
          <w:p w14:paraId="3CE65D84" w14:textId="77777777" w:rsidR="00B310FB" w:rsidRPr="00B310FB" w:rsidRDefault="00B310FB" w:rsidP="00D64FDC">
            <w:pPr>
              <w:pStyle w:val="ECCTabletext"/>
            </w:pPr>
            <w:r w:rsidRPr="007E6D16">
              <w:t>DVB-T 4 MHz, IARU frequency</w:t>
            </w:r>
          </w:p>
        </w:tc>
        <w:tc>
          <w:tcPr>
            <w:tcW w:w="1304" w:type="dxa"/>
            <w:noWrap/>
            <w:hideMark/>
          </w:tcPr>
          <w:p w14:paraId="6C9E7069" w14:textId="77777777" w:rsidR="00B310FB" w:rsidRPr="00B310FB" w:rsidRDefault="00B310FB" w:rsidP="00D64FDC">
            <w:pPr>
              <w:pStyle w:val="ECCTabletext"/>
            </w:pPr>
            <w:r w:rsidRPr="007E6D16">
              <w:t>1286.00</w:t>
            </w:r>
          </w:p>
        </w:tc>
        <w:tc>
          <w:tcPr>
            <w:tcW w:w="1390" w:type="dxa"/>
            <w:noWrap/>
            <w:hideMark/>
          </w:tcPr>
          <w:p w14:paraId="154B55B9" w14:textId="77777777" w:rsidR="00B310FB" w:rsidRPr="00B310FB" w:rsidRDefault="00B310FB" w:rsidP="00D64FDC">
            <w:pPr>
              <w:pStyle w:val="ECCTabletext"/>
            </w:pPr>
            <w:r w:rsidRPr="007E6D16">
              <w:t>7.25</w:t>
            </w:r>
          </w:p>
        </w:tc>
        <w:tc>
          <w:tcPr>
            <w:tcW w:w="1836" w:type="dxa"/>
          </w:tcPr>
          <w:p w14:paraId="06244B24" w14:textId="77777777" w:rsidR="00B310FB" w:rsidRPr="00B310FB" w:rsidRDefault="00B310FB" w:rsidP="00D64FDC">
            <w:pPr>
              <w:pStyle w:val="ECCTabletext"/>
            </w:pPr>
            <w:r w:rsidRPr="007E6D16">
              <w:t>RMS</w:t>
            </w:r>
          </w:p>
        </w:tc>
      </w:tr>
      <w:tr w:rsidR="00B310FB" w:rsidRPr="00D6687A" w14:paraId="754E965F" w14:textId="77777777" w:rsidTr="00BC25BF">
        <w:trPr>
          <w:trHeight w:val="300"/>
        </w:trPr>
        <w:tc>
          <w:tcPr>
            <w:tcW w:w="817" w:type="dxa"/>
            <w:noWrap/>
            <w:hideMark/>
          </w:tcPr>
          <w:p w14:paraId="30E6ADFF" w14:textId="77777777" w:rsidR="00B310FB" w:rsidRPr="00B310FB" w:rsidRDefault="00B310FB" w:rsidP="00D64FDC">
            <w:pPr>
              <w:pStyle w:val="ECCTabletext"/>
            </w:pPr>
            <w:r w:rsidRPr="007E6D16">
              <w:t>4</w:t>
            </w:r>
          </w:p>
        </w:tc>
        <w:tc>
          <w:tcPr>
            <w:tcW w:w="4508" w:type="dxa"/>
            <w:hideMark/>
          </w:tcPr>
          <w:p w14:paraId="1CADD120" w14:textId="77777777" w:rsidR="00B310FB" w:rsidRPr="00B310FB" w:rsidRDefault="00B310FB" w:rsidP="00D64FDC">
            <w:pPr>
              <w:pStyle w:val="ECCTabletext"/>
            </w:pPr>
            <w:r w:rsidRPr="007E6D16">
              <w:t>DVB-T 4 MHz, centre frequency</w:t>
            </w:r>
          </w:p>
        </w:tc>
        <w:tc>
          <w:tcPr>
            <w:tcW w:w="1304" w:type="dxa"/>
            <w:noWrap/>
            <w:hideMark/>
          </w:tcPr>
          <w:p w14:paraId="533C8906" w14:textId="77777777" w:rsidR="00B310FB" w:rsidRPr="00B310FB" w:rsidRDefault="00B310FB" w:rsidP="00D64FDC">
            <w:pPr>
              <w:pStyle w:val="ECCTabletext"/>
            </w:pPr>
            <w:r w:rsidRPr="007E6D16">
              <w:t>1278.75</w:t>
            </w:r>
          </w:p>
        </w:tc>
        <w:tc>
          <w:tcPr>
            <w:tcW w:w="1390" w:type="dxa"/>
            <w:noWrap/>
            <w:hideMark/>
          </w:tcPr>
          <w:p w14:paraId="54618132" w14:textId="77777777" w:rsidR="00B310FB" w:rsidRPr="00B310FB" w:rsidRDefault="00B310FB" w:rsidP="00D64FDC">
            <w:pPr>
              <w:pStyle w:val="ECCTabletext"/>
            </w:pPr>
            <w:r w:rsidRPr="007E6D16">
              <w:t>0.00</w:t>
            </w:r>
          </w:p>
        </w:tc>
        <w:tc>
          <w:tcPr>
            <w:tcW w:w="1836" w:type="dxa"/>
          </w:tcPr>
          <w:p w14:paraId="3BA64916" w14:textId="77777777" w:rsidR="00B310FB" w:rsidRPr="00B310FB" w:rsidRDefault="00B310FB" w:rsidP="00D64FDC">
            <w:pPr>
              <w:pStyle w:val="ECCTabletext"/>
            </w:pPr>
            <w:r w:rsidRPr="007E6D16">
              <w:t>RMS</w:t>
            </w:r>
          </w:p>
        </w:tc>
      </w:tr>
      <w:tr w:rsidR="00B310FB" w:rsidRPr="00D6687A" w14:paraId="4D77B440" w14:textId="77777777" w:rsidTr="00BC25BF">
        <w:trPr>
          <w:trHeight w:val="300"/>
        </w:trPr>
        <w:tc>
          <w:tcPr>
            <w:tcW w:w="817" w:type="dxa"/>
            <w:noWrap/>
            <w:hideMark/>
          </w:tcPr>
          <w:p w14:paraId="62EBC25B" w14:textId="77777777" w:rsidR="00B310FB" w:rsidRPr="00B310FB" w:rsidRDefault="00B310FB" w:rsidP="00D64FDC">
            <w:pPr>
              <w:pStyle w:val="ECCTabletext"/>
            </w:pPr>
            <w:r w:rsidRPr="007E6D16">
              <w:t>4</w:t>
            </w:r>
          </w:p>
        </w:tc>
        <w:tc>
          <w:tcPr>
            <w:tcW w:w="4508" w:type="dxa"/>
            <w:hideMark/>
          </w:tcPr>
          <w:p w14:paraId="098C030A" w14:textId="77777777" w:rsidR="00B310FB" w:rsidRPr="00B310FB" w:rsidRDefault="00B310FB" w:rsidP="00D64FDC">
            <w:pPr>
              <w:pStyle w:val="ECCTabletext"/>
            </w:pPr>
            <w:r w:rsidRPr="007E6D16">
              <w:t>DVB-S 6 MHz, centre frequency</w:t>
            </w:r>
          </w:p>
        </w:tc>
        <w:tc>
          <w:tcPr>
            <w:tcW w:w="1304" w:type="dxa"/>
            <w:noWrap/>
            <w:hideMark/>
          </w:tcPr>
          <w:p w14:paraId="5B5D5246" w14:textId="77777777" w:rsidR="00B310FB" w:rsidRPr="00B310FB" w:rsidRDefault="00B310FB" w:rsidP="00D64FDC">
            <w:pPr>
              <w:pStyle w:val="ECCTabletext"/>
            </w:pPr>
            <w:r w:rsidRPr="007E6D16">
              <w:t>1278.75</w:t>
            </w:r>
          </w:p>
        </w:tc>
        <w:tc>
          <w:tcPr>
            <w:tcW w:w="1390" w:type="dxa"/>
            <w:noWrap/>
            <w:hideMark/>
          </w:tcPr>
          <w:p w14:paraId="262A37C0" w14:textId="77777777" w:rsidR="00B310FB" w:rsidRPr="00B310FB" w:rsidRDefault="00B310FB" w:rsidP="00D64FDC">
            <w:pPr>
              <w:pStyle w:val="ECCTabletext"/>
            </w:pPr>
            <w:r w:rsidRPr="007E6D16">
              <w:t>0.00</w:t>
            </w:r>
          </w:p>
        </w:tc>
        <w:tc>
          <w:tcPr>
            <w:tcW w:w="1836" w:type="dxa"/>
          </w:tcPr>
          <w:p w14:paraId="3CA97EF1" w14:textId="77777777" w:rsidR="00B310FB" w:rsidRPr="00B310FB" w:rsidRDefault="00B310FB" w:rsidP="00D64FDC">
            <w:pPr>
              <w:pStyle w:val="ECCTabletext"/>
            </w:pPr>
            <w:r w:rsidRPr="007E6D16">
              <w:t>RMS</w:t>
            </w:r>
          </w:p>
        </w:tc>
      </w:tr>
      <w:tr w:rsidR="00B310FB" w:rsidRPr="00D6687A" w14:paraId="7376342A" w14:textId="77777777" w:rsidTr="00BC25BF">
        <w:trPr>
          <w:trHeight w:val="300"/>
        </w:trPr>
        <w:tc>
          <w:tcPr>
            <w:tcW w:w="817" w:type="dxa"/>
            <w:noWrap/>
            <w:hideMark/>
          </w:tcPr>
          <w:p w14:paraId="044AC6C8" w14:textId="77777777" w:rsidR="00B310FB" w:rsidRPr="00B310FB" w:rsidRDefault="00B310FB" w:rsidP="00D64FDC">
            <w:pPr>
              <w:pStyle w:val="ECCTabletext"/>
            </w:pPr>
            <w:r w:rsidRPr="007E6D16">
              <w:t>4</w:t>
            </w:r>
          </w:p>
        </w:tc>
        <w:tc>
          <w:tcPr>
            <w:tcW w:w="4508" w:type="dxa"/>
            <w:hideMark/>
          </w:tcPr>
          <w:p w14:paraId="43B89DBB" w14:textId="77777777" w:rsidR="00B310FB" w:rsidRPr="00B310FB" w:rsidRDefault="00B310FB" w:rsidP="00D64FDC">
            <w:pPr>
              <w:pStyle w:val="ECCTabletext"/>
            </w:pPr>
            <w:r w:rsidRPr="007E6D16">
              <w:t>DVB-T 1 MHz, frequency sweep</w:t>
            </w:r>
          </w:p>
        </w:tc>
        <w:tc>
          <w:tcPr>
            <w:tcW w:w="1304" w:type="dxa"/>
            <w:noWrap/>
            <w:hideMark/>
          </w:tcPr>
          <w:p w14:paraId="1C87D5D1" w14:textId="77777777" w:rsidR="00B310FB" w:rsidRPr="00B310FB" w:rsidRDefault="00B310FB" w:rsidP="00D64FDC">
            <w:pPr>
              <w:pStyle w:val="ECCTabletext"/>
            </w:pPr>
            <w:r w:rsidRPr="007E6D16">
              <w:t>various</w:t>
            </w:r>
          </w:p>
        </w:tc>
        <w:tc>
          <w:tcPr>
            <w:tcW w:w="1390" w:type="dxa"/>
            <w:noWrap/>
            <w:hideMark/>
          </w:tcPr>
          <w:p w14:paraId="22228653" w14:textId="77777777" w:rsidR="00B310FB" w:rsidRPr="00B310FB" w:rsidRDefault="00B310FB" w:rsidP="00D64FDC">
            <w:pPr>
              <w:pStyle w:val="ECCTabletext"/>
            </w:pPr>
            <w:r w:rsidRPr="007E6D16">
              <w:t>various</w:t>
            </w:r>
          </w:p>
        </w:tc>
        <w:tc>
          <w:tcPr>
            <w:tcW w:w="1836" w:type="dxa"/>
          </w:tcPr>
          <w:p w14:paraId="2187D800" w14:textId="77777777" w:rsidR="00B310FB" w:rsidRPr="00B310FB" w:rsidRDefault="00B310FB" w:rsidP="00D64FDC">
            <w:pPr>
              <w:pStyle w:val="ECCTabletext"/>
            </w:pPr>
            <w:r w:rsidRPr="007E6D16">
              <w:t>RMS</w:t>
            </w:r>
          </w:p>
        </w:tc>
      </w:tr>
      <w:tr w:rsidR="00B310FB" w:rsidRPr="00D6687A" w14:paraId="16BE07B0" w14:textId="77777777" w:rsidTr="00BC25BF">
        <w:trPr>
          <w:trHeight w:val="600"/>
        </w:trPr>
        <w:tc>
          <w:tcPr>
            <w:tcW w:w="817" w:type="dxa"/>
            <w:noWrap/>
            <w:hideMark/>
          </w:tcPr>
          <w:p w14:paraId="18BC29FE" w14:textId="77777777" w:rsidR="00B310FB" w:rsidRPr="00B310FB" w:rsidRDefault="00B310FB" w:rsidP="00D64FDC">
            <w:pPr>
              <w:pStyle w:val="ECCTabletext"/>
            </w:pPr>
            <w:r w:rsidRPr="007E6D16">
              <w:t>4</w:t>
            </w:r>
          </w:p>
        </w:tc>
        <w:tc>
          <w:tcPr>
            <w:tcW w:w="4508" w:type="dxa"/>
            <w:hideMark/>
          </w:tcPr>
          <w:p w14:paraId="05A3BD22" w14:textId="77777777" w:rsidR="00B310FB" w:rsidRPr="00B310FB" w:rsidRDefault="00B310FB" w:rsidP="00D64FDC">
            <w:pPr>
              <w:pStyle w:val="ECCTabletext"/>
            </w:pPr>
            <w:r w:rsidRPr="007E6D16">
              <w:t xml:space="preserve">DVB-T 1 MHz, </w:t>
            </w:r>
            <w:proofErr w:type="spellStart"/>
            <w:r w:rsidRPr="007E6D16">
              <w:t>center</w:t>
            </w:r>
            <w:proofErr w:type="spellEnd"/>
            <w:r w:rsidRPr="007E6D16">
              <w:t xml:space="preserve"> frequency</w:t>
            </w:r>
          </w:p>
        </w:tc>
        <w:tc>
          <w:tcPr>
            <w:tcW w:w="1304" w:type="dxa"/>
            <w:noWrap/>
            <w:hideMark/>
          </w:tcPr>
          <w:p w14:paraId="759B7C3E" w14:textId="77777777" w:rsidR="00B310FB" w:rsidRPr="00B310FB" w:rsidRDefault="00B310FB" w:rsidP="00D64FDC">
            <w:pPr>
              <w:pStyle w:val="ECCTabletext"/>
            </w:pPr>
            <w:r w:rsidRPr="007E6D16">
              <w:t>1278.75</w:t>
            </w:r>
          </w:p>
        </w:tc>
        <w:tc>
          <w:tcPr>
            <w:tcW w:w="1390" w:type="dxa"/>
            <w:noWrap/>
            <w:hideMark/>
          </w:tcPr>
          <w:p w14:paraId="68FA4DE2" w14:textId="77777777" w:rsidR="00B310FB" w:rsidRPr="00B310FB" w:rsidRDefault="00B310FB" w:rsidP="00D64FDC">
            <w:pPr>
              <w:pStyle w:val="ECCTabletext"/>
            </w:pPr>
            <w:r w:rsidRPr="007E6D16">
              <w:t>0.00</w:t>
            </w:r>
          </w:p>
        </w:tc>
        <w:tc>
          <w:tcPr>
            <w:tcW w:w="1836" w:type="dxa"/>
          </w:tcPr>
          <w:p w14:paraId="658ABE93" w14:textId="77777777" w:rsidR="00B310FB" w:rsidRPr="00B310FB" w:rsidRDefault="00B310FB" w:rsidP="00D64FDC">
            <w:pPr>
              <w:pStyle w:val="ECCTabletext"/>
            </w:pPr>
            <w:r w:rsidRPr="007E6D16">
              <w:t>RMS</w:t>
            </w:r>
          </w:p>
        </w:tc>
      </w:tr>
    </w:tbl>
    <w:p w14:paraId="1339AF33" w14:textId="77777777" w:rsidR="00B310FB" w:rsidRDefault="00B310FB" w:rsidP="00B310FB"/>
    <w:p w14:paraId="2702FD36" w14:textId="77777777" w:rsidR="00B310FB" w:rsidRPr="00B310FB" w:rsidRDefault="00B310FB" w:rsidP="00BC25BF">
      <w:pPr>
        <w:pStyle w:val="ECCAnnexheading3"/>
      </w:pPr>
      <w:r>
        <w:t>Measurement results</w:t>
      </w:r>
    </w:p>
    <w:p w14:paraId="38B8D79C" w14:textId="77777777" w:rsidR="00B310FB" w:rsidRPr="00E71BFD" w:rsidRDefault="00B310FB" w:rsidP="00B310FB">
      <w:r>
        <w:t xml:space="preserve">The following sections detail the result for the individual test case, sorted by the interfering signal. In any section, two plots are given - one that shows the total test result over the whole RFI power tested and a second one that concentrates on the CN0 degradation in a range of -5 … 0 </w:t>
      </w:r>
      <w:proofErr w:type="spellStart"/>
      <w:r>
        <w:t>dBHz</w:t>
      </w:r>
      <w:proofErr w:type="spellEnd"/>
      <w:r>
        <w:t xml:space="preserve"> relative to the 45 </w:t>
      </w:r>
      <w:proofErr w:type="spellStart"/>
      <w:r>
        <w:t>dBHz</w:t>
      </w:r>
      <w:proofErr w:type="spellEnd"/>
      <w:r>
        <w:t xml:space="preserve"> baseline. </w:t>
      </w:r>
      <w:r>
        <w:br/>
        <w:t>The figures relate the CN0 as reported by the victim receiver to the interfering power supplied by the output of an 0 </w:t>
      </w:r>
      <w:proofErr w:type="spellStart"/>
      <w:r>
        <w:t>dBi</w:t>
      </w:r>
      <w:proofErr w:type="spellEnd"/>
      <w:r>
        <w:t xml:space="preserve"> antenna</w:t>
      </w:r>
      <w:proofErr w:type="gramStart"/>
      <w:r>
        <w:t>. .</w:t>
      </w:r>
      <w:proofErr w:type="gramEnd"/>
      <w:r>
        <w:t xml:space="preserve"> The relationship between the power supplied to the receiver's input port and the equivalent power at the reference antenna is given above.</w:t>
      </w:r>
    </w:p>
    <w:p w14:paraId="26345118" w14:textId="77777777" w:rsidR="00B310FB" w:rsidRPr="00B310FB" w:rsidRDefault="00B310FB" w:rsidP="00E71BFD">
      <w:pPr>
        <w:pStyle w:val="ECCAnnexheading4"/>
      </w:pPr>
      <w:bookmarkStart w:id="206" w:name="_Toc2934249"/>
      <w:r w:rsidRPr="001F5EFF">
        <w:t>Morse (Test Cases G1-03, G1-04)</w:t>
      </w:r>
      <w:bookmarkEnd w:id="206"/>
    </w:p>
    <w:p w14:paraId="4017BBE4" w14:textId="77777777" w:rsidR="00B310FB" w:rsidRPr="001F5EFF" w:rsidRDefault="00B310FB" w:rsidP="00B310FB">
      <w:r w:rsidRPr="001F5EFF">
        <w:lastRenderedPageBreak/>
        <w:t xml:space="preserve">The results for the Morse signal are shown in </w:t>
      </w:r>
      <w:r w:rsidRPr="001F5EFF">
        <w:fldChar w:fldCharType="begin"/>
      </w:r>
      <w:r w:rsidRPr="001F5EFF">
        <w:instrText xml:space="preserve"> REF _Ref527816 \h </w:instrText>
      </w:r>
      <w:r w:rsidRPr="001F5EFF">
        <w:fldChar w:fldCharType="separate"/>
      </w:r>
      <w:r>
        <w:t xml:space="preserve">Figure </w:t>
      </w:r>
      <w:r w:rsidRPr="001F5EFF">
        <w:t>25</w:t>
      </w:r>
      <w:r w:rsidRPr="001F5EFF">
        <w:fldChar w:fldCharType="end"/>
      </w:r>
      <w:r w:rsidRPr="001F5EFF">
        <w:t>. The C/N</w:t>
      </w:r>
      <w:r>
        <w:t>o</w:t>
      </w:r>
      <w:r w:rsidRPr="001F5EFF">
        <w:t xml:space="preserve"> plots indicate strong variations. </w:t>
      </w:r>
      <w:proofErr w:type="gramStart"/>
      <w:r w:rsidRPr="001F5EFF">
        <w:t>It can be seen that a</w:t>
      </w:r>
      <w:proofErr w:type="gramEnd"/>
      <w:r w:rsidRPr="001F5EFF">
        <w:t xml:space="preserve"> frequency separation of 17.45 MHz from the centre frequency relaxes the C/N</w:t>
      </w:r>
      <w:r>
        <w:t>o</w:t>
      </w:r>
      <w:r w:rsidRPr="001F5EFF">
        <w:t>-degradation by approx. 30 </w:t>
      </w:r>
      <w:proofErr w:type="spellStart"/>
      <w:r w:rsidRPr="001F5EFF">
        <w:t>dB.</w:t>
      </w:r>
      <w:proofErr w:type="spellEnd"/>
      <w:r w:rsidRPr="001F5EFF">
        <w:t xml:space="preserve"> </w:t>
      </w:r>
      <w:r w:rsidRPr="001F5EFF">
        <w:fldChar w:fldCharType="begin"/>
      </w:r>
      <w:r w:rsidRPr="001F5EFF">
        <w:instrText xml:space="preserve"> REF _Ref1997794 \h </w:instrText>
      </w:r>
      <w:r w:rsidRPr="001F5EFF">
        <w:fldChar w:fldCharType="separate"/>
      </w:r>
      <w:r w:rsidRPr="001F5EFF">
        <w:t>Figure 26</w:t>
      </w:r>
      <w:r w:rsidRPr="001F5EFF">
        <w:fldChar w:fldCharType="end"/>
      </w:r>
      <w:r w:rsidRPr="001F5EFF">
        <w:t xml:space="preserve"> shows the changes in C/N</w:t>
      </w:r>
      <w:r>
        <w:t>o</w:t>
      </w:r>
      <w:r w:rsidRPr="001F5EFF">
        <w:t xml:space="preserve"> relative to a reference of 45 </w:t>
      </w:r>
      <w:proofErr w:type="spellStart"/>
      <w:r w:rsidRPr="001F5EFF">
        <w:t>dBHz</w:t>
      </w:r>
      <w:proofErr w:type="spellEnd"/>
      <w:r w:rsidRPr="001F5EFF">
        <w:t>.</w:t>
      </w:r>
      <w:r>
        <w:br/>
      </w:r>
      <w:r w:rsidRPr="001F5EFF">
        <w:fldChar w:fldCharType="begin"/>
      </w:r>
      <w:r w:rsidRPr="001F5EFF">
        <w:instrText xml:space="preserve"> REF _Ref539041 \h </w:instrText>
      </w:r>
      <w:r w:rsidRPr="001F5EFF">
        <w:fldChar w:fldCharType="separate"/>
      </w:r>
      <w:r>
        <w:t xml:space="preserve">Table </w:t>
      </w:r>
      <w:r w:rsidRPr="001F5EFF">
        <w:t>5</w:t>
      </w:r>
      <w:r w:rsidRPr="001F5EFF">
        <w:fldChar w:fldCharType="end"/>
      </w:r>
      <w:r w:rsidRPr="001F5EFF">
        <w:t xml:space="preserve"> shows that at a C/N</w:t>
      </w:r>
      <w:r>
        <w:t>o</w:t>
      </w:r>
      <w:r w:rsidRPr="001F5EFF">
        <w:t xml:space="preserve"> degradation of 1</w:t>
      </w:r>
      <w:r>
        <w:t xml:space="preserve">dB, an additional </w:t>
      </w:r>
      <w:proofErr w:type="gramStart"/>
      <w:r>
        <w:t>e.g.</w:t>
      </w:r>
      <w:proofErr w:type="gramEnd"/>
      <w:r>
        <w:t xml:space="preserve"> 0.5 dB increases the margin of interference power by 2 </w:t>
      </w:r>
      <w:proofErr w:type="spellStart"/>
      <w:r>
        <w:t>dB.</w:t>
      </w:r>
      <w:proofErr w:type="spellEnd"/>
    </w:p>
    <w:p w14:paraId="6990002E" w14:textId="77777777" w:rsidR="00B310FB" w:rsidRPr="001F5EFF" w:rsidRDefault="00B310FB" w:rsidP="00B310FB">
      <w:pPr>
        <w:pStyle w:val="ECCFiguregraphcentered"/>
      </w:pPr>
      <w:r w:rsidRPr="00B310FB">
        <w:rPr>
          <w:lang w:val="en-GB" w:eastAsia="en-GB"/>
        </w:rPr>
        <w:drawing>
          <wp:inline distT="0" distB="0" distL="0" distR="0" wp14:anchorId="5AB2841E" wp14:editId="0D83611F">
            <wp:extent cx="5734050" cy="2762250"/>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
                      <a:extLst>
                        <a:ext uri="{28A0092B-C50C-407E-A947-70E740481C1C}">
                          <a14:useLocalDpi xmlns:a14="http://schemas.microsoft.com/office/drawing/2010/main" val="0"/>
                        </a:ext>
                      </a:extLst>
                    </a:blip>
                    <a:srcRect l="4492" r="6490"/>
                    <a:stretch>
                      <a:fillRect/>
                    </a:stretch>
                  </pic:blipFill>
                  <pic:spPr bwMode="auto">
                    <a:xfrm>
                      <a:off x="0" y="0"/>
                      <a:ext cx="5734050" cy="2762250"/>
                    </a:xfrm>
                    <a:prstGeom prst="rect">
                      <a:avLst/>
                    </a:prstGeom>
                    <a:noFill/>
                    <a:ln>
                      <a:noFill/>
                    </a:ln>
                  </pic:spPr>
                </pic:pic>
              </a:graphicData>
            </a:graphic>
          </wp:inline>
        </w:drawing>
      </w:r>
    </w:p>
    <w:p w14:paraId="5463C332" w14:textId="77777777" w:rsidR="00B310FB" w:rsidRPr="002B6400" w:rsidRDefault="00B310FB" w:rsidP="00B310FB">
      <w:pPr>
        <w:pStyle w:val="Caption"/>
      </w:pPr>
      <w:bookmarkStart w:id="207" w:name="_Ref527816"/>
      <w:r w:rsidRPr="002B6400">
        <w:t xml:space="preserve">Figure </w:t>
      </w:r>
      <w:r>
        <w:fldChar w:fldCharType="begin"/>
      </w:r>
      <w:r>
        <w:instrText xml:space="preserve"> SEQ Figure \* ARABIC </w:instrText>
      </w:r>
      <w:r>
        <w:fldChar w:fldCharType="separate"/>
      </w:r>
      <w:r w:rsidRPr="00B310FB">
        <w:t>1</w:t>
      </w:r>
      <w:r>
        <w:fldChar w:fldCharType="end"/>
      </w:r>
      <w:bookmarkEnd w:id="207"/>
      <w:r w:rsidRPr="002B6400">
        <w:t>: Processed results summary for Morse signal</w:t>
      </w:r>
    </w:p>
    <w:p w14:paraId="124430E1" w14:textId="77777777" w:rsidR="00B310FB" w:rsidRPr="001F5EFF" w:rsidRDefault="00B310FB" w:rsidP="00B310FB">
      <w:pPr>
        <w:pStyle w:val="ECCFiguregraphcentered"/>
      </w:pPr>
      <w:r w:rsidRPr="00B310FB">
        <w:rPr>
          <w:lang w:val="en-GB" w:eastAsia="en-GB"/>
        </w:rPr>
        <w:drawing>
          <wp:inline distT="0" distB="0" distL="0" distR="0" wp14:anchorId="04319D29" wp14:editId="7E66D886">
            <wp:extent cx="5746750" cy="2755900"/>
            <wp:effectExtent l="0" t="0" r="6350" b="635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l="3825" r="6654"/>
                    <a:stretch>
                      <a:fillRect/>
                    </a:stretch>
                  </pic:blipFill>
                  <pic:spPr bwMode="auto">
                    <a:xfrm>
                      <a:off x="0" y="0"/>
                      <a:ext cx="5746750" cy="2755900"/>
                    </a:xfrm>
                    <a:prstGeom prst="rect">
                      <a:avLst/>
                    </a:prstGeom>
                    <a:noFill/>
                    <a:ln>
                      <a:noFill/>
                    </a:ln>
                  </pic:spPr>
                </pic:pic>
              </a:graphicData>
            </a:graphic>
          </wp:inline>
        </w:drawing>
      </w:r>
    </w:p>
    <w:p w14:paraId="5D13E7CD" w14:textId="77777777" w:rsidR="00B310FB" w:rsidRPr="002B6400" w:rsidRDefault="00B310FB" w:rsidP="00B310FB">
      <w:pPr>
        <w:pStyle w:val="Caption"/>
      </w:pPr>
      <w:bookmarkStart w:id="208" w:name="_Ref1997794"/>
      <w:r w:rsidRPr="002B6400">
        <w:t xml:space="preserve">Figure </w:t>
      </w:r>
      <w:r>
        <w:fldChar w:fldCharType="begin"/>
      </w:r>
      <w:r>
        <w:instrText xml:space="preserve"> SEQ Figure \* ARABIC </w:instrText>
      </w:r>
      <w:r>
        <w:fldChar w:fldCharType="separate"/>
      </w:r>
      <w:r w:rsidRPr="00B310FB">
        <w:t>2</w:t>
      </w:r>
      <w:r>
        <w:fldChar w:fldCharType="end"/>
      </w:r>
      <w:bookmarkEnd w:id="208"/>
      <w:r w:rsidRPr="002B6400">
        <w:t>: Result summary showing C/N0 changes relative to 45 dBHz for Morse signal</w:t>
      </w:r>
    </w:p>
    <w:p w14:paraId="5FB088ED" w14:textId="77777777" w:rsidR="00B310FB" w:rsidRPr="00DC5C9C" w:rsidRDefault="00B310FB" w:rsidP="00B310FB"/>
    <w:tbl>
      <w:tblPr>
        <w:tblStyle w:val="ECCTable-redheader"/>
        <w:tblW w:w="0" w:type="auto"/>
        <w:tblInd w:w="0" w:type="dxa"/>
        <w:tblLook w:val="04A0" w:firstRow="1" w:lastRow="0" w:firstColumn="1" w:lastColumn="0" w:noHBand="0" w:noVBand="1"/>
      </w:tblPr>
      <w:tblGrid>
        <w:gridCol w:w="1242"/>
        <w:gridCol w:w="1560"/>
        <w:gridCol w:w="1842"/>
        <w:gridCol w:w="2552"/>
      </w:tblGrid>
      <w:tr w:rsidR="00B310FB" w14:paraId="62113A90" w14:textId="77777777" w:rsidTr="00BC25BF">
        <w:trPr>
          <w:cnfStyle w:val="100000000000" w:firstRow="1" w:lastRow="0" w:firstColumn="0" w:lastColumn="0" w:oddVBand="0" w:evenVBand="0" w:oddHBand="0" w:evenHBand="0" w:firstRowFirstColumn="0" w:firstRowLastColumn="0" w:lastRowFirstColumn="0" w:lastRowLastColumn="0"/>
        </w:trPr>
        <w:tc>
          <w:tcPr>
            <w:tcW w:w="1242" w:type="dxa"/>
          </w:tcPr>
          <w:p w14:paraId="1281C3B1" w14:textId="77777777" w:rsidR="00B310FB" w:rsidRPr="00B310FB" w:rsidRDefault="00B310FB" w:rsidP="00B310FB">
            <w:r w:rsidRPr="001F5EFF">
              <w:t>ΔC/N0</w:t>
            </w:r>
          </w:p>
        </w:tc>
        <w:tc>
          <w:tcPr>
            <w:tcW w:w="1560" w:type="dxa"/>
          </w:tcPr>
          <w:p w14:paraId="173D1DBE" w14:textId="77777777" w:rsidR="00B310FB" w:rsidRPr="00B310FB" w:rsidRDefault="00B310FB" w:rsidP="00B310FB">
            <w:r>
              <w:t>Morse</w:t>
            </w:r>
            <w:r>
              <w:br/>
              <w:t>1296.20 MHz</w:t>
            </w:r>
          </w:p>
        </w:tc>
        <w:tc>
          <w:tcPr>
            <w:tcW w:w="1842" w:type="dxa"/>
          </w:tcPr>
          <w:p w14:paraId="1EAABD98" w14:textId="77777777" w:rsidR="00B310FB" w:rsidRPr="00B310FB" w:rsidRDefault="00B310FB" w:rsidP="00B310FB">
            <w:r>
              <w:t>Morse</w:t>
            </w:r>
            <w:r>
              <w:br/>
              <w:t>1278.75 MHz</w:t>
            </w:r>
          </w:p>
        </w:tc>
        <w:tc>
          <w:tcPr>
            <w:tcW w:w="2552" w:type="dxa"/>
          </w:tcPr>
          <w:p w14:paraId="17383335" w14:textId="77777777" w:rsidR="00B310FB" w:rsidRPr="00B310FB" w:rsidRDefault="00B310FB" w:rsidP="00B310FB">
            <w:r>
              <w:t>Morse</w:t>
            </w:r>
            <w:r>
              <w:br/>
              <w:t>1278.75 MHz with ISU</w:t>
            </w:r>
          </w:p>
        </w:tc>
      </w:tr>
      <w:tr w:rsidR="00B310FB" w14:paraId="76908499" w14:textId="77777777" w:rsidTr="00BC25BF">
        <w:tc>
          <w:tcPr>
            <w:tcW w:w="1242" w:type="dxa"/>
          </w:tcPr>
          <w:p w14:paraId="4A009D00" w14:textId="77777777" w:rsidR="00B310FB" w:rsidRPr="00B310FB" w:rsidRDefault="00B310FB" w:rsidP="00B310FB">
            <w:r>
              <w:t>-1</w:t>
            </w:r>
            <w:r w:rsidRPr="00B310FB">
              <w:t xml:space="preserve"> dB</w:t>
            </w:r>
          </w:p>
        </w:tc>
        <w:tc>
          <w:tcPr>
            <w:tcW w:w="1560" w:type="dxa"/>
          </w:tcPr>
          <w:p w14:paraId="1493D80D" w14:textId="77777777" w:rsidR="00B310FB" w:rsidRPr="00B310FB" w:rsidRDefault="00B310FB" w:rsidP="00B310FB">
            <w:r>
              <w:t>-68,8 dBm</w:t>
            </w:r>
          </w:p>
        </w:tc>
        <w:tc>
          <w:tcPr>
            <w:tcW w:w="1842" w:type="dxa"/>
          </w:tcPr>
          <w:p w14:paraId="06D43667" w14:textId="77777777" w:rsidR="00B310FB" w:rsidRPr="00B310FB" w:rsidRDefault="00B310FB" w:rsidP="00B310FB">
            <w:r>
              <w:t>-98,8 dBm</w:t>
            </w:r>
          </w:p>
        </w:tc>
        <w:tc>
          <w:tcPr>
            <w:tcW w:w="2552" w:type="dxa"/>
          </w:tcPr>
          <w:p w14:paraId="1637D26E" w14:textId="77777777" w:rsidR="00B310FB" w:rsidRPr="00B310FB" w:rsidRDefault="00B310FB" w:rsidP="00B310FB">
            <w:r>
              <w:t>N/A</w:t>
            </w:r>
          </w:p>
        </w:tc>
      </w:tr>
      <w:tr w:rsidR="00B310FB" w14:paraId="5B3BE2F4" w14:textId="77777777" w:rsidTr="00BC25BF">
        <w:tc>
          <w:tcPr>
            <w:tcW w:w="1242" w:type="dxa"/>
          </w:tcPr>
          <w:p w14:paraId="213BDC18" w14:textId="77777777" w:rsidR="00B310FB" w:rsidRPr="00B310FB" w:rsidRDefault="00B310FB" w:rsidP="00B310FB">
            <w:r>
              <w:t>-1,5</w:t>
            </w:r>
            <w:r w:rsidRPr="00B310FB">
              <w:t xml:space="preserve"> dB</w:t>
            </w:r>
          </w:p>
        </w:tc>
        <w:tc>
          <w:tcPr>
            <w:tcW w:w="1560" w:type="dxa"/>
          </w:tcPr>
          <w:p w14:paraId="10773799" w14:textId="77777777" w:rsidR="00B310FB" w:rsidRPr="00B310FB" w:rsidRDefault="00B310FB" w:rsidP="00B310FB">
            <w:r>
              <w:t>-66,7 dBm</w:t>
            </w:r>
          </w:p>
        </w:tc>
        <w:tc>
          <w:tcPr>
            <w:tcW w:w="1842" w:type="dxa"/>
          </w:tcPr>
          <w:p w14:paraId="489CA8DF" w14:textId="77777777" w:rsidR="00B310FB" w:rsidRPr="00B310FB" w:rsidRDefault="00B310FB" w:rsidP="00B310FB">
            <w:r>
              <w:t>-96,8 dBm</w:t>
            </w:r>
          </w:p>
        </w:tc>
        <w:tc>
          <w:tcPr>
            <w:tcW w:w="2552" w:type="dxa"/>
          </w:tcPr>
          <w:p w14:paraId="3D074702" w14:textId="77777777" w:rsidR="00B310FB" w:rsidRPr="00B310FB" w:rsidRDefault="00B310FB" w:rsidP="00B310FB">
            <w:r>
              <w:t>N/A</w:t>
            </w:r>
          </w:p>
        </w:tc>
      </w:tr>
      <w:tr w:rsidR="00B310FB" w14:paraId="34EA1D7D" w14:textId="77777777" w:rsidTr="00BC25BF">
        <w:tc>
          <w:tcPr>
            <w:tcW w:w="1242" w:type="dxa"/>
          </w:tcPr>
          <w:p w14:paraId="237E9291" w14:textId="77777777" w:rsidR="00B310FB" w:rsidRPr="00B310FB" w:rsidRDefault="00B310FB" w:rsidP="00B310FB">
            <w:r>
              <w:lastRenderedPageBreak/>
              <w:t>-5</w:t>
            </w:r>
            <w:r w:rsidRPr="00B310FB">
              <w:t xml:space="preserve"> dB</w:t>
            </w:r>
          </w:p>
        </w:tc>
        <w:tc>
          <w:tcPr>
            <w:tcW w:w="1560" w:type="dxa"/>
          </w:tcPr>
          <w:p w14:paraId="49C99C0B" w14:textId="77777777" w:rsidR="00B310FB" w:rsidRPr="00B310FB" w:rsidRDefault="00B310FB" w:rsidP="00B310FB">
            <w:r>
              <w:t>-59,6 dBm</w:t>
            </w:r>
          </w:p>
        </w:tc>
        <w:tc>
          <w:tcPr>
            <w:tcW w:w="1842" w:type="dxa"/>
          </w:tcPr>
          <w:p w14:paraId="567423E4" w14:textId="77777777" w:rsidR="00B310FB" w:rsidRPr="00B310FB" w:rsidRDefault="00B310FB" w:rsidP="00B310FB">
            <w:r>
              <w:t>-89,6 dBm</w:t>
            </w:r>
          </w:p>
        </w:tc>
        <w:tc>
          <w:tcPr>
            <w:tcW w:w="2552" w:type="dxa"/>
          </w:tcPr>
          <w:p w14:paraId="4091D01F" w14:textId="77777777" w:rsidR="00B310FB" w:rsidRPr="00B310FB" w:rsidRDefault="00B310FB" w:rsidP="00B310FB">
            <w:r>
              <w:t>N/A</w:t>
            </w:r>
          </w:p>
        </w:tc>
      </w:tr>
      <w:tr w:rsidR="00B310FB" w14:paraId="6781361C" w14:textId="77777777" w:rsidTr="00BC25BF">
        <w:tc>
          <w:tcPr>
            <w:tcW w:w="1242" w:type="dxa"/>
          </w:tcPr>
          <w:p w14:paraId="147A114A" w14:textId="77777777" w:rsidR="00B310FB" w:rsidRPr="00B310FB" w:rsidRDefault="00B310FB" w:rsidP="00B310FB">
            <w:r>
              <w:t>Q-factor</w:t>
            </w:r>
          </w:p>
        </w:tc>
        <w:tc>
          <w:tcPr>
            <w:tcW w:w="1560" w:type="dxa"/>
          </w:tcPr>
          <w:p w14:paraId="29F6054C" w14:textId="77777777" w:rsidR="00B310FB" w:rsidRPr="00B310FB" w:rsidRDefault="00B310FB" w:rsidP="00B310FB">
            <w:r>
              <w:t>42 dB</w:t>
            </w:r>
          </w:p>
        </w:tc>
        <w:tc>
          <w:tcPr>
            <w:tcW w:w="1842" w:type="dxa"/>
          </w:tcPr>
          <w:p w14:paraId="5E35FE0A" w14:textId="77777777" w:rsidR="00B310FB" w:rsidRPr="00B310FB" w:rsidRDefault="00B310FB" w:rsidP="00B310FB">
            <w:r>
              <w:t>12 dB</w:t>
            </w:r>
          </w:p>
        </w:tc>
        <w:tc>
          <w:tcPr>
            <w:tcW w:w="2552" w:type="dxa"/>
          </w:tcPr>
          <w:p w14:paraId="585F9FC5" w14:textId="77777777" w:rsidR="00B310FB" w:rsidRPr="00B310FB" w:rsidRDefault="00B310FB" w:rsidP="00B310FB">
            <w:r>
              <w:t>N/A</w:t>
            </w:r>
          </w:p>
        </w:tc>
      </w:tr>
    </w:tbl>
    <w:p w14:paraId="6305BF70" w14:textId="77777777" w:rsidR="00B310FB" w:rsidRPr="002B6400" w:rsidRDefault="00B310FB" w:rsidP="00B310FB">
      <w:pPr>
        <w:pStyle w:val="Caption"/>
      </w:pPr>
      <w:bookmarkStart w:id="209" w:name="_Ref539041"/>
      <w:r w:rsidRPr="002B6400">
        <w:t xml:space="preserve">Table </w:t>
      </w:r>
      <w:r>
        <w:fldChar w:fldCharType="begin"/>
      </w:r>
      <w:r>
        <w:instrText xml:space="preserve"> SEQ Table \* ARABIC </w:instrText>
      </w:r>
      <w:r>
        <w:fldChar w:fldCharType="separate"/>
      </w:r>
      <w:r w:rsidRPr="00B310FB">
        <w:t>2</w:t>
      </w:r>
      <w:r>
        <w:fldChar w:fldCharType="end"/>
      </w:r>
      <w:bookmarkEnd w:id="209"/>
      <w:r w:rsidRPr="002B6400">
        <w:t>: Key values for Morse signal: maximum signal power at 0 dBi antenna to certain C/N0 degradation allowance</w:t>
      </w:r>
    </w:p>
    <w:p w14:paraId="6E8E21C6" w14:textId="77777777" w:rsidR="00B310FB" w:rsidRPr="00B310FB" w:rsidRDefault="00B310FB" w:rsidP="00E71BFD">
      <w:pPr>
        <w:pStyle w:val="Heading4"/>
      </w:pPr>
      <w:bookmarkStart w:id="210" w:name="_Toc2934250"/>
      <w:bookmarkStart w:id="211" w:name="_Toc57966144"/>
      <w:r w:rsidRPr="002B6400">
        <w:t>SSB voice (Test Cases G1-07, G1-08, G1-13)</w:t>
      </w:r>
      <w:bookmarkEnd w:id="210"/>
      <w:bookmarkEnd w:id="211"/>
    </w:p>
    <w:p w14:paraId="5DB28CF5" w14:textId="77777777" w:rsidR="00B310FB" w:rsidRPr="002B6400" w:rsidRDefault="00B310FB" w:rsidP="00B310FB">
      <w:r w:rsidRPr="002B6400">
        <w:t xml:space="preserve">The results for the SSB voice signal are shown in </w:t>
      </w:r>
      <w:r w:rsidRPr="002B6400">
        <w:fldChar w:fldCharType="begin"/>
      </w:r>
      <w:r w:rsidRPr="002B6400">
        <w:instrText xml:space="preserve"> REF _Ref536316 \h </w:instrText>
      </w:r>
      <w:r w:rsidRPr="002B6400">
        <w:fldChar w:fldCharType="separate"/>
      </w:r>
      <w:r>
        <w:t xml:space="preserve">Figure </w:t>
      </w:r>
      <w:r w:rsidRPr="002B6400">
        <w:t>27</w:t>
      </w:r>
      <w:r w:rsidRPr="002B6400">
        <w:fldChar w:fldCharType="end"/>
      </w:r>
      <w:r w:rsidRPr="002B6400">
        <w:t xml:space="preserve">. </w:t>
      </w:r>
      <w:r w:rsidRPr="002B6400">
        <w:fldChar w:fldCharType="begin"/>
      </w:r>
      <w:r w:rsidRPr="002B6400">
        <w:instrText xml:space="preserve"> REF _Ref1998003 \h </w:instrText>
      </w:r>
      <w:r w:rsidRPr="002B6400">
        <w:fldChar w:fldCharType="separate"/>
      </w:r>
      <w:r w:rsidRPr="002B6400">
        <w:t>Figure 28</w:t>
      </w:r>
      <w:r w:rsidRPr="002B6400">
        <w:fldChar w:fldCharType="end"/>
      </w:r>
      <w:r w:rsidRPr="002B6400">
        <w:t xml:space="preserve"> shows the changes in C/N0 relative to a reference of 45 </w:t>
      </w:r>
      <w:proofErr w:type="spellStart"/>
      <w:r w:rsidRPr="002B6400">
        <w:t>dBHz</w:t>
      </w:r>
      <w:proofErr w:type="spellEnd"/>
      <w:r w:rsidRPr="002B6400">
        <w:t xml:space="preserve">. </w:t>
      </w:r>
      <w:proofErr w:type="gramStart"/>
      <w:r w:rsidRPr="002B6400">
        <w:t>It can be seen that a</w:t>
      </w:r>
      <w:proofErr w:type="gramEnd"/>
      <w:r w:rsidRPr="002B6400">
        <w:t xml:space="preserve"> frequency separation of 17.45 MHz away from the centre frequency relaxes the C/N0-degradation by almost approx. 40 </w:t>
      </w:r>
      <w:proofErr w:type="spellStart"/>
      <w:r w:rsidRPr="002B6400">
        <w:t>dB.</w:t>
      </w:r>
      <w:proofErr w:type="spellEnd"/>
      <w:r w:rsidRPr="002B6400">
        <w:t xml:space="preserve"> </w:t>
      </w:r>
      <w:r w:rsidRPr="002B6400">
        <w:br/>
        <w:t>If the ISU is not inserted</w:t>
      </w:r>
      <w:r>
        <w:t xml:space="preserve"> in the centre frequency scenario</w:t>
      </w:r>
      <w:r w:rsidRPr="002B6400">
        <w:t xml:space="preserve">, </w:t>
      </w:r>
      <w:r>
        <w:t xml:space="preserve">the </w:t>
      </w:r>
      <w:r w:rsidRPr="002B6400">
        <w:t xml:space="preserve">C/N0 </w:t>
      </w:r>
      <w:r>
        <w:t>degrades fast</w:t>
      </w:r>
      <w:r w:rsidRPr="002B6400">
        <w:t>.</w:t>
      </w:r>
    </w:p>
    <w:p w14:paraId="25D67FBA" w14:textId="77777777" w:rsidR="00B310FB" w:rsidRPr="002B6400" w:rsidRDefault="00B310FB" w:rsidP="00B310FB">
      <w:r w:rsidRPr="002B6400">
        <w:fldChar w:fldCharType="begin"/>
      </w:r>
      <w:r w:rsidRPr="002B6400">
        <w:instrText xml:space="preserve"> REF _Ref1550104 \h </w:instrText>
      </w:r>
      <w:r w:rsidRPr="002B6400">
        <w:fldChar w:fldCharType="separate"/>
      </w:r>
      <w:r>
        <w:t xml:space="preserve">Table </w:t>
      </w:r>
      <w:r w:rsidRPr="002B6400">
        <w:t>6</w:t>
      </w:r>
      <w:r w:rsidRPr="002B6400">
        <w:fldChar w:fldCharType="end"/>
      </w:r>
      <w:r w:rsidRPr="002B6400">
        <w:t xml:space="preserve"> shows that at a C/N0 degradation of 1</w:t>
      </w:r>
      <w:r>
        <w:t xml:space="preserve">dB, an additional </w:t>
      </w:r>
      <w:proofErr w:type="gramStart"/>
      <w:r>
        <w:t>e.g.</w:t>
      </w:r>
      <w:proofErr w:type="gramEnd"/>
      <w:r>
        <w:t xml:space="preserve"> 0.5 dB increases the margin of interference power by 2dB.</w:t>
      </w:r>
    </w:p>
    <w:p w14:paraId="30EECB8D" w14:textId="77777777" w:rsidR="00B310FB" w:rsidRPr="002B6400" w:rsidRDefault="00B310FB" w:rsidP="00B310FB">
      <w:r w:rsidRPr="002B6400">
        <w:t xml:space="preserve">Furthermore, the significant improvement by the ISU is clearly visible: although the ISU </w:t>
      </w:r>
      <w:proofErr w:type="gramStart"/>
      <w:r w:rsidRPr="002B6400">
        <w:t>has to</w:t>
      </w:r>
      <w:proofErr w:type="gramEnd"/>
      <w:r w:rsidRPr="002B6400">
        <w:t xml:space="preserve"> mitigate the RFI on Galileo’s E6 centre frequency, it allows even more interference signal power than in the offset frequency case where the ISU is not inserted. Considering that the SSB signal has a certain similarity to the Morse signal (both are narrow band, “pulse-type” emissions; but the amplitude variations in the signal envelope differ) the ISU produces a significant improvement on RFI mitigation.</w:t>
      </w:r>
    </w:p>
    <w:p w14:paraId="5403B6EA" w14:textId="77777777" w:rsidR="00B310FB" w:rsidRPr="002B6400" w:rsidRDefault="00B310FB" w:rsidP="00B310FB">
      <w:pPr>
        <w:pStyle w:val="ECCFiguregraphcentered"/>
      </w:pPr>
      <w:r w:rsidRPr="00B310FB">
        <w:rPr>
          <w:lang w:val="en-GB" w:eastAsia="en-GB"/>
        </w:rPr>
        <w:drawing>
          <wp:inline distT="0" distB="0" distL="0" distR="0" wp14:anchorId="4A8D9A72" wp14:editId="356AD45E">
            <wp:extent cx="5765800" cy="2787650"/>
            <wp:effectExtent l="0" t="0" r="635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extLst>
                        <a:ext uri="{28A0092B-C50C-407E-A947-70E740481C1C}">
                          <a14:useLocalDpi xmlns:a14="http://schemas.microsoft.com/office/drawing/2010/main" val="0"/>
                        </a:ext>
                      </a:extLst>
                    </a:blip>
                    <a:srcRect l="4362" r="6648"/>
                    <a:stretch>
                      <a:fillRect/>
                    </a:stretch>
                  </pic:blipFill>
                  <pic:spPr bwMode="auto">
                    <a:xfrm>
                      <a:off x="0" y="0"/>
                      <a:ext cx="5765800" cy="2787650"/>
                    </a:xfrm>
                    <a:prstGeom prst="rect">
                      <a:avLst/>
                    </a:prstGeom>
                    <a:noFill/>
                    <a:ln>
                      <a:noFill/>
                    </a:ln>
                  </pic:spPr>
                </pic:pic>
              </a:graphicData>
            </a:graphic>
          </wp:inline>
        </w:drawing>
      </w:r>
    </w:p>
    <w:p w14:paraId="2D8D0EEB" w14:textId="77777777" w:rsidR="00B310FB" w:rsidRPr="002B6400" w:rsidRDefault="00B310FB" w:rsidP="00B310FB">
      <w:pPr>
        <w:pStyle w:val="Caption"/>
      </w:pPr>
      <w:bookmarkStart w:id="212" w:name="_Ref536316"/>
      <w:r w:rsidRPr="002B6400">
        <w:t xml:space="preserve">Figure </w:t>
      </w:r>
      <w:r>
        <w:fldChar w:fldCharType="begin"/>
      </w:r>
      <w:r>
        <w:instrText xml:space="preserve"> SEQ Figure \* ARABIC </w:instrText>
      </w:r>
      <w:r>
        <w:fldChar w:fldCharType="separate"/>
      </w:r>
      <w:r w:rsidRPr="00B310FB">
        <w:t>3</w:t>
      </w:r>
      <w:r>
        <w:fldChar w:fldCharType="end"/>
      </w:r>
      <w:bookmarkEnd w:id="212"/>
      <w:r w:rsidRPr="002B6400">
        <w:t>: Result summary for SSB voice signal</w:t>
      </w:r>
    </w:p>
    <w:p w14:paraId="17821408" w14:textId="77777777" w:rsidR="00B310FB" w:rsidRPr="002B6400" w:rsidRDefault="00B310FB" w:rsidP="00B310FB">
      <w:pPr>
        <w:pStyle w:val="ECCFiguregraphcentered"/>
      </w:pPr>
      <w:r w:rsidRPr="00B310FB">
        <w:rPr>
          <w:lang w:val="en-GB" w:eastAsia="en-GB"/>
        </w:rPr>
        <w:lastRenderedPageBreak/>
        <w:drawing>
          <wp:inline distT="0" distB="0" distL="0" distR="0" wp14:anchorId="5E61E287" wp14:editId="6C3C40B6">
            <wp:extent cx="5911850" cy="2838450"/>
            <wp:effectExtent l="0" t="0" r="0" b="0"/>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8">
                      <a:extLst>
                        <a:ext uri="{28A0092B-C50C-407E-A947-70E740481C1C}">
                          <a14:useLocalDpi xmlns:a14="http://schemas.microsoft.com/office/drawing/2010/main" val="0"/>
                        </a:ext>
                      </a:extLst>
                    </a:blip>
                    <a:srcRect l="3946" r="6642"/>
                    <a:stretch>
                      <a:fillRect/>
                    </a:stretch>
                  </pic:blipFill>
                  <pic:spPr bwMode="auto">
                    <a:xfrm>
                      <a:off x="0" y="0"/>
                      <a:ext cx="5911850" cy="2838450"/>
                    </a:xfrm>
                    <a:prstGeom prst="rect">
                      <a:avLst/>
                    </a:prstGeom>
                    <a:noFill/>
                    <a:ln>
                      <a:noFill/>
                    </a:ln>
                  </pic:spPr>
                </pic:pic>
              </a:graphicData>
            </a:graphic>
          </wp:inline>
        </w:drawing>
      </w:r>
    </w:p>
    <w:p w14:paraId="74473565" w14:textId="77777777" w:rsidR="00B310FB" w:rsidRPr="002B6400" w:rsidRDefault="00B310FB" w:rsidP="00B310FB">
      <w:pPr>
        <w:pStyle w:val="Caption"/>
      </w:pPr>
      <w:bookmarkStart w:id="213" w:name="_Ref1998003"/>
      <w:r w:rsidRPr="002B6400">
        <w:t xml:space="preserve">Figure </w:t>
      </w:r>
      <w:r>
        <w:fldChar w:fldCharType="begin"/>
      </w:r>
      <w:r>
        <w:instrText xml:space="preserve"> SEQ Figure \* ARABIC </w:instrText>
      </w:r>
      <w:r>
        <w:fldChar w:fldCharType="separate"/>
      </w:r>
      <w:r w:rsidRPr="00B310FB">
        <w:t>4</w:t>
      </w:r>
      <w:r>
        <w:fldChar w:fldCharType="end"/>
      </w:r>
      <w:bookmarkEnd w:id="213"/>
      <w:r w:rsidRPr="002B6400">
        <w:t>: Result summary showing C/N0 changes relative to 45 dBHz for SSB voice signal</w:t>
      </w:r>
    </w:p>
    <w:p w14:paraId="6AD85043" w14:textId="77777777"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2CF74A18"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078BFBD3" w14:textId="77777777" w:rsidR="00B310FB" w:rsidRPr="00B310FB" w:rsidRDefault="00B310FB" w:rsidP="00B310FB">
            <w:r w:rsidRPr="002B6400">
              <w:t>ΔC/N0</w:t>
            </w:r>
          </w:p>
        </w:tc>
        <w:tc>
          <w:tcPr>
            <w:tcW w:w="0" w:type="auto"/>
          </w:tcPr>
          <w:p w14:paraId="20488D45" w14:textId="77777777" w:rsidR="00B310FB" w:rsidRPr="00B310FB" w:rsidRDefault="00B310FB" w:rsidP="00B310FB">
            <w:r>
              <w:t>SSB voice</w:t>
            </w:r>
            <w:r>
              <w:br/>
              <w:t>1296.20 MHz</w:t>
            </w:r>
          </w:p>
        </w:tc>
        <w:tc>
          <w:tcPr>
            <w:tcW w:w="0" w:type="auto"/>
          </w:tcPr>
          <w:p w14:paraId="1A604BB6" w14:textId="77777777" w:rsidR="00B310FB" w:rsidRPr="00B310FB" w:rsidRDefault="00B310FB" w:rsidP="00B310FB">
            <w:r>
              <w:t>SSB voice</w:t>
            </w:r>
            <w:r>
              <w:br/>
              <w:t>1278.75 MHz</w:t>
            </w:r>
          </w:p>
        </w:tc>
        <w:tc>
          <w:tcPr>
            <w:tcW w:w="0" w:type="auto"/>
          </w:tcPr>
          <w:p w14:paraId="7B454F11" w14:textId="77777777" w:rsidR="00B310FB" w:rsidRPr="00B310FB" w:rsidRDefault="00B310FB" w:rsidP="00B310FB">
            <w:r>
              <w:t>SSB voice</w:t>
            </w:r>
            <w:r>
              <w:br/>
              <w:t xml:space="preserve">1278.75 MHz with ISU </w:t>
            </w:r>
          </w:p>
        </w:tc>
      </w:tr>
      <w:tr w:rsidR="00B310FB" w14:paraId="441ECC09" w14:textId="77777777" w:rsidTr="00E71BFD">
        <w:tc>
          <w:tcPr>
            <w:tcW w:w="0" w:type="auto"/>
          </w:tcPr>
          <w:p w14:paraId="25E24B91" w14:textId="77777777" w:rsidR="00B310FB" w:rsidRPr="00B310FB" w:rsidRDefault="00B310FB" w:rsidP="00B310FB">
            <w:r>
              <w:t>-1</w:t>
            </w:r>
            <w:r w:rsidRPr="00B310FB">
              <w:t xml:space="preserve"> dB</w:t>
            </w:r>
          </w:p>
        </w:tc>
        <w:tc>
          <w:tcPr>
            <w:tcW w:w="0" w:type="auto"/>
          </w:tcPr>
          <w:p w14:paraId="7579D323" w14:textId="77777777" w:rsidR="00B310FB" w:rsidRPr="00B310FB" w:rsidRDefault="00B310FB" w:rsidP="00B310FB">
            <w:r>
              <w:t>-58,3 dBm</w:t>
            </w:r>
          </w:p>
        </w:tc>
        <w:tc>
          <w:tcPr>
            <w:tcW w:w="0" w:type="auto"/>
          </w:tcPr>
          <w:p w14:paraId="5DA5E145" w14:textId="77777777" w:rsidR="00B310FB" w:rsidRPr="00B310FB" w:rsidRDefault="00B310FB" w:rsidP="00B310FB">
            <w:r>
              <w:t>-95,3 dBm</w:t>
            </w:r>
          </w:p>
        </w:tc>
        <w:tc>
          <w:tcPr>
            <w:tcW w:w="0" w:type="auto"/>
          </w:tcPr>
          <w:p w14:paraId="3FC00223" w14:textId="77777777" w:rsidR="00B310FB" w:rsidRPr="00B310FB" w:rsidRDefault="00B310FB" w:rsidP="00B310FB">
            <w:r>
              <w:t>-53 dBm</w:t>
            </w:r>
          </w:p>
        </w:tc>
      </w:tr>
      <w:tr w:rsidR="00B310FB" w14:paraId="7CD82141" w14:textId="77777777" w:rsidTr="00E71BFD">
        <w:tc>
          <w:tcPr>
            <w:tcW w:w="0" w:type="auto"/>
          </w:tcPr>
          <w:p w14:paraId="6C864E82" w14:textId="77777777" w:rsidR="00B310FB" w:rsidRPr="00B310FB" w:rsidRDefault="00B310FB" w:rsidP="00B310FB">
            <w:r>
              <w:t>-1,5</w:t>
            </w:r>
            <w:r w:rsidRPr="00B310FB">
              <w:t xml:space="preserve"> dB</w:t>
            </w:r>
          </w:p>
        </w:tc>
        <w:tc>
          <w:tcPr>
            <w:tcW w:w="0" w:type="auto"/>
          </w:tcPr>
          <w:p w14:paraId="777EB7E0" w14:textId="77777777" w:rsidR="00B310FB" w:rsidRPr="00B310FB" w:rsidRDefault="00B310FB" w:rsidP="00B310FB">
            <w:r>
              <w:t>-56,3 dBm</w:t>
            </w:r>
          </w:p>
        </w:tc>
        <w:tc>
          <w:tcPr>
            <w:tcW w:w="0" w:type="auto"/>
          </w:tcPr>
          <w:p w14:paraId="536106E2" w14:textId="77777777" w:rsidR="00B310FB" w:rsidRPr="00B310FB" w:rsidRDefault="00B310FB" w:rsidP="00B310FB">
            <w:r>
              <w:t>-93,3 dBm</w:t>
            </w:r>
          </w:p>
        </w:tc>
        <w:tc>
          <w:tcPr>
            <w:tcW w:w="0" w:type="auto"/>
          </w:tcPr>
          <w:p w14:paraId="4C51E557" w14:textId="77777777" w:rsidR="00B310FB" w:rsidRPr="00B310FB" w:rsidRDefault="00B310FB" w:rsidP="00B310FB">
            <w:r>
              <w:t>-48,6 dBm</w:t>
            </w:r>
          </w:p>
        </w:tc>
      </w:tr>
      <w:tr w:rsidR="00B310FB" w14:paraId="57819BD2" w14:textId="77777777" w:rsidTr="00E71BFD">
        <w:tc>
          <w:tcPr>
            <w:tcW w:w="0" w:type="auto"/>
          </w:tcPr>
          <w:p w14:paraId="0A80B4FA" w14:textId="77777777" w:rsidR="00B310FB" w:rsidRPr="00B310FB" w:rsidRDefault="00B310FB" w:rsidP="00B310FB">
            <w:r>
              <w:t>-5</w:t>
            </w:r>
            <w:r w:rsidRPr="00B310FB">
              <w:t xml:space="preserve"> dB</w:t>
            </w:r>
          </w:p>
        </w:tc>
        <w:tc>
          <w:tcPr>
            <w:tcW w:w="0" w:type="auto"/>
          </w:tcPr>
          <w:p w14:paraId="06AB7FC4" w14:textId="77777777" w:rsidR="00B310FB" w:rsidRPr="00B310FB" w:rsidRDefault="00B310FB" w:rsidP="00B310FB">
            <w:r>
              <w:t>-49,1 dBm</w:t>
            </w:r>
          </w:p>
        </w:tc>
        <w:tc>
          <w:tcPr>
            <w:tcW w:w="0" w:type="auto"/>
          </w:tcPr>
          <w:p w14:paraId="7C51245E" w14:textId="77777777" w:rsidR="00B310FB" w:rsidRPr="00B310FB" w:rsidRDefault="00B310FB" w:rsidP="00B310FB">
            <w:r>
              <w:t>-86,1 dBm</w:t>
            </w:r>
          </w:p>
        </w:tc>
        <w:tc>
          <w:tcPr>
            <w:tcW w:w="0" w:type="auto"/>
          </w:tcPr>
          <w:p w14:paraId="4FED23C2" w14:textId="77777777" w:rsidR="00B310FB" w:rsidRPr="00B310FB" w:rsidRDefault="00B310FB" w:rsidP="00B310FB">
            <w:r>
              <w:t>-39,1 dBm</w:t>
            </w:r>
          </w:p>
        </w:tc>
      </w:tr>
      <w:tr w:rsidR="00B310FB" w14:paraId="5E6B806C" w14:textId="77777777" w:rsidTr="00E71BFD">
        <w:tc>
          <w:tcPr>
            <w:tcW w:w="0" w:type="auto"/>
          </w:tcPr>
          <w:p w14:paraId="2243B908" w14:textId="77777777" w:rsidR="00B310FB" w:rsidRPr="00B310FB" w:rsidRDefault="00B310FB" w:rsidP="00B310FB">
            <w:r>
              <w:t>Q-factor</w:t>
            </w:r>
          </w:p>
        </w:tc>
        <w:tc>
          <w:tcPr>
            <w:tcW w:w="0" w:type="auto"/>
          </w:tcPr>
          <w:p w14:paraId="1B1E3768" w14:textId="77777777" w:rsidR="00B310FB" w:rsidRPr="00B310FB" w:rsidRDefault="00B310FB" w:rsidP="00B310FB">
            <w:r>
              <w:t>52,5 dB</w:t>
            </w:r>
          </w:p>
        </w:tc>
        <w:tc>
          <w:tcPr>
            <w:tcW w:w="0" w:type="auto"/>
          </w:tcPr>
          <w:p w14:paraId="71405FE7" w14:textId="77777777" w:rsidR="00B310FB" w:rsidRPr="00B310FB" w:rsidRDefault="00B310FB" w:rsidP="00B310FB">
            <w:r>
              <w:t>15,5 dB</w:t>
            </w:r>
          </w:p>
        </w:tc>
        <w:tc>
          <w:tcPr>
            <w:tcW w:w="0" w:type="auto"/>
          </w:tcPr>
          <w:p w14:paraId="4DAC19ED" w14:textId="77777777" w:rsidR="00B310FB" w:rsidRPr="00B310FB" w:rsidRDefault="00B310FB" w:rsidP="00B310FB">
            <w:r>
              <w:t>64 dB</w:t>
            </w:r>
          </w:p>
        </w:tc>
      </w:tr>
    </w:tbl>
    <w:p w14:paraId="5D2A9B94" w14:textId="77777777" w:rsidR="00B310FB" w:rsidRPr="002B6400" w:rsidRDefault="00B310FB" w:rsidP="00B310FB">
      <w:pPr>
        <w:pStyle w:val="Caption"/>
      </w:pPr>
      <w:bookmarkStart w:id="214" w:name="_Ref1550104"/>
      <w:r w:rsidRPr="002B6400">
        <w:t xml:space="preserve">Table </w:t>
      </w:r>
      <w:r>
        <w:fldChar w:fldCharType="begin"/>
      </w:r>
      <w:r>
        <w:instrText xml:space="preserve"> SEQ Table \* ARABIC </w:instrText>
      </w:r>
      <w:r>
        <w:fldChar w:fldCharType="separate"/>
      </w:r>
      <w:r w:rsidRPr="00B310FB">
        <w:t>3</w:t>
      </w:r>
      <w:r>
        <w:fldChar w:fldCharType="end"/>
      </w:r>
      <w:bookmarkEnd w:id="214"/>
      <w:r w:rsidRPr="002B6400">
        <w:t>: Key values for SSB voice signal: maximum signal power at 0 dBi antenna to certain C/N0 degradation allowance</w:t>
      </w:r>
    </w:p>
    <w:p w14:paraId="469F6FA1" w14:textId="77777777" w:rsidR="00B310FB" w:rsidRPr="00B310FB" w:rsidRDefault="00B310FB" w:rsidP="00E71BFD">
      <w:pPr>
        <w:pStyle w:val="ECCAnnexheading4"/>
      </w:pPr>
      <w:bookmarkStart w:id="215" w:name="_Toc2934251"/>
      <w:r w:rsidRPr="002B6400">
        <w:t>FM voice (Test Cases G2-03, G2-04, G2-04 w/WB, G2-05)</w:t>
      </w:r>
      <w:bookmarkEnd w:id="215"/>
    </w:p>
    <w:p w14:paraId="6D8A5EC8" w14:textId="77777777" w:rsidR="00B310FB" w:rsidRPr="002B6400" w:rsidRDefault="00B310FB" w:rsidP="00B310FB">
      <w:r w:rsidRPr="002B6400">
        <w:t xml:space="preserve">The results for the FM voice signal are shown in </w:t>
      </w:r>
      <w:r w:rsidRPr="002B6400">
        <w:fldChar w:fldCharType="begin"/>
      </w:r>
      <w:r w:rsidRPr="002B6400">
        <w:instrText xml:space="preserve"> REF _Ref537786 \h </w:instrText>
      </w:r>
      <w:r w:rsidRPr="002B6400">
        <w:fldChar w:fldCharType="separate"/>
      </w:r>
      <w:r>
        <w:t xml:space="preserve">Figure </w:t>
      </w:r>
      <w:r w:rsidRPr="002B6400">
        <w:t>29</w:t>
      </w:r>
      <w:r w:rsidRPr="002B6400">
        <w:fldChar w:fldCharType="end"/>
      </w:r>
      <w:r w:rsidRPr="002B6400">
        <w:t xml:space="preserve">. </w:t>
      </w:r>
      <w:r w:rsidRPr="002B6400">
        <w:fldChar w:fldCharType="begin"/>
      </w:r>
      <w:r w:rsidRPr="002B6400">
        <w:instrText xml:space="preserve"> REF _Ref1998240 \h </w:instrText>
      </w:r>
      <w:r w:rsidRPr="002B6400">
        <w:fldChar w:fldCharType="separate"/>
      </w:r>
      <w:r w:rsidRPr="002B6400">
        <w:t>Figure 30</w:t>
      </w:r>
      <w:r w:rsidRPr="002B6400">
        <w:fldChar w:fldCharType="end"/>
      </w:r>
      <w:r w:rsidRPr="002B6400">
        <w:t xml:space="preserve"> shows the changes in C/N0 relative to a reference of 45 </w:t>
      </w:r>
      <w:proofErr w:type="spellStart"/>
      <w:r w:rsidRPr="002B6400">
        <w:t>dBHz</w:t>
      </w:r>
      <w:proofErr w:type="spellEnd"/>
      <w:r w:rsidRPr="002B6400">
        <w:t>. Apparently, a frequency offset of 18.75 MHz from the centre frequency improves the C/N0-degradation by more than 40 </w:t>
      </w:r>
      <w:proofErr w:type="spellStart"/>
      <w:r w:rsidRPr="002B6400">
        <w:t>dB.</w:t>
      </w:r>
      <w:proofErr w:type="spellEnd"/>
      <w:r w:rsidRPr="002B6400">
        <w:t xml:space="preserve"> </w:t>
      </w:r>
    </w:p>
    <w:p w14:paraId="7063230D" w14:textId="77777777" w:rsidR="00B310FB" w:rsidRPr="002B6400" w:rsidRDefault="00B310FB" w:rsidP="00B310FB">
      <w:r w:rsidRPr="002B6400">
        <w:t>No difference can be seen between the receiver operated with and without the receiver’s built-in AIM+ mitigation.</w:t>
      </w:r>
      <w:r w:rsidRPr="002B6400">
        <w:br/>
        <w:t xml:space="preserve">The ISU compensates the interfering signal on the centre frequency at least as good as </w:t>
      </w:r>
      <w:r>
        <w:t xml:space="preserve">a frequency </w:t>
      </w:r>
      <w:r w:rsidRPr="002B6400">
        <w:t xml:space="preserve">offset from the centre frequency, </w:t>
      </w:r>
      <w:proofErr w:type="gramStart"/>
      <w:r w:rsidRPr="002B6400">
        <w:t>i.e.</w:t>
      </w:r>
      <w:proofErr w:type="gramEnd"/>
      <w:r w:rsidRPr="002B6400">
        <w:t xml:space="preserve"> operates on frequencies in accordance with IARU Band plan. </w:t>
      </w:r>
    </w:p>
    <w:p w14:paraId="2644A86E" w14:textId="77777777" w:rsidR="00B310FB" w:rsidRPr="002B6400" w:rsidRDefault="00B310FB" w:rsidP="00B310FB">
      <w:r w:rsidRPr="002B6400">
        <w:fldChar w:fldCharType="begin"/>
      </w:r>
      <w:r w:rsidRPr="002B6400">
        <w:instrText xml:space="preserve"> REF _Ref1550589 \h </w:instrText>
      </w:r>
      <w:r w:rsidRPr="002B6400">
        <w:fldChar w:fldCharType="separate"/>
      </w:r>
      <w:r>
        <w:t xml:space="preserve">Table </w:t>
      </w:r>
      <w:r w:rsidRPr="002B6400">
        <w:t>7</w:t>
      </w:r>
      <w:r w:rsidRPr="002B6400">
        <w:fldChar w:fldCharType="end"/>
      </w:r>
      <w:r w:rsidRPr="002B6400">
        <w:t xml:space="preserve"> shows that at a C/N0 degradation of 1</w:t>
      </w:r>
      <w:r>
        <w:t xml:space="preserve"> dB, an additional </w:t>
      </w:r>
      <w:proofErr w:type="gramStart"/>
      <w:r>
        <w:t>e.g.</w:t>
      </w:r>
      <w:proofErr w:type="gramEnd"/>
      <w:r>
        <w:t xml:space="preserve"> 0.5 dB increases the margin of interference power by 2 </w:t>
      </w:r>
      <w:proofErr w:type="spellStart"/>
      <w:r>
        <w:t>dB.</w:t>
      </w:r>
      <w:proofErr w:type="spellEnd"/>
    </w:p>
    <w:p w14:paraId="32FE3D6F" w14:textId="77777777" w:rsidR="00B310FB" w:rsidRPr="002B6400" w:rsidRDefault="00B310FB" w:rsidP="00B310FB">
      <w:pPr>
        <w:pStyle w:val="ECCFiguregraphcentered"/>
      </w:pPr>
      <w:r w:rsidRPr="00B310FB">
        <w:rPr>
          <w:lang w:val="en-GB" w:eastAsia="en-GB"/>
        </w:rPr>
        <w:lastRenderedPageBreak/>
        <w:drawing>
          <wp:inline distT="0" distB="0" distL="0" distR="0" wp14:anchorId="5E8B86FE" wp14:editId="29C6A84C">
            <wp:extent cx="5924550" cy="2838450"/>
            <wp:effectExtent l="0" t="0" r="0" b="0"/>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a:extLst>
                        <a:ext uri="{28A0092B-C50C-407E-A947-70E740481C1C}">
                          <a14:useLocalDpi xmlns:a14="http://schemas.microsoft.com/office/drawing/2010/main" val="0"/>
                        </a:ext>
                      </a:extLst>
                    </a:blip>
                    <a:srcRect l="4321" r="6270"/>
                    <a:stretch>
                      <a:fillRect/>
                    </a:stretch>
                  </pic:blipFill>
                  <pic:spPr bwMode="auto">
                    <a:xfrm>
                      <a:off x="0" y="0"/>
                      <a:ext cx="5924550" cy="2838450"/>
                    </a:xfrm>
                    <a:prstGeom prst="rect">
                      <a:avLst/>
                    </a:prstGeom>
                    <a:noFill/>
                    <a:ln>
                      <a:noFill/>
                    </a:ln>
                  </pic:spPr>
                </pic:pic>
              </a:graphicData>
            </a:graphic>
          </wp:inline>
        </w:drawing>
      </w:r>
    </w:p>
    <w:p w14:paraId="5E878B03" w14:textId="77777777" w:rsidR="00B310FB" w:rsidRPr="002B6400" w:rsidRDefault="00B310FB" w:rsidP="00B310FB">
      <w:pPr>
        <w:pStyle w:val="Caption"/>
      </w:pPr>
      <w:bookmarkStart w:id="216" w:name="_Ref537786"/>
      <w:r w:rsidRPr="002B6400">
        <w:t xml:space="preserve">Figure </w:t>
      </w:r>
      <w:r>
        <w:fldChar w:fldCharType="begin"/>
      </w:r>
      <w:r>
        <w:instrText xml:space="preserve"> SEQ Figure \* ARABIC </w:instrText>
      </w:r>
      <w:r>
        <w:fldChar w:fldCharType="separate"/>
      </w:r>
      <w:r w:rsidRPr="00B310FB">
        <w:t>5</w:t>
      </w:r>
      <w:r>
        <w:fldChar w:fldCharType="end"/>
      </w:r>
      <w:bookmarkEnd w:id="216"/>
      <w:r w:rsidRPr="002B6400">
        <w:t>: Result summary for FM voice signal</w:t>
      </w:r>
    </w:p>
    <w:p w14:paraId="10ECDB11" w14:textId="77777777" w:rsidR="00B310FB" w:rsidRPr="002B6400" w:rsidRDefault="00B310FB" w:rsidP="00B310FB">
      <w:pPr>
        <w:pStyle w:val="ECCFiguregraphcentered"/>
      </w:pPr>
      <w:r w:rsidRPr="00B310FB">
        <w:rPr>
          <w:lang w:val="en-GB" w:eastAsia="en-GB"/>
        </w:rPr>
        <w:drawing>
          <wp:inline distT="0" distB="0" distL="0" distR="0" wp14:anchorId="45334646" wp14:editId="5B1BBD06">
            <wp:extent cx="5753100" cy="2752725"/>
            <wp:effectExtent l="0" t="0" r="0" b="9525"/>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a:extLst>
                        <a:ext uri="{28A0092B-C50C-407E-A947-70E740481C1C}">
                          <a14:useLocalDpi xmlns:a14="http://schemas.microsoft.com/office/drawing/2010/main" val="0"/>
                        </a:ext>
                      </a:extLst>
                    </a:blip>
                    <a:srcRect l="3825" r="6490"/>
                    <a:stretch>
                      <a:fillRect/>
                    </a:stretch>
                  </pic:blipFill>
                  <pic:spPr bwMode="auto">
                    <a:xfrm>
                      <a:off x="0" y="0"/>
                      <a:ext cx="5753100" cy="2752725"/>
                    </a:xfrm>
                    <a:prstGeom prst="rect">
                      <a:avLst/>
                    </a:prstGeom>
                    <a:noFill/>
                    <a:ln>
                      <a:noFill/>
                    </a:ln>
                  </pic:spPr>
                </pic:pic>
              </a:graphicData>
            </a:graphic>
          </wp:inline>
        </w:drawing>
      </w:r>
    </w:p>
    <w:p w14:paraId="699CE102" w14:textId="77777777" w:rsidR="00B310FB" w:rsidRPr="002B6400" w:rsidRDefault="00B310FB" w:rsidP="00B310FB">
      <w:pPr>
        <w:pStyle w:val="Caption"/>
      </w:pPr>
      <w:bookmarkStart w:id="217" w:name="_Ref1998240"/>
      <w:r w:rsidRPr="002B6400">
        <w:t xml:space="preserve">Figure </w:t>
      </w:r>
      <w:r>
        <w:fldChar w:fldCharType="begin"/>
      </w:r>
      <w:r>
        <w:instrText xml:space="preserve"> SEQ Figure \* ARABIC </w:instrText>
      </w:r>
      <w:r>
        <w:fldChar w:fldCharType="separate"/>
      </w:r>
      <w:r w:rsidRPr="00B310FB">
        <w:t>6</w:t>
      </w:r>
      <w:r>
        <w:fldChar w:fldCharType="end"/>
      </w:r>
      <w:bookmarkEnd w:id="217"/>
      <w:r w:rsidRPr="002B6400">
        <w:t>: Result summary showing C/N0 changes relative to 45 dBHz for FM voice signal</w:t>
      </w:r>
    </w:p>
    <w:p w14:paraId="4270EEA8" w14:textId="77777777"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2161989D"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01807036" w14:textId="77777777" w:rsidR="00B310FB" w:rsidRPr="00B310FB" w:rsidRDefault="00B310FB" w:rsidP="00B310FB">
            <w:r w:rsidRPr="002B6400">
              <w:t>ΔC/N0</w:t>
            </w:r>
          </w:p>
        </w:tc>
        <w:tc>
          <w:tcPr>
            <w:tcW w:w="0" w:type="auto"/>
          </w:tcPr>
          <w:p w14:paraId="375D7E8A" w14:textId="77777777" w:rsidR="00B310FB" w:rsidRPr="00B310FB" w:rsidRDefault="00B310FB" w:rsidP="00B310FB">
            <w:r>
              <w:t>FM voice</w:t>
            </w:r>
            <w:r>
              <w:br/>
              <w:t>1297.50 MHz</w:t>
            </w:r>
          </w:p>
        </w:tc>
        <w:tc>
          <w:tcPr>
            <w:tcW w:w="0" w:type="auto"/>
          </w:tcPr>
          <w:p w14:paraId="18CC5372" w14:textId="77777777" w:rsidR="00B310FB" w:rsidRPr="00B310FB" w:rsidRDefault="00B310FB" w:rsidP="00B310FB">
            <w:r>
              <w:t>FM voice</w:t>
            </w:r>
            <w:r>
              <w:br/>
              <w:t>1278.75 MHz</w:t>
            </w:r>
          </w:p>
        </w:tc>
        <w:tc>
          <w:tcPr>
            <w:tcW w:w="0" w:type="auto"/>
          </w:tcPr>
          <w:p w14:paraId="71A9FD26" w14:textId="77777777" w:rsidR="00B310FB" w:rsidRPr="00B310FB" w:rsidRDefault="00B310FB" w:rsidP="00B310FB">
            <w:r>
              <w:t>FM voice</w:t>
            </w:r>
            <w:r>
              <w:br/>
              <w:t xml:space="preserve">1278.75 MHz with ISU </w:t>
            </w:r>
          </w:p>
        </w:tc>
      </w:tr>
      <w:tr w:rsidR="00B310FB" w14:paraId="49C27F39" w14:textId="77777777" w:rsidTr="00E71BFD">
        <w:tc>
          <w:tcPr>
            <w:tcW w:w="0" w:type="auto"/>
          </w:tcPr>
          <w:p w14:paraId="3828719D" w14:textId="77777777" w:rsidR="00B310FB" w:rsidRPr="00B310FB" w:rsidRDefault="00B310FB" w:rsidP="00B310FB">
            <w:r>
              <w:t>-1</w:t>
            </w:r>
            <w:r w:rsidRPr="00B310FB">
              <w:t xml:space="preserve"> dB</w:t>
            </w:r>
          </w:p>
        </w:tc>
        <w:tc>
          <w:tcPr>
            <w:tcW w:w="0" w:type="auto"/>
          </w:tcPr>
          <w:p w14:paraId="029B5ED1" w14:textId="77777777" w:rsidR="00B310FB" w:rsidRPr="00B310FB" w:rsidRDefault="00B310FB" w:rsidP="00B310FB">
            <w:r>
              <w:t>-61,5 dBm</w:t>
            </w:r>
          </w:p>
        </w:tc>
        <w:tc>
          <w:tcPr>
            <w:tcW w:w="0" w:type="auto"/>
          </w:tcPr>
          <w:p w14:paraId="1D91360B" w14:textId="77777777" w:rsidR="00B310FB" w:rsidRPr="00B310FB" w:rsidRDefault="00B310FB" w:rsidP="00B310FB">
            <w:r>
              <w:t>-106,8 dBm</w:t>
            </w:r>
          </w:p>
        </w:tc>
        <w:tc>
          <w:tcPr>
            <w:tcW w:w="0" w:type="auto"/>
          </w:tcPr>
          <w:p w14:paraId="66D30DBA" w14:textId="77777777" w:rsidR="00B310FB" w:rsidRPr="00B310FB" w:rsidRDefault="00B310FB" w:rsidP="00B310FB">
            <w:r>
              <w:t>-61,5 dBm</w:t>
            </w:r>
          </w:p>
        </w:tc>
      </w:tr>
      <w:tr w:rsidR="00B310FB" w14:paraId="3B11AD37" w14:textId="77777777" w:rsidTr="00E71BFD">
        <w:tc>
          <w:tcPr>
            <w:tcW w:w="0" w:type="auto"/>
          </w:tcPr>
          <w:p w14:paraId="459781B4" w14:textId="77777777" w:rsidR="00B310FB" w:rsidRPr="00B310FB" w:rsidRDefault="00B310FB" w:rsidP="00B310FB">
            <w:r>
              <w:t>-1,5</w:t>
            </w:r>
            <w:r w:rsidRPr="00B310FB">
              <w:t xml:space="preserve"> dB</w:t>
            </w:r>
          </w:p>
        </w:tc>
        <w:tc>
          <w:tcPr>
            <w:tcW w:w="0" w:type="auto"/>
          </w:tcPr>
          <w:p w14:paraId="6057A19E" w14:textId="77777777" w:rsidR="00B310FB" w:rsidRPr="00B310FB" w:rsidRDefault="00B310FB" w:rsidP="00B310FB">
            <w:r>
              <w:t>-59,5 dBm</w:t>
            </w:r>
          </w:p>
        </w:tc>
        <w:tc>
          <w:tcPr>
            <w:tcW w:w="0" w:type="auto"/>
          </w:tcPr>
          <w:p w14:paraId="1CE01254" w14:textId="77777777" w:rsidR="00B310FB" w:rsidRPr="00B310FB" w:rsidRDefault="00B310FB" w:rsidP="00B310FB">
            <w:r>
              <w:t xml:space="preserve">-104,8 </w:t>
            </w:r>
            <w:r w:rsidRPr="00B310FB">
              <w:t>dBm</w:t>
            </w:r>
          </w:p>
        </w:tc>
        <w:tc>
          <w:tcPr>
            <w:tcW w:w="0" w:type="auto"/>
          </w:tcPr>
          <w:p w14:paraId="5B2BD184" w14:textId="77777777" w:rsidR="00B310FB" w:rsidRPr="00B310FB" w:rsidRDefault="00B310FB" w:rsidP="00B310FB">
            <w:r>
              <w:t>-52,2 dBm</w:t>
            </w:r>
          </w:p>
        </w:tc>
      </w:tr>
      <w:tr w:rsidR="00B310FB" w14:paraId="5CA256F4" w14:textId="77777777" w:rsidTr="00E71BFD">
        <w:tc>
          <w:tcPr>
            <w:tcW w:w="0" w:type="auto"/>
          </w:tcPr>
          <w:p w14:paraId="302EDEEA" w14:textId="77777777" w:rsidR="00B310FB" w:rsidRPr="00B310FB" w:rsidRDefault="00B310FB" w:rsidP="00B310FB">
            <w:r>
              <w:t>-5</w:t>
            </w:r>
            <w:r w:rsidRPr="00B310FB">
              <w:t xml:space="preserve"> dB</w:t>
            </w:r>
          </w:p>
        </w:tc>
        <w:tc>
          <w:tcPr>
            <w:tcW w:w="0" w:type="auto"/>
          </w:tcPr>
          <w:p w14:paraId="112A78DF" w14:textId="77777777" w:rsidR="00B310FB" w:rsidRPr="00B310FB" w:rsidRDefault="00B310FB" w:rsidP="00B310FB">
            <w:r>
              <w:t>-52,2 dBm</w:t>
            </w:r>
          </w:p>
        </w:tc>
        <w:tc>
          <w:tcPr>
            <w:tcW w:w="0" w:type="auto"/>
          </w:tcPr>
          <w:p w14:paraId="256BCFE4" w14:textId="77777777" w:rsidR="00B310FB" w:rsidRPr="00B310FB" w:rsidRDefault="00B310FB" w:rsidP="00B310FB">
            <w:r>
              <w:t>-</w:t>
            </w:r>
            <w:r w:rsidRPr="00B310FB">
              <w:t>97,6 dBm</w:t>
            </w:r>
          </w:p>
        </w:tc>
        <w:tc>
          <w:tcPr>
            <w:tcW w:w="0" w:type="auto"/>
          </w:tcPr>
          <w:p w14:paraId="34131F3E" w14:textId="77777777" w:rsidR="00B310FB" w:rsidRPr="00B310FB" w:rsidRDefault="00B310FB" w:rsidP="00B310FB">
            <w:r>
              <w:t>-40 dBm</w:t>
            </w:r>
          </w:p>
        </w:tc>
      </w:tr>
      <w:tr w:rsidR="00B310FB" w14:paraId="5258B597" w14:textId="77777777" w:rsidTr="00E71BFD">
        <w:tc>
          <w:tcPr>
            <w:tcW w:w="0" w:type="auto"/>
          </w:tcPr>
          <w:p w14:paraId="5AEEA8C7" w14:textId="77777777" w:rsidR="00B310FB" w:rsidRPr="00B310FB" w:rsidRDefault="00B310FB" w:rsidP="00B310FB">
            <w:r>
              <w:t>Q-factor</w:t>
            </w:r>
          </w:p>
        </w:tc>
        <w:tc>
          <w:tcPr>
            <w:tcW w:w="0" w:type="auto"/>
          </w:tcPr>
          <w:p w14:paraId="10CDC7D7" w14:textId="77777777" w:rsidR="00B310FB" w:rsidRPr="00B310FB" w:rsidRDefault="00B310FB" w:rsidP="00B310FB">
            <w:r>
              <w:t>49,3 dB</w:t>
            </w:r>
          </w:p>
        </w:tc>
        <w:tc>
          <w:tcPr>
            <w:tcW w:w="0" w:type="auto"/>
          </w:tcPr>
          <w:p w14:paraId="41784C03" w14:textId="77777777" w:rsidR="00B310FB" w:rsidRPr="00B310FB" w:rsidRDefault="00B310FB" w:rsidP="00B310FB">
            <w:r>
              <w:t>4 dB</w:t>
            </w:r>
          </w:p>
        </w:tc>
        <w:tc>
          <w:tcPr>
            <w:tcW w:w="0" w:type="auto"/>
          </w:tcPr>
          <w:p w14:paraId="3F08DED0" w14:textId="77777777" w:rsidR="00B310FB" w:rsidRPr="00B310FB" w:rsidRDefault="00B310FB" w:rsidP="00B310FB">
            <w:r>
              <w:t>64 dB</w:t>
            </w:r>
          </w:p>
        </w:tc>
      </w:tr>
    </w:tbl>
    <w:p w14:paraId="303B4E81" w14:textId="77777777" w:rsidR="00B310FB" w:rsidRDefault="00B310FB" w:rsidP="00B310FB">
      <w:pPr>
        <w:pStyle w:val="Caption"/>
      </w:pPr>
      <w:bookmarkStart w:id="218" w:name="_Ref1550589"/>
      <w:r w:rsidRPr="002B6400">
        <w:lastRenderedPageBreak/>
        <w:t xml:space="preserve">Table </w:t>
      </w:r>
      <w:r>
        <w:fldChar w:fldCharType="begin"/>
      </w:r>
      <w:r>
        <w:instrText xml:space="preserve"> SEQ Table \* ARABIC </w:instrText>
      </w:r>
      <w:r>
        <w:fldChar w:fldCharType="separate"/>
      </w:r>
      <w:r w:rsidRPr="00B310FB">
        <w:t>4</w:t>
      </w:r>
      <w:r>
        <w:fldChar w:fldCharType="end"/>
      </w:r>
      <w:bookmarkEnd w:id="218"/>
      <w:r w:rsidRPr="002B6400">
        <w:t>: Key values for FM voice signal: maximum signal power at 0 dBi antenna to certain C/N0 degradation allowance</w:t>
      </w:r>
    </w:p>
    <w:p w14:paraId="6E3F6CDF" w14:textId="77777777" w:rsidR="00B310FB" w:rsidRDefault="00B310FB" w:rsidP="00E71BFD"/>
    <w:p w14:paraId="1240A831" w14:textId="77777777" w:rsidR="00B310FB" w:rsidRPr="00B310FB" w:rsidRDefault="00B310FB" w:rsidP="00E71BFD">
      <w:pPr>
        <w:pStyle w:val="ECCAnnexheading4"/>
      </w:pPr>
      <w:bookmarkStart w:id="219" w:name="_Toc2934252"/>
      <w:r w:rsidRPr="002B6400">
        <w:t xml:space="preserve">FSK 128 kbps (Test Cases G3-03, </w:t>
      </w:r>
      <w:r w:rsidRPr="00B310FB">
        <w:t>G3-04, G3-06)</w:t>
      </w:r>
      <w:bookmarkEnd w:id="219"/>
    </w:p>
    <w:p w14:paraId="558118F8" w14:textId="77777777" w:rsidR="00B310FB" w:rsidRPr="002B6400" w:rsidRDefault="00B310FB" w:rsidP="00B310FB">
      <w:r w:rsidRPr="002B6400">
        <w:t xml:space="preserve">The results for the FSK are shown in </w:t>
      </w:r>
      <w:r w:rsidRPr="002B6400">
        <w:fldChar w:fldCharType="begin"/>
      </w:r>
      <w:r w:rsidRPr="002B6400">
        <w:instrText xml:space="preserve"> REF _Ref538218 \h </w:instrText>
      </w:r>
      <w:r w:rsidRPr="002B6400">
        <w:fldChar w:fldCharType="separate"/>
      </w:r>
      <w:r>
        <w:t xml:space="preserve">Figure </w:t>
      </w:r>
      <w:r w:rsidRPr="002B6400">
        <w:t>31</w:t>
      </w:r>
      <w:r w:rsidRPr="002B6400">
        <w:fldChar w:fldCharType="end"/>
      </w:r>
      <w:r w:rsidRPr="002B6400">
        <w:t xml:space="preserve">. </w:t>
      </w:r>
      <w:r w:rsidRPr="002B6400">
        <w:fldChar w:fldCharType="begin"/>
      </w:r>
      <w:r w:rsidRPr="002B6400">
        <w:instrText xml:space="preserve"> REF _Ref1998240 \h </w:instrText>
      </w:r>
      <w:r w:rsidRPr="002B6400">
        <w:fldChar w:fldCharType="separate"/>
      </w:r>
      <w:r w:rsidRPr="002B6400">
        <w:t>Figure 30</w:t>
      </w:r>
      <w:r w:rsidRPr="002B6400">
        <w:fldChar w:fldCharType="end"/>
      </w:r>
      <w:r w:rsidRPr="002B6400">
        <w:t xml:space="preserve"> shows the changes in C/N0 relative to a reference of 45 </w:t>
      </w:r>
      <w:proofErr w:type="spellStart"/>
      <w:r w:rsidRPr="002B6400">
        <w:t>dBHz</w:t>
      </w:r>
      <w:proofErr w:type="spellEnd"/>
      <w:r w:rsidRPr="002B6400">
        <w:t>. A frequency separation of 20.46 MHz off the centre frequency improves the C/N0-degradation by more than 50 </w:t>
      </w:r>
      <w:proofErr w:type="spellStart"/>
      <w:r w:rsidRPr="002B6400">
        <w:t>dB.</w:t>
      </w:r>
      <w:proofErr w:type="spellEnd"/>
      <w:r w:rsidRPr="002B6400">
        <w:t xml:space="preserve"> The ISU compensates the interfering signal on the centre frequency almost as good as compared to the signal operated with an offset from the centre frequency. </w:t>
      </w:r>
    </w:p>
    <w:p w14:paraId="54A7D2A3" w14:textId="77777777" w:rsidR="00B310FB" w:rsidRPr="002B6400" w:rsidRDefault="00B310FB" w:rsidP="00B310FB">
      <w:r w:rsidRPr="002B6400">
        <w:fldChar w:fldCharType="begin"/>
      </w:r>
      <w:r w:rsidRPr="002B6400">
        <w:instrText xml:space="preserve"> REF _Ref1550770 \h </w:instrText>
      </w:r>
      <w:r w:rsidRPr="002B6400">
        <w:fldChar w:fldCharType="separate"/>
      </w:r>
      <w:r>
        <w:t xml:space="preserve">Table </w:t>
      </w:r>
      <w:r w:rsidRPr="002B6400">
        <w:t>8</w:t>
      </w:r>
      <w:r w:rsidRPr="002B6400">
        <w:fldChar w:fldCharType="end"/>
      </w:r>
      <w:r w:rsidRPr="002B6400">
        <w:t xml:space="preserve"> shows that at a C/N0 degradation of 1</w:t>
      </w:r>
      <w:r>
        <w:t xml:space="preserve">dB, an additional </w:t>
      </w:r>
      <w:proofErr w:type="gramStart"/>
      <w:r>
        <w:t>e.g.</w:t>
      </w:r>
      <w:proofErr w:type="gramEnd"/>
      <w:r>
        <w:t xml:space="preserve"> 0.5 dB increases the margin of interference power by 2 </w:t>
      </w:r>
      <w:proofErr w:type="spellStart"/>
      <w:r>
        <w:t>dB.</w:t>
      </w:r>
      <w:proofErr w:type="spellEnd"/>
    </w:p>
    <w:p w14:paraId="45488A4F" w14:textId="77777777" w:rsidR="00B310FB" w:rsidRPr="002B6400" w:rsidRDefault="00B310FB" w:rsidP="00B310FB"/>
    <w:p w14:paraId="0AEEE367" w14:textId="77777777" w:rsidR="00B310FB" w:rsidRPr="002B6400" w:rsidRDefault="00B310FB" w:rsidP="00B310FB">
      <w:pPr>
        <w:pStyle w:val="ECCFiguregraphcentered"/>
      </w:pPr>
      <w:r w:rsidRPr="00B310FB">
        <w:rPr>
          <w:lang w:val="en-GB" w:eastAsia="en-GB"/>
        </w:rPr>
        <w:drawing>
          <wp:inline distT="0" distB="0" distL="0" distR="0" wp14:anchorId="522F87F7" wp14:editId="047FE115">
            <wp:extent cx="5734050" cy="2724150"/>
            <wp:effectExtent l="0" t="0" r="0" b="0"/>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1">
                      <a:extLst>
                        <a:ext uri="{28A0092B-C50C-407E-A947-70E740481C1C}">
                          <a14:useLocalDpi xmlns:a14="http://schemas.microsoft.com/office/drawing/2010/main" val="0"/>
                        </a:ext>
                      </a:extLst>
                    </a:blip>
                    <a:srcRect l="4881" t="2174" r="6728"/>
                    <a:stretch>
                      <a:fillRect/>
                    </a:stretch>
                  </pic:blipFill>
                  <pic:spPr bwMode="auto">
                    <a:xfrm>
                      <a:off x="0" y="0"/>
                      <a:ext cx="5734050" cy="2724150"/>
                    </a:xfrm>
                    <a:prstGeom prst="rect">
                      <a:avLst/>
                    </a:prstGeom>
                    <a:noFill/>
                    <a:ln>
                      <a:noFill/>
                    </a:ln>
                  </pic:spPr>
                </pic:pic>
              </a:graphicData>
            </a:graphic>
          </wp:inline>
        </w:drawing>
      </w:r>
    </w:p>
    <w:p w14:paraId="09968CB6" w14:textId="77777777" w:rsidR="00B310FB" w:rsidRPr="002B6400" w:rsidRDefault="00B310FB" w:rsidP="00B310FB">
      <w:pPr>
        <w:pStyle w:val="Caption"/>
      </w:pPr>
      <w:bookmarkStart w:id="220" w:name="_Ref538218"/>
      <w:r w:rsidRPr="002B6400">
        <w:t xml:space="preserve">Figure </w:t>
      </w:r>
      <w:r>
        <w:fldChar w:fldCharType="begin"/>
      </w:r>
      <w:r>
        <w:instrText xml:space="preserve"> SEQ Figure \* ARABIC </w:instrText>
      </w:r>
      <w:r>
        <w:fldChar w:fldCharType="separate"/>
      </w:r>
      <w:r w:rsidRPr="00B310FB">
        <w:t>7</w:t>
      </w:r>
      <w:r>
        <w:fldChar w:fldCharType="end"/>
      </w:r>
      <w:bookmarkEnd w:id="220"/>
      <w:r w:rsidRPr="002B6400">
        <w:t>: Result summary for FSK signal</w:t>
      </w:r>
    </w:p>
    <w:p w14:paraId="6FA0CE9F" w14:textId="77777777" w:rsidR="00B310FB" w:rsidRPr="002B6400" w:rsidRDefault="00B310FB" w:rsidP="00B310FB">
      <w:pPr>
        <w:pStyle w:val="ECCFiguregraphcentered"/>
      </w:pPr>
      <w:r w:rsidRPr="00B310FB">
        <w:rPr>
          <w:lang w:val="en-GB" w:eastAsia="en-GB"/>
        </w:rPr>
        <w:drawing>
          <wp:inline distT="0" distB="0" distL="0" distR="0" wp14:anchorId="38EA87A5" wp14:editId="18629471">
            <wp:extent cx="5781675" cy="2705100"/>
            <wp:effectExtent l="0" t="0" r="9525"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2">
                      <a:extLst>
                        <a:ext uri="{28A0092B-C50C-407E-A947-70E740481C1C}">
                          <a14:useLocalDpi xmlns:a14="http://schemas.microsoft.com/office/drawing/2010/main" val="0"/>
                        </a:ext>
                      </a:extLst>
                    </a:blip>
                    <a:srcRect l="3740" t="2415" r="6636"/>
                    <a:stretch>
                      <a:fillRect/>
                    </a:stretch>
                  </pic:blipFill>
                  <pic:spPr bwMode="auto">
                    <a:xfrm>
                      <a:off x="0" y="0"/>
                      <a:ext cx="5781675" cy="2705100"/>
                    </a:xfrm>
                    <a:prstGeom prst="rect">
                      <a:avLst/>
                    </a:prstGeom>
                    <a:noFill/>
                    <a:ln>
                      <a:noFill/>
                    </a:ln>
                  </pic:spPr>
                </pic:pic>
              </a:graphicData>
            </a:graphic>
          </wp:inline>
        </w:drawing>
      </w:r>
    </w:p>
    <w:p w14:paraId="0723A5EC" w14:textId="77777777" w:rsidR="00B310FB" w:rsidRPr="002B6400" w:rsidRDefault="00B310FB" w:rsidP="00B310FB">
      <w:pPr>
        <w:pStyle w:val="Caption"/>
      </w:pPr>
      <w:r w:rsidRPr="002B6400">
        <w:t xml:space="preserve">Figure </w:t>
      </w:r>
      <w:r>
        <w:fldChar w:fldCharType="begin"/>
      </w:r>
      <w:r>
        <w:instrText xml:space="preserve"> SEQ Figure \* ARABIC </w:instrText>
      </w:r>
      <w:r>
        <w:fldChar w:fldCharType="separate"/>
      </w:r>
      <w:r w:rsidRPr="00B310FB">
        <w:t>8</w:t>
      </w:r>
      <w:r>
        <w:fldChar w:fldCharType="end"/>
      </w:r>
      <w:r w:rsidRPr="002B6400">
        <w:t>: Result summary showing C/N0 changes relative to 45 dBHz for FSK signal</w:t>
      </w:r>
    </w:p>
    <w:p w14:paraId="7DA10175" w14:textId="77777777"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4BC00BEF"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24C1E496" w14:textId="77777777" w:rsidR="00B310FB" w:rsidRPr="00B310FB" w:rsidRDefault="00B310FB" w:rsidP="00B310FB">
            <w:r w:rsidRPr="002B6400">
              <w:t>ΔC/N0</w:t>
            </w:r>
          </w:p>
        </w:tc>
        <w:tc>
          <w:tcPr>
            <w:tcW w:w="0" w:type="auto"/>
          </w:tcPr>
          <w:p w14:paraId="3D6B045E" w14:textId="77777777" w:rsidR="00B310FB" w:rsidRPr="00B310FB" w:rsidRDefault="00B310FB" w:rsidP="00B310FB">
            <w:r>
              <w:t>FSK</w:t>
            </w:r>
            <w:r>
              <w:br/>
              <w:t>1299.21 MHz</w:t>
            </w:r>
          </w:p>
        </w:tc>
        <w:tc>
          <w:tcPr>
            <w:tcW w:w="0" w:type="auto"/>
          </w:tcPr>
          <w:p w14:paraId="4D9354A0" w14:textId="77777777" w:rsidR="00B310FB" w:rsidRPr="00B310FB" w:rsidRDefault="00B310FB" w:rsidP="00B310FB">
            <w:r>
              <w:t>FSK</w:t>
            </w:r>
            <w:r>
              <w:br/>
              <w:t>1278.75 MHz</w:t>
            </w:r>
          </w:p>
        </w:tc>
        <w:tc>
          <w:tcPr>
            <w:tcW w:w="0" w:type="auto"/>
          </w:tcPr>
          <w:p w14:paraId="28226D18" w14:textId="77777777" w:rsidR="00B310FB" w:rsidRPr="00B310FB" w:rsidRDefault="00B310FB" w:rsidP="00B310FB">
            <w:r>
              <w:t>FSK</w:t>
            </w:r>
            <w:r>
              <w:br/>
            </w:r>
            <w:r w:rsidRPr="00B310FB">
              <w:t xml:space="preserve">1278.75 MHz with ISU </w:t>
            </w:r>
          </w:p>
        </w:tc>
      </w:tr>
      <w:tr w:rsidR="00B310FB" w14:paraId="1AD4FAED" w14:textId="77777777" w:rsidTr="00E71BFD">
        <w:tc>
          <w:tcPr>
            <w:tcW w:w="0" w:type="auto"/>
          </w:tcPr>
          <w:p w14:paraId="21969DFA" w14:textId="77777777" w:rsidR="00B310FB" w:rsidRPr="00B310FB" w:rsidRDefault="00B310FB" w:rsidP="00B310FB">
            <w:r>
              <w:t>-1</w:t>
            </w:r>
            <w:r w:rsidRPr="00B310FB">
              <w:t xml:space="preserve"> dB</w:t>
            </w:r>
          </w:p>
        </w:tc>
        <w:tc>
          <w:tcPr>
            <w:tcW w:w="0" w:type="auto"/>
          </w:tcPr>
          <w:p w14:paraId="2A37449B" w14:textId="77777777" w:rsidR="00B310FB" w:rsidRPr="00B310FB" w:rsidRDefault="00B310FB" w:rsidP="00B310FB">
            <w:r>
              <w:t>-48,3 dBm</w:t>
            </w:r>
          </w:p>
        </w:tc>
        <w:tc>
          <w:tcPr>
            <w:tcW w:w="0" w:type="auto"/>
          </w:tcPr>
          <w:p w14:paraId="254FBE69" w14:textId="77777777" w:rsidR="00B310FB" w:rsidRPr="00B310FB" w:rsidRDefault="00B310FB" w:rsidP="00B310FB">
            <w:r>
              <w:t>-102,3 dBm</w:t>
            </w:r>
          </w:p>
        </w:tc>
        <w:tc>
          <w:tcPr>
            <w:tcW w:w="0" w:type="auto"/>
          </w:tcPr>
          <w:p w14:paraId="7F487C49" w14:textId="77777777" w:rsidR="00B310FB" w:rsidRPr="00B310FB" w:rsidRDefault="00B310FB" w:rsidP="00B310FB">
            <w:r>
              <w:t>-57,7 dBm</w:t>
            </w:r>
          </w:p>
        </w:tc>
      </w:tr>
      <w:tr w:rsidR="00B310FB" w14:paraId="767A0D8A" w14:textId="77777777" w:rsidTr="00E71BFD">
        <w:tc>
          <w:tcPr>
            <w:tcW w:w="0" w:type="auto"/>
          </w:tcPr>
          <w:p w14:paraId="77AB1A0E" w14:textId="77777777" w:rsidR="00B310FB" w:rsidRPr="00B310FB" w:rsidRDefault="00B310FB" w:rsidP="00B310FB">
            <w:r>
              <w:t>-1,5</w:t>
            </w:r>
            <w:r w:rsidRPr="00B310FB">
              <w:t xml:space="preserve"> dB</w:t>
            </w:r>
          </w:p>
        </w:tc>
        <w:tc>
          <w:tcPr>
            <w:tcW w:w="0" w:type="auto"/>
          </w:tcPr>
          <w:p w14:paraId="7A13819F" w14:textId="77777777" w:rsidR="00B310FB" w:rsidRPr="00B310FB" w:rsidRDefault="00B310FB" w:rsidP="00B310FB">
            <w:r>
              <w:t>-46,3 dBm</w:t>
            </w:r>
          </w:p>
        </w:tc>
        <w:tc>
          <w:tcPr>
            <w:tcW w:w="0" w:type="auto"/>
          </w:tcPr>
          <w:p w14:paraId="59609863" w14:textId="77777777" w:rsidR="00B310FB" w:rsidRPr="00B310FB" w:rsidRDefault="00B310FB" w:rsidP="00B310FB">
            <w:r>
              <w:t>-100,3 dBm</w:t>
            </w:r>
          </w:p>
        </w:tc>
        <w:tc>
          <w:tcPr>
            <w:tcW w:w="0" w:type="auto"/>
          </w:tcPr>
          <w:p w14:paraId="69C2EFE5" w14:textId="77777777" w:rsidR="00B310FB" w:rsidRPr="00B310FB" w:rsidRDefault="00B310FB" w:rsidP="00B310FB">
            <w:r>
              <w:t>-50,7 dBm</w:t>
            </w:r>
          </w:p>
        </w:tc>
      </w:tr>
      <w:tr w:rsidR="00B310FB" w14:paraId="62466C3F" w14:textId="77777777" w:rsidTr="00E71BFD">
        <w:tc>
          <w:tcPr>
            <w:tcW w:w="0" w:type="auto"/>
          </w:tcPr>
          <w:p w14:paraId="43664FCF" w14:textId="77777777" w:rsidR="00B310FB" w:rsidRPr="00B310FB" w:rsidRDefault="00B310FB" w:rsidP="00B310FB">
            <w:r>
              <w:t>-5</w:t>
            </w:r>
            <w:r w:rsidRPr="00B310FB">
              <w:t xml:space="preserve"> dB</w:t>
            </w:r>
          </w:p>
        </w:tc>
        <w:tc>
          <w:tcPr>
            <w:tcW w:w="0" w:type="auto"/>
          </w:tcPr>
          <w:p w14:paraId="47108899" w14:textId="77777777" w:rsidR="00B310FB" w:rsidRPr="00B310FB" w:rsidRDefault="00B310FB" w:rsidP="00B310FB">
            <w:r>
              <w:t>-39,1 dBm</w:t>
            </w:r>
          </w:p>
        </w:tc>
        <w:tc>
          <w:tcPr>
            <w:tcW w:w="0" w:type="auto"/>
          </w:tcPr>
          <w:p w14:paraId="60552B99" w14:textId="77777777" w:rsidR="00B310FB" w:rsidRPr="00B310FB" w:rsidRDefault="00B310FB" w:rsidP="00B310FB">
            <w:r>
              <w:t>-93,1 dBm</w:t>
            </w:r>
          </w:p>
        </w:tc>
        <w:tc>
          <w:tcPr>
            <w:tcW w:w="0" w:type="auto"/>
          </w:tcPr>
          <w:p w14:paraId="3E767A81" w14:textId="77777777" w:rsidR="00B310FB" w:rsidRPr="00B310FB" w:rsidRDefault="00B310FB" w:rsidP="00B310FB">
            <w:r>
              <w:t>-39,7 dBm</w:t>
            </w:r>
          </w:p>
        </w:tc>
      </w:tr>
      <w:tr w:rsidR="00B310FB" w14:paraId="1872D20F" w14:textId="77777777" w:rsidTr="00E71BFD">
        <w:tc>
          <w:tcPr>
            <w:tcW w:w="0" w:type="auto"/>
          </w:tcPr>
          <w:p w14:paraId="42B38E5E" w14:textId="77777777" w:rsidR="00B310FB" w:rsidRPr="00B310FB" w:rsidRDefault="00B310FB" w:rsidP="00B310FB">
            <w:r>
              <w:t>Q-factor</w:t>
            </w:r>
          </w:p>
        </w:tc>
        <w:tc>
          <w:tcPr>
            <w:tcW w:w="0" w:type="auto"/>
          </w:tcPr>
          <w:p w14:paraId="7D69920C" w14:textId="77777777" w:rsidR="00B310FB" w:rsidRPr="00B310FB" w:rsidRDefault="00B310FB" w:rsidP="00B310FB">
            <w:r>
              <w:t>62,5 dB</w:t>
            </w:r>
          </w:p>
        </w:tc>
        <w:tc>
          <w:tcPr>
            <w:tcW w:w="0" w:type="auto"/>
          </w:tcPr>
          <w:p w14:paraId="5614D7C2" w14:textId="77777777" w:rsidR="00B310FB" w:rsidRPr="00B310FB" w:rsidRDefault="00B310FB" w:rsidP="00B310FB">
            <w:r>
              <w:t>8,5 dB</w:t>
            </w:r>
          </w:p>
        </w:tc>
        <w:tc>
          <w:tcPr>
            <w:tcW w:w="0" w:type="auto"/>
          </w:tcPr>
          <w:p w14:paraId="78A621FD" w14:textId="77777777" w:rsidR="00B310FB" w:rsidRPr="00B310FB" w:rsidRDefault="00B310FB" w:rsidP="00B310FB">
            <w:r>
              <w:t>64 dB</w:t>
            </w:r>
          </w:p>
        </w:tc>
      </w:tr>
    </w:tbl>
    <w:p w14:paraId="07F159B3" w14:textId="77777777" w:rsidR="00B310FB" w:rsidRPr="002B6400" w:rsidRDefault="00B310FB" w:rsidP="00B310FB">
      <w:pPr>
        <w:pStyle w:val="Caption"/>
      </w:pPr>
      <w:bookmarkStart w:id="221" w:name="_Ref1550770"/>
      <w:r w:rsidRPr="002B6400">
        <w:t xml:space="preserve">Table </w:t>
      </w:r>
      <w:r>
        <w:fldChar w:fldCharType="begin"/>
      </w:r>
      <w:r>
        <w:instrText xml:space="preserve"> SEQ Table \* ARABIC </w:instrText>
      </w:r>
      <w:r>
        <w:fldChar w:fldCharType="separate"/>
      </w:r>
      <w:r w:rsidRPr="00B310FB">
        <w:t>5</w:t>
      </w:r>
      <w:r>
        <w:fldChar w:fldCharType="end"/>
      </w:r>
      <w:bookmarkEnd w:id="221"/>
      <w:r w:rsidRPr="002B6400">
        <w:t>: Key values for FSK signal: maximum signal power at 0 dBi antenna to certain C/N0 degradation allowance</w:t>
      </w:r>
    </w:p>
    <w:p w14:paraId="510AF01C" w14:textId="77777777" w:rsidR="00B310FB" w:rsidRPr="0069646E" w:rsidRDefault="00B310FB" w:rsidP="00E71BFD"/>
    <w:p w14:paraId="2BAA31F9" w14:textId="77777777" w:rsidR="00B310FB" w:rsidRPr="00B310FB" w:rsidRDefault="00B310FB" w:rsidP="00E71BFD">
      <w:pPr>
        <w:pStyle w:val="ECCAnnexheading4"/>
      </w:pPr>
      <w:bookmarkStart w:id="222" w:name="_Toc2934253"/>
      <w:r w:rsidRPr="002B6400">
        <w:t>FM-ATV (Test Case G4-01)</w:t>
      </w:r>
      <w:bookmarkEnd w:id="222"/>
    </w:p>
    <w:p w14:paraId="3B4BE218" w14:textId="77777777" w:rsidR="00B310FB" w:rsidRPr="002B6400" w:rsidRDefault="00B310FB" w:rsidP="00B310FB">
      <w:r w:rsidRPr="002B6400">
        <w:t xml:space="preserve">The result for the FM-ATV signal is shown in </w:t>
      </w:r>
      <w:r w:rsidRPr="002B6400">
        <w:fldChar w:fldCharType="begin"/>
      </w:r>
      <w:r w:rsidRPr="002B6400">
        <w:instrText xml:space="preserve"> REF _Ref540402 \h </w:instrText>
      </w:r>
      <w:r w:rsidRPr="002B6400">
        <w:fldChar w:fldCharType="separate"/>
      </w:r>
      <w:r>
        <w:t xml:space="preserve">Figure </w:t>
      </w:r>
      <w:r w:rsidRPr="002B6400">
        <w:t>33</w:t>
      </w:r>
      <w:r w:rsidRPr="002B6400">
        <w:fldChar w:fldCharType="end"/>
      </w:r>
      <w:r w:rsidRPr="002B6400">
        <w:t xml:space="preserve">. </w:t>
      </w:r>
      <w:r w:rsidRPr="002B6400">
        <w:fldChar w:fldCharType="begin"/>
      </w:r>
      <w:r w:rsidRPr="002B6400">
        <w:instrText xml:space="preserve"> REF _Ref1998513 \h </w:instrText>
      </w:r>
      <w:r w:rsidRPr="002B6400">
        <w:fldChar w:fldCharType="separate"/>
      </w:r>
      <w:r w:rsidRPr="002B6400">
        <w:t>Figure 34</w:t>
      </w:r>
      <w:r w:rsidRPr="002B6400">
        <w:fldChar w:fldCharType="end"/>
      </w:r>
      <w:r w:rsidRPr="002B6400">
        <w:t xml:space="preserve"> shows the changes in C/N0 relative to a reference of 45 </w:t>
      </w:r>
      <w:proofErr w:type="spellStart"/>
      <w:r w:rsidRPr="002B6400">
        <w:t>dBHz</w:t>
      </w:r>
      <w:proofErr w:type="spellEnd"/>
      <w:r w:rsidRPr="002B6400">
        <w:t xml:space="preserve">. The signal was offset by 1.25 MHz from the centre frequency. </w:t>
      </w:r>
      <w:proofErr w:type="gramStart"/>
      <w:r w:rsidRPr="002B6400">
        <w:t>It can be seen that the</w:t>
      </w:r>
      <w:proofErr w:type="gramEnd"/>
      <w:r w:rsidRPr="002B6400">
        <w:t xml:space="preserve"> modulation’s constant envelope prevents strong fluctuations in the C/N0-indication. </w:t>
      </w:r>
    </w:p>
    <w:p w14:paraId="692D74E1" w14:textId="77777777" w:rsidR="00B310FB" w:rsidRPr="002B6400" w:rsidRDefault="00B310FB" w:rsidP="00B310FB">
      <w:r w:rsidRPr="002B6400">
        <w:fldChar w:fldCharType="begin"/>
      </w:r>
      <w:r w:rsidRPr="002B6400">
        <w:instrText xml:space="preserve"> REF _Ref1551476 \h </w:instrText>
      </w:r>
      <w:r w:rsidRPr="002B6400">
        <w:fldChar w:fldCharType="separate"/>
      </w:r>
      <w:r>
        <w:t xml:space="preserve">Table </w:t>
      </w:r>
      <w:r w:rsidRPr="002B6400">
        <w:t>9</w:t>
      </w:r>
      <w:r w:rsidRPr="002B6400">
        <w:fldChar w:fldCharType="end"/>
      </w:r>
      <w:r w:rsidRPr="002B6400">
        <w:t xml:space="preserve"> shows that at a C/N0 degradation of 1</w:t>
      </w:r>
      <w:r>
        <w:t xml:space="preserve">dB, an additional </w:t>
      </w:r>
      <w:proofErr w:type="gramStart"/>
      <w:r>
        <w:t>e.g.</w:t>
      </w:r>
      <w:proofErr w:type="gramEnd"/>
      <w:r>
        <w:t xml:space="preserve"> 0.5 dB increases the margin of interference power by 2dB.</w:t>
      </w:r>
    </w:p>
    <w:p w14:paraId="0FE9C47E" w14:textId="77777777" w:rsidR="00B310FB" w:rsidRPr="002B6400" w:rsidRDefault="00B310FB" w:rsidP="00B310FB">
      <w:r w:rsidRPr="002B6400">
        <w:t>Further tests regarding frequency offsets were not performed</w:t>
      </w:r>
      <w:r>
        <w:t>:</w:t>
      </w:r>
      <w:r w:rsidRPr="002B6400">
        <w:t xml:space="preserve"> according to the IARU Band plan, this type of signal normally uses that frequency. </w:t>
      </w:r>
    </w:p>
    <w:p w14:paraId="1623C6B4" w14:textId="77777777" w:rsidR="00B310FB" w:rsidRPr="002B6400" w:rsidRDefault="00B310FB" w:rsidP="00B310FB">
      <w:pPr>
        <w:pStyle w:val="ECCFiguregraphcentered"/>
      </w:pPr>
      <w:r w:rsidRPr="00B310FB">
        <w:rPr>
          <w:lang w:val="en-GB" w:eastAsia="en-GB"/>
        </w:rPr>
        <w:drawing>
          <wp:inline distT="0" distB="0" distL="0" distR="0" wp14:anchorId="18E5822E" wp14:editId="37BFCAFF">
            <wp:extent cx="5724525" cy="2790825"/>
            <wp:effectExtent l="0" t="0" r="9525" b="9525"/>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
                      <a:extLst>
                        <a:ext uri="{28A0092B-C50C-407E-A947-70E740481C1C}">
                          <a14:useLocalDpi xmlns:a14="http://schemas.microsoft.com/office/drawing/2010/main" val="0"/>
                        </a:ext>
                      </a:extLst>
                    </a:blip>
                    <a:srcRect l="5013" r="6917"/>
                    <a:stretch>
                      <a:fillRect/>
                    </a:stretch>
                  </pic:blipFill>
                  <pic:spPr bwMode="auto">
                    <a:xfrm>
                      <a:off x="0" y="0"/>
                      <a:ext cx="5724525" cy="2790825"/>
                    </a:xfrm>
                    <a:prstGeom prst="rect">
                      <a:avLst/>
                    </a:prstGeom>
                    <a:noFill/>
                    <a:ln>
                      <a:noFill/>
                    </a:ln>
                  </pic:spPr>
                </pic:pic>
              </a:graphicData>
            </a:graphic>
          </wp:inline>
        </w:drawing>
      </w:r>
    </w:p>
    <w:p w14:paraId="758AB251" w14:textId="77777777" w:rsidR="00B310FB" w:rsidRPr="002B6400" w:rsidRDefault="00B310FB" w:rsidP="00B310FB">
      <w:pPr>
        <w:pStyle w:val="Caption"/>
      </w:pPr>
      <w:bookmarkStart w:id="223" w:name="_Ref540402"/>
      <w:r w:rsidRPr="002B6400">
        <w:t xml:space="preserve">Figure </w:t>
      </w:r>
      <w:r>
        <w:fldChar w:fldCharType="begin"/>
      </w:r>
      <w:r>
        <w:instrText xml:space="preserve"> SEQ Figure \* ARABIC </w:instrText>
      </w:r>
      <w:r>
        <w:fldChar w:fldCharType="separate"/>
      </w:r>
      <w:r w:rsidRPr="00B310FB">
        <w:t>9</w:t>
      </w:r>
      <w:r>
        <w:fldChar w:fldCharType="end"/>
      </w:r>
      <w:bookmarkEnd w:id="223"/>
      <w:r w:rsidRPr="002B6400">
        <w:t>: Result summary for FM-ATV</w:t>
      </w:r>
    </w:p>
    <w:p w14:paraId="64E7BFD7" w14:textId="77777777" w:rsidR="00B310FB" w:rsidRPr="002B6400" w:rsidRDefault="00B310FB" w:rsidP="00B310FB">
      <w:pPr>
        <w:pStyle w:val="ECCFiguregraphcentered"/>
      </w:pPr>
      <w:r w:rsidRPr="00B310FB">
        <w:rPr>
          <w:lang w:val="en-GB" w:eastAsia="en-GB"/>
        </w:rPr>
        <w:lastRenderedPageBreak/>
        <w:drawing>
          <wp:inline distT="0" distB="0" distL="0" distR="0" wp14:anchorId="53DB5986" wp14:editId="21064F0F">
            <wp:extent cx="5676900" cy="2743200"/>
            <wp:effectExtent l="0" t="0" r="0" b="0"/>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a:extLst>
                        <a:ext uri="{28A0092B-C50C-407E-A947-70E740481C1C}">
                          <a14:useLocalDpi xmlns:a14="http://schemas.microsoft.com/office/drawing/2010/main" val="0"/>
                        </a:ext>
                      </a:extLst>
                    </a:blip>
                    <a:srcRect l="4176" r="7037"/>
                    <a:stretch>
                      <a:fillRect/>
                    </a:stretch>
                  </pic:blipFill>
                  <pic:spPr bwMode="auto">
                    <a:xfrm>
                      <a:off x="0" y="0"/>
                      <a:ext cx="5676900" cy="2743200"/>
                    </a:xfrm>
                    <a:prstGeom prst="rect">
                      <a:avLst/>
                    </a:prstGeom>
                    <a:noFill/>
                    <a:ln>
                      <a:noFill/>
                    </a:ln>
                  </pic:spPr>
                </pic:pic>
              </a:graphicData>
            </a:graphic>
          </wp:inline>
        </w:drawing>
      </w:r>
    </w:p>
    <w:p w14:paraId="29B78308" w14:textId="77777777" w:rsidR="00B310FB" w:rsidRPr="002B6400" w:rsidRDefault="00B310FB" w:rsidP="00B310FB">
      <w:pPr>
        <w:pStyle w:val="Caption"/>
      </w:pPr>
      <w:bookmarkStart w:id="224" w:name="_Ref1998513"/>
      <w:r w:rsidRPr="002B6400">
        <w:t xml:space="preserve">Figure </w:t>
      </w:r>
      <w:r>
        <w:fldChar w:fldCharType="begin"/>
      </w:r>
      <w:r>
        <w:instrText xml:space="preserve"> SEQ Figure \* ARABIC </w:instrText>
      </w:r>
      <w:r>
        <w:fldChar w:fldCharType="separate"/>
      </w:r>
      <w:r w:rsidRPr="00B310FB">
        <w:t>10</w:t>
      </w:r>
      <w:r>
        <w:fldChar w:fldCharType="end"/>
      </w:r>
      <w:bookmarkEnd w:id="224"/>
      <w:r w:rsidRPr="002B6400">
        <w:t>: Result summary showing C/N0 changes relative to 45 dBHz for FM-ATV</w:t>
      </w:r>
    </w:p>
    <w:p w14:paraId="002AA147" w14:textId="77777777"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7F889BEC"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7E79CC53" w14:textId="77777777" w:rsidR="00B310FB" w:rsidRPr="00B310FB" w:rsidRDefault="00B310FB" w:rsidP="00B310FB">
            <w:r w:rsidRPr="002B6400">
              <w:t>ΔC/N0</w:t>
            </w:r>
          </w:p>
        </w:tc>
        <w:tc>
          <w:tcPr>
            <w:tcW w:w="0" w:type="auto"/>
          </w:tcPr>
          <w:p w14:paraId="21A07A73" w14:textId="77777777" w:rsidR="00B310FB" w:rsidRPr="00B310FB" w:rsidRDefault="00B310FB" w:rsidP="00B310FB">
            <w:r>
              <w:t>FM ATV</w:t>
            </w:r>
            <w:r>
              <w:br/>
              <w:t>1280.00 MHz</w:t>
            </w:r>
          </w:p>
        </w:tc>
        <w:tc>
          <w:tcPr>
            <w:tcW w:w="0" w:type="auto"/>
          </w:tcPr>
          <w:p w14:paraId="24865E07" w14:textId="77777777" w:rsidR="00B310FB" w:rsidRPr="00B310FB" w:rsidRDefault="00B310FB" w:rsidP="00B310FB">
            <w:r>
              <w:t>FM ATV</w:t>
            </w:r>
            <w:r>
              <w:br/>
              <w:t>1278.75 MHz</w:t>
            </w:r>
          </w:p>
        </w:tc>
        <w:tc>
          <w:tcPr>
            <w:tcW w:w="0" w:type="auto"/>
          </w:tcPr>
          <w:p w14:paraId="51D1FAA0" w14:textId="77777777" w:rsidR="00B310FB" w:rsidRPr="00B310FB" w:rsidRDefault="00B310FB" w:rsidP="00B310FB">
            <w:r>
              <w:t>FM ATV</w:t>
            </w:r>
            <w:r>
              <w:br/>
              <w:t xml:space="preserve">1278.75 MHz with ISU </w:t>
            </w:r>
          </w:p>
        </w:tc>
      </w:tr>
      <w:tr w:rsidR="00B310FB" w14:paraId="6819F935" w14:textId="77777777" w:rsidTr="00E71BFD">
        <w:tc>
          <w:tcPr>
            <w:tcW w:w="0" w:type="auto"/>
          </w:tcPr>
          <w:p w14:paraId="36D297BC" w14:textId="77777777" w:rsidR="00B310FB" w:rsidRPr="00B310FB" w:rsidRDefault="00B310FB" w:rsidP="00B310FB">
            <w:r>
              <w:t>-1</w:t>
            </w:r>
            <w:r w:rsidRPr="00B310FB">
              <w:t xml:space="preserve"> dB</w:t>
            </w:r>
          </w:p>
        </w:tc>
        <w:tc>
          <w:tcPr>
            <w:tcW w:w="0" w:type="auto"/>
          </w:tcPr>
          <w:p w14:paraId="4813C975" w14:textId="77777777" w:rsidR="00B310FB" w:rsidRPr="00B310FB" w:rsidRDefault="00B310FB" w:rsidP="00B310FB">
            <w:r>
              <w:t>-106,8 dBm</w:t>
            </w:r>
          </w:p>
        </w:tc>
        <w:tc>
          <w:tcPr>
            <w:tcW w:w="0" w:type="auto"/>
          </w:tcPr>
          <w:p w14:paraId="3A247641" w14:textId="77777777" w:rsidR="00B310FB" w:rsidRPr="00B310FB" w:rsidRDefault="00B310FB" w:rsidP="00B310FB">
            <w:r>
              <w:t>N/A</w:t>
            </w:r>
          </w:p>
        </w:tc>
        <w:tc>
          <w:tcPr>
            <w:tcW w:w="0" w:type="auto"/>
          </w:tcPr>
          <w:p w14:paraId="23D972E8" w14:textId="77777777" w:rsidR="00B310FB" w:rsidRPr="00B310FB" w:rsidRDefault="00B310FB" w:rsidP="00B310FB">
            <w:r>
              <w:t>N/A</w:t>
            </w:r>
          </w:p>
        </w:tc>
      </w:tr>
      <w:tr w:rsidR="00B310FB" w14:paraId="78003B52" w14:textId="77777777" w:rsidTr="00E71BFD">
        <w:tc>
          <w:tcPr>
            <w:tcW w:w="0" w:type="auto"/>
          </w:tcPr>
          <w:p w14:paraId="477A58AB" w14:textId="77777777" w:rsidR="00B310FB" w:rsidRPr="00B310FB" w:rsidRDefault="00B310FB" w:rsidP="00B310FB">
            <w:r>
              <w:t>-1,5</w:t>
            </w:r>
            <w:r w:rsidRPr="00B310FB">
              <w:t xml:space="preserve"> dB</w:t>
            </w:r>
          </w:p>
        </w:tc>
        <w:tc>
          <w:tcPr>
            <w:tcW w:w="0" w:type="auto"/>
          </w:tcPr>
          <w:p w14:paraId="3BA87FF9" w14:textId="77777777" w:rsidR="00B310FB" w:rsidRPr="00B310FB" w:rsidRDefault="00B310FB" w:rsidP="00B310FB">
            <w:r>
              <w:t>-104,8 dBm</w:t>
            </w:r>
          </w:p>
        </w:tc>
        <w:tc>
          <w:tcPr>
            <w:tcW w:w="0" w:type="auto"/>
          </w:tcPr>
          <w:p w14:paraId="4A4243DB" w14:textId="77777777" w:rsidR="00B310FB" w:rsidRPr="00B310FB" w:rsidRDefault="00B310FB" w:rsidP="00B310FB">
            <w:r>
              <w:t>N/A</w:t>
            </w:r>
          </w:p>
        </w:tc>
        <w:tc>
          <w:tcPr>
            <w:tcW w:w="0" w:type="auto"/>
          </w:tcPr>
          <w:p w14:paraId="6B31FE93" w14:textId="77777777" w:rsidR="00B310FB" w:rsidRPr="00B310FB" w:rsidRDefault="00B310FB" w:rsidP="00B310FB">
            <w:r>
              <w:t>N/A</w:t>
            </w:r>
          </w:p>
        </w:tc>
      </w:tr>
      <w:tr w:rsidR="00B310FB" w14:paraId="517103FA" w14:textId="77777777" w:rsidTr="00E71BFD">
        <w:tc>
          <w:tcPr>
            <w:tcW w:w="0" w:type="auto"/>
          </w:tcPr>
          <w:p w14:paraId="3BF0A49D" w14:textId="77777777" w:rsidR="00B310FB" w:rsidRPr="00B310FB" w:rsidRDefault="00B310FB" w:rsidP="00B310FB">
            <w:r>
              <w:t>-5</w:t>
            </w:r>
            <w:r w:rsidRPr="00B310FB">
              <w:t xml:space="preserve"> dB</w:t>
            </w:r>
          </w:p>
        </w:tc>
        <w:tc>
          <w:tcPr>
            <w:tcW w:w="0" w:type="auto"/>
          </w:tcPr>
          <w:p w14:paraId="19E7DD33" w14:textId="77777777" w:rsidR="00B310FB" w:rsidRPr="00B310FB" w:rsidRDefault="00B310FB" w:rsidP="00B310FB">
            <w:r>
              <w:t>-97,6 dBm</w:t>
            </w:r>
          </w:p>
        </w:tc>
        <w:tc>
          <w:tcPr>
            <w:tcW w:w="0" w:type="auto"/>
          </w:tcPr>
          <w:p w14:paraId="6F1DAFE9" w14:textId="77777777" w:rsidR="00B310FB" w:rsidRPr="00B310FB" w:rsidRDefault="00B310FB" w:rsidP="00B310FB">
            <w:r>
              <w:t>N/A</w:t>
            </w:r>
          </w:p>
        </w:tc>
        <w:tc>
          <w:tcPr>
            <w:tcW w:w="0" w:type="auto"/>
          </w:tcPr>
          <w:p w14:paraId="60F27B4C" w14:textId="77777777" w:rsidR="00B310FB" w:rsidRPr="00B310FB" w:rsidRDefault="00B310FB" w:rsidP="00B310FB">
            <w:r>
              <w:t>N/A</w:t>
            </w:r>
          </w:p>
        </w:tc>
      </w:tr>
      <w:tr w:rsidR="00B310FB" w14:paraId="5569CA22" w14:textId="77777777" w:rsidTr="00E71BFD">
        <w:tc>
          <w:tcPr>
            <w:tcW w:w="0" w:type="auto"/>
          </w:tcPr>
          <w:p w14:paraId="77B260D6" w14:textId="77777777" w:rsidR="00B310FB" w:rsidRPr="00B310FB" w:rsidRDefault="00B310FB" w:rsidP="00B310FB">
            <w:r>
              <w:t>Q-factor</w:t>
            </w:r>
          </w:p>
        </w:tc>
        <w:tc>
          <w:tcPr>
            <w:tcW w:w="0" w:type="auto"/>
          </w:tcPr>
          <w:p w14:paraId="1139FBD7" w14:textId="77777777" w:rsidR="00B310FB" w:rsidRPr="00B310FB" w:rsidRDefault="00B310FB" w:rsidP="00B310FB">
            <w:r>
              <w:t>4 dB</w:t>
            </w:r>
          </w:p>
        </w:tc>
        <w:tc>
          <w:tcPr>
            <w:tcW w:w="0" w:type="auto"/>
          </w:tcPr>
          <w:p w14:paraId="787F1196" w14:textId="77777777" w:rsidR="00B310FB" w:rsidRPr="00B310FB" w:rsidRDefault="00B310FB" w:rsidP="00B310FB">
            <w:r>
              <w:t>N/A</w:t>
            </w:r>
          </w:p>
        </w:tc>
        <w:tc>
          <w:tcPr>
            <w:tcW w:w="0" w:type="auto"/>
          </w:tcPr>
          <w:p w14:paraId="3DD2A752" w14:textId="77777777" w:rsidR="00B310FB" w:rsidRPr="00B310FB" w:rsidRDefault="00B310FB" w:rsidP="00B310FB">
            <w:r>
              <w:t>N/A</w:t>
            </w:r>
          </w:p>
        </w:tc>
      </w:tr>
    </w:tbl>
    <w:p w14:paraId="567C4FEB" w14:textId="77777777" w:rsidR="00B310FB" w:rsidRDefault="00B310FB" w:rsidP="00B310FB">
      <w:pPr>
        <w:pStyle w:val="Caption"/>
      </w:pPr>
      <w:bookmarkStart w:id="225" w:name="_Ref1551476"/>
      <w:r w:rsidRPr="002B6400">
        <w:t xml:space="preserve">Table </w:t>
      </w:r>
      <w:r>
        <w:fldChar w:fldCharType="begin"/>
      </w:r>
      <w:r>
        <w:instrText xml:space="preserve"> SEQ Table \* ARABIC </w:instrText>
      </w:r>
      <w:r>
        <w:fldChar w:fldCharType="separate"/>
      </w:r>
      <w:r w:rsidRPr="00B310FB">
        <w:t>6</w:t>
      </w:r>
      <w:r>
        <w:fldChar w:fldCharType="end"/>
      </w:r>
      <w:bookmarkEnd w:id="225"/>
      <w:r w:rsidRPr="002B6400">
        <w:t>: Key values for FM ATV signal: maximum signal power at 0 dBi antenna to certain C/N0 degradation allowance</w:t>
      </w:r>
    </w:p>
    <w:p w14:paraId="7A12D4D7" w14:textId="77777777" w:rsidR="00B310FB" w:rsidRPr="00B310FB" w:rsidRDefault="00B310FB" w:rsidP="00E71BFD">
      <w:pPr>
        <w:pStyle w:val="ECCAnnexheading4"/>
      </w:pPr>
      <w:bookmarkStart w:id="226" w:name="_Toc2934254"/>
      <w:r w:rsidRPr="00860DA2">
        <w:t>DVB-T ATV with 1MHz bandwidth (Test Cases G4-05, G4-06, G4-06x)</w:t>
      </w:r>
      <w:bookmarkEnd w:id="226"/>
    </w:p>
    <w:p w14:paraId="3F7C4094" w14:textId="77777777" w:rsidR="00B310FB" w:rsidRPr="00860DA2" w:rsidRDefault="00B310FB" w:rsidP="00B310FB">
      <w:r w:rsidRPr="00860DA2">
        <w:t xml:space="preserve">The result for the DVB-T ATV-signal with a bandwidth of 1 MHz is shown in </w:t>
      </w:r>
      <w:r w:rsidRPr="00860DA2">
        <w:fldChar w:fldCharType="begin"/>
      </w:r>
      <w:r w:rsidRPr="00860DA2">
        <w:instrText xml:space="preserve"> REF _Ref540812 \h </w:instrText>
      </w:r>
      <w:r w:rsidRPr="00860DA2">
        <w:fldChar w:fldCharType="separate"/>
      </w:r>
      <w:r>
        <w:t xml:space="preserve">Figure </w:t>
      </w:r>
      <w:r w:rsidRPr="00860DA2">
        <w:t>35</w:t>
      </w:r>
      <w:r w:rsidRPr="00860DA2">
        <w:fldChar w:fldCharType="end"/>
      </w:r>
      <w:r w:rsidRPr="00860DA2">
        <w:t xml:space="preserve">. </w:t>
      </w:r>
      <w:r w:rsidRPr="00860DA2">
        <w:fldChar w:fldCharType="begin"/>
      </w:r>
      <w:r w:rsidRPr="00860DA2">
        <w:instrText xml:space="preserve"> REF _Ref1998620 \h </w:instrText>
      </w:r>
      <w:r w:rsidRPr="00860DA2">
        <w:fldChar w:fldCharType="separate"/>
      </w:r>
      <w:r w:rsidRPr="00860DA2">
        <w:t>Figure 36</w:t>
      </w:r>
      <w:r w:rsidRPr="00860DA2">
        <w:fldChar w:fldCharType="end"/>
      </w:r>
      <w:r w:rsidRPr="00860DA2">
        <w:t xml:space="preserve"> shows the changes in C/N0 relative to a reference of 45 </w:t>
      </w:r>
      <w:proofErr w:type="spellStart"/>
      <w:r w:rsidRPr="00860DA2">
        <w:t>dBHz</w:t>
      </w:r>
      <w:proofErr w:type="spellEnd"/>
      <w:r w:rsidRPr="00860DA2">
        <w:t xml:space="preserve">. In the offset case, the interfering signal’s centre frequency was shifted 9.25 MHz away from E6 centre frequency. No strong fluctuations can be seen as compared to </w:t>
      </w:r>
      <w:proofErr w:type="gramStart"/>
      <w:r w:rsidRPr="00860DA2">
        <w:t>e.g.</w:t>
      </w:r>
      <w:proofErr w:type="gramEnd"/>
      <w:r w:rsidRPr="00860DA2">
        <w:t xml:space="preserve"> the Morse or FSK signal. </w:t>
      </w:r>
    </w:p>
    <w:p w14:paraId="1CC64D01" w14:textId="77777777" w:rsidR="00B310FB" w:rsidRPr="00860DA2" w:rsidRDefault="00B310FB" w:rsidP="00B310FB">
      <w:r w:rsidRPr="00860DA2">
        <w:t>The result shows that a frequency offset relaxes the interference situation. Furthermore, the ISU performs differently as compared to the narrow band emissions, albeit for the power levels tested it still prevents the C/N0 to degrade to less than 38 </w:t>
      </w:r>
      <w:proofErr w:type="spellStart"/>
      <w:r w:rsidRPr="00860DA2">
        <w:t>dBHz</w:t>
      </w:r>
      <w:proofErr w:type="spellEnd"/>
      <w:r w:rsidRPr="00860DA2">
        <w:t>. This might be due to the following reasons:</w:t>
      </w:r>
    </w:p>
    <w:p w14:paraId="7E84CDAA" w14:textId="77777777" w:rsidR="00B310FB" w:rsidRPr="00860DA2" w:rsidRDefault="00B310FB" w:rsidP="00B310FB">
      <w:r w:rsidRPr="00860DA2">
        <w:t>The current state of the ISU’s development is to perform best on small band signals.</w:t>
      </w:r>
    </w:p>
    <w:p w14:paraId="47D2FCB3" w14:textId="77777777" w:rsidR="00B310FB" w:rsidRPr="00860DA2" w:rsidRDefault="00B310FB" w:rsidP="00B310FB">
      <w:r w:rsidRPr="00860DA2">
        <w:t>The ISU removes those parts of the spectrum that have been identified as an unwanted signal. The wider the removed spectrum, the more power of the Galileo spectrum is also removed. Because of this removal, an inherent drop of C/N0 by approx. 2 dB occurs. This can be seen at RFI level of approx. -71 dBm.</w:t>
      </w:r>
    </w:p>
    <w:p w14:paraId="0435484E" w14:textId="77777777" w:rsidR="00B310FB" w:rsidRPr="00860DA2" w:rsidRDefault="00B310FB" w:rsidP="00B310FB">
      <w:r w:rsidRPr="00860DA2">
        <w:lastRenderedPageBreak/>
        <w:t xml:space="preserve">The bump in the ISU-curve is due </w:t>
      </w:r>
      <w:r>
        <w:t xml:space="preserve">it's </w:t>
      </w:r>
      <w:r w:rsidRPr="00860DA2">
        <w:t>detection threshold</w:t>
      </w:r>
      <w:r>
        <w:t>:</w:t>
      </w:r>
      <w:r w:rsidRPr="00860DA2">
        <w:t xml:space="preserve"> </w:t>
      </w:r>
      <w:proofErr w:type="gramStart"/>
      <w:r>
        <w:t>a</w:t>
      </w:r>
      <w:r w:rsidRPr="00860DA2">
        <w:t>s long as</w:t>
      </w:r>
      <w:proofErr w:type="gramEnd"/>
      <w:r w:rsidRPr="00860DA2">
        <w:t xml:space="preserve"> the incoming signal is not rated as interference, the ISU does nothing at all.</w:t>
      </w:r>
      <w:r w:rsidRPr="00860DA2" w:rsidDel="00223AD0">
        <w:t xml:space="preserve"> </w:t>
      </w:r>
    </w:p>
    <w:p w14:paraId="0B2393AF" w14:textId="77777777" w:rsidR="00B310FB" w:rsidRPr="00860DA2" w:rsidRDefault="00B310FB" w:rsidP="00B310FB">
      <w:r w:rsidRPr="00860DA2">
        <w:fldChar w:fldCharType="begin"/>
      </w:r>
      <w:r w:rsidRPr="00860DA2">
        <w:instrText xml:space="preserve"> REF _Ref1552848 \h </w:instrText>
      </w:r>
      <w:r w:rsidRPr="00860DA2">
        <w:fldChar w:fldCharType="separate"/>
      </w:r>
      <w:r>
        <w:t xml:space="preserve">Table </w:t>
      </w:r>
      <w:r w:rsidRPr="00860DA2">
        <w:t>10</w:t>
      </w:r>
      <w:r w:rsidRPr="00860DA2">
        <w:fldChar w:fldCharType="end"/>
      </w:r>
      <w:r w:rsidRPr="00860DA2">
        <w:t xml:space="preserve"> shows that at a C/N0 degradation of 1</w:t>
      </w:r>
      <w:r>
        <w:t xml:space="preserve">dB, an additional </w:t>
      </w:r>
      <w:proofErr w:type="gramStart"/>
      <w:r>
        <w:t>e.g.</w:t>
      </w:r>
      <w:proofErr w:type="gramEnd"/>
      <w:r>
        <w:t xml:space="preserve"> 0.5 dB increases the margin of interference power by 2 </w:t>
      </w:r>
      <w:proofErr w:type="spellStart"/>
      <w:r>
        <w:t>dB.</w:t>
      </w:r>
      <w:proofErr w:type="spellEnd"/>
    </w:p>
    <w:p w14:paraId="6EE54EA7" w14:textId="77777777" w:rsidR="00B310FB" w:rsidRPr="00860DA2" w:rsidRDefault="00B310FB" w:rsidP="00B310FB">
      <w:pPr>
        <w:pStyle w:val="ECCFiguregraphcentered"/>
      </w:pPr>
      <w:r w:rsidRPr="00B310FB">
        <w:rPr>
          <w:lang w:val="en-GB" w:eastAsia="en-GB"/>
        </w:rPr>
        <w:drawing>
          <wp:inline distT="0" distB="0" distL="0" distR="0" wp14:anchorId="0A13C313" wp14:editId="332F7476">
            <wp:extent cx="5753100" cy="2800350"/>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
                      <a:extLst>
                        <a:ext uri="{28A0092B-C50C-407E-A947-70E740481C1C}">
                          <a14:useLocalDpi xmlns:a14="http://schemas.microsoft.com/office/drawing/2010/main" val="0"/>
                        </a:ext>
                      </a:extLst>
                    </a:blip>
                    <a:srcRect l="4881" r="6754"/>
                    <a:stretch>
                      <a:fillRect/>
                    </a:stretch>
                  </pic:blipFill>
                  <pic:spPr bwMode="auto">
                    <a:xfrm>
                      <a:off x="0" y="0"/>
                      <a:ext cx="5753100" cy="2800350"/>
                    </a:xfrm>
                    <a:prstGeom prst="rect">
                      <a:avLst/>
                    </a:prstGeom>
                    <a:noFill/>
                    <a:ln>
                      <a:noFill/>
                    </a:ln>
                  </pic:spPr>
                </pic:pic>
              </a:graphicData>
            </a:graphic>
          </wp:inline>
        </w:drawing>
      </w:r>
    </w:p>
    <w:p w14:paraId="6E0751B4" w14:textId="77777777" w:rsidR="00B310FB" w:rsidRPr="00860DA2" w:rsidRDefault="00B310FB" w:rsidP="00B310FB">
      <w:pPr>
        <w:pStyle w:val="Caption"/>
      </w:pPr>
      <w:bookmarkStart w:id="227" w:name="_Ref540812"/>
      <w:r w:rsidRPr="00860DA2">
        <w:t xml:space="preserve">Figure </w:t>
      </w:r>
      <w:r>
        <w:fldChar w:fldCharType="begin"/>
      </w:r>
      <w:r>
        <w:instrText xml:space="preserve"> SEQ Figure \* ARABIC </w:instrText>
      </w:r>
      <w:r>
        <w:fldChar w:fldCharType="separate"/>
      </w:r>
      <w:r w:rsidRPr="00B310FB">
        <w:t>11</w:t>
      </w:r>
      <w:r>
        <w:fldChar w:fldCharType="end"/>
      </w:r>
      <w:bookmarkEnd w:id="227"/>
      <w:r w:rsidRPr="00860DA2">
        <w:t>: Result summary for DVB-T ATV, 1 MHz bandwidth</w:t>
      </w:r>
    </w:p>
    <w:p w14:paraId="29D65C1B" w14:textId="77777777" w:rsidR="00B310FB" w:rsidRPr="00860DA2" w:rsidRDefault="00B310FB" w:rsidP="00B310FB">
      <w:pPr>
        <w:pStyle w:val="ECCFiguregraphcentered"/>
      </w:pPr>
      <w:r w:rsidRPr="00B310FB">
        <w:rPr>
          <w:lang w:val="en-GB" w:eastAsia="en-GB"/>
        </w:rPr>
        <w:drawing>
          <wp:inline distT="0" distB="0" distL="0" distR="0" wp14:anchorId="3E93B46D" wp14:editId="437D801B">
            <wp:extent cx="5762625" cy="2771775"/>
            <wp:effectExtent l="0" t="0" r="9525" b="9525"/>
            <wp:docPr id="36" name="Grafi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a:extLst>
                        <a:ext uri="{28A0092B-C50C-407E-A947-70E740481C1C}">
                          <a14:useLocalDpi xmlns:a14="http://schemas.microsoft.com/office/drawing/2010/main" val="0"/>
                        </a:ext>
                      </a:extLst>
                    </a:blip>
                    <a:srcRect l="4050" r="6648"/>
                    <a:stretch>
                      <a:fillRect/>
                    </a:stretch>
                  </pic:blipFill>
                  <pic:spPr bwMode="auto">
                    <a:xfrm>
                      <a:off x="0" y="0"/>
                      <a:ext cx="5762625" cy="2771775"/>
                    </a:xfrm>
                    <a:prstGeom prst="rect">
                      <a:avLst/>
                    </a:prstGeom>
                    <a:noFill/>
                    <a:ln>
                      <a:noFill/>
                    </a:ln>
                  </pic:spPr>
                </pic:pic>
              </a:graphicData>
            </a:graphic>
          </wp:inline>
        </w:drawing>
      </w:r>
    </w:p>
    <w:p w14:paraId="1F983913" w14:textId="77777777" w:rsidR="00B310FB" w:rsidRPr="00860DA2" w:rsidRDefault="00B310FB" w:rsidP="00B310FB">
      <w:pPr>
        <w:pStyle w:val="Caption"/>
      </w:pPr>
      <w:bookmarkStart w:id="228" w:name="_Ref1998620"/>
      <w:r w:rsidRPr="00860DA2">
        <w:t xml:space="preserve">Figure </w:t>
      </w:r>
      <w:r>
        <w:fldChar w:fldCharType="begin"/>
      </w:r>
      <w:r>
        <w:instrText xml:space="preserve"> SEQ Figure \* ARABIC </w:instrText>
      </w:r>
      <w:r>
        <w:fldChar w:fldCharType="separate"/>
      </w:r>
      <w:r w:rsidRPr="00B310FB">
        <w:t>12</w:t>
      </w:r>
      <w:r>
        <w:fldChar w:fldCharType="end"/>
      </w:r>
      <w:bookmarkEnd w:id="228"/>
      <w:r w:rsidRPr="00860DA2">
        <w:t>: Result summary showing C/N0 changes relative to 45 dBHz for DVB-T ATV, 1 MHz bandwidth</w:t>
      </w:r>
    </w:p>
    <w:p w14:paraId="2DD24966" w14:textId="77777777" w:rsidR="00B310FB" w:rsidRPr="00860DA2"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14:paraId="04B1AECC"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77568A12" w14:textId="77777777" w:rsidR="00B310FB" w:rsidRPr="00B310FB" w:rsidRDefault="00B310FB" w:rsidP="00B310FB">
            <w:r w:rsidRPr="00860DA2">
              <w:t>ΔC/N0</w:t>
            </w:r>
          </w:p>
        </w:tc>
        <w:tc>
          <w:tcPr>
            <w:tcW w:w="0" w:type="auto"/>
          </w:tcPr>
          <w:p w14:paraId="4DFBC156" w14:textId="77777777" w:rsidR="00B310FB" w:rsidRPr="00191AE6" w:rsidRDefault="00B310FB" w:rsidP="00B310FB">
            <w:pPr>
              <w:rPr>
                <w:lang w:val="de-DE"/>
              </w:rPr>
            </w:pPr>
            <w:r w:rsidRPr="00191AE6">
              <w:rPr>
                <w:lang w:val="de-DE"/>
              </w:rPr>
              <w:t>DVB-T ATV</w:t>
            </w:r>
            <w:r w:rsidRPr="00191AE6">
              <w:rPr>
                <w:lang w:val="de-DE"/>
              </w:rPr>
              <w:br/>
              <w:t xml:space="preserve">1 MHz </w:t>
            </w:r>
            <w:r w:rsidRPr="00191AE6">
              <w:rPr>
                <w:lang w:val="de-DE"/>
              </w:rPr>
              <w:br/>
              <w:t>1280.00 MHz</w:t>
            </w:r>
          </w:p>
        </w:tc>
        <w:tc>
          <w:tcPr>
            <w:tcW w:w="0" w:type="auto"/>
          </w:tcPr>
          <w:p w14:paraId="4E34D031" w14:textId="77777777" w:rsidR="00B310FB" w:rsidRPr="00191AE6" w:rsidRDefault="00B310FB" w:rsidP="00B310FB">
            <w:pPr>
              <w:rPr>
                <w:lang w:val="de-DE"/>
              </w:rPr>
            </w:pPr>
            <w:r w:rsidRPr="00191AE6">
              <w:rPr>
                <w:lang w:val="de-DE"/>
              </w:rPr>
              <w:t>DVB-T ATV</w:t>
            </w:r>
            <w:r w:rsidRPr="00191AE6">
              <w:rPr>
                <w:lang w:val="de-DE"/>
              </w:rPr>
              <w:br/>
              <w:t>1 MHz</w:t>
            </w:r>
            <w:r w:rsidRPr="00191AE6">
              <w:rPr>
                <w:lang w:val="de-DE"/>
              </w:rPr>
              <w:br/>
              <w:t>1278.75 MHz</w:t>
            </w:r>
          </w:p>
        </w:tc>
        <w:tc>
          <w:tcPr>
            <w:tcW w:w="0" w:type="auto"/>
          </w:tcPr>
          <w:p w14:paraId="5B23BA5F" w14:textId="77777777" w:rsidR="00B310FB" w:rsidRPr="00B310FB" w:rsidRDefault="00B310FB" w:rsidP="00B310FB">
            <w:r>
              <w:t>DVB-T ATV,</w:t>
            </w:r>
            <w:r>
              <w:br/>
              <w:t>1 MHz,</w:t>
            </w:r>
            <w:r>
              <w:br/>
              <w:t xml:space="preserve">1278.75 MHz with ISU </w:t>
            </w:r>
          </w:p>
        </w:tc>
      </w:tr>
      <w:tr w:rsidR="00B310FB" w14:paraId="46FD6247" w14:textId="77777777" w:rsidTr="00E71BFD">
        <w:tc>
          <w:tcPr>
            <w:tcW w:w="0" w:type="auto"/>
          </w:tcPr>
          <w:p w14:paraId="2F8B8B3F" w14:textId="77777777" w:rsidR="00B310FB" w:rsidRPr="00B310FB" w:rsidRDefault="00B310FB" w:rsidP="00B310FB">
            <w:r>
              <w:t>-1</w:t>
            </w:r>
            <w:r w:rsidRPr="00B310FB">
              <w:t xml:space="preserve"> dB</w:t>
            </w:r>
          </w:p>
        </w:tc>
        <w:tc>
          <w:tcPr>
            <w:tcW w:w="0" w:type="auto"/>
          </w:tcPr>
          <w:p w14:paraId="1769C023" w14:textId="77777777" w:rsidR="00B310FB" w:rsidRPr="00B310FB" w:rsidRDefault="00B310FB" w:rsidP="00B310FB">
            <w:r>
              <w:t>-79,3 dBm</w:t>
            </w:r>
          </w:p>
        </w:tc>
        <w:tc>
          <w:tcPr>
            <w:tcW w:w="0" w:type="auto"/>
          </w:tcPr>
          <w:p w14:paraId="4EFCC6CC" w14:textId="77777777" w:rsidR="00B310FB" w:rsidRPr="00B310FB" w:rsidRDefault="00B310FB" w:rsidP="00B310FB">
            <w:r>
              <w:t>-105,8 dBm</w:t>
            </w:r>
          </w:p>
        </w:tc>
        <w:tc>
          <w:tcPr>
            <w:tcW w:w="0" w:type="auto"/>
          </w:tcPr>
          <w:p w14:paraId="52634FE8" w14:textId="77777777" w:rsidR="00B310FB" w:rsidRPr="00B310FB" w:rsidRDefault="00B310FB" w:rsidP="00B310FB">
            <w:r>
              <w:t>-</w:t>
            </w:r>
          </w:p>
        </w:tc>
      </w:tr>
      <w:tr w:rsidR="00B310FB" w14:paraId="66712493" w14:textId="77777777" w:rsidTr="00E71BFD">
        <w:tc>
          <w:tcPr>
            <w:tcW w:w="0" w:type="auto"/>
          </w:tcPr>
          <w:p w14:paraId="01B02652" w14:textId="77777777" w:rsidR="00B310FB" w:rsidRPr="00B310FB" w:rsidRDefault="00B310FB" w:rsidP="00B310FB">
            <w:r>
              <w:lastRenderedPageBreak/>
              <w:t>-1,5</w:t>
            </w:r>
            <w:r w:rsidRPr="00B310FB">
              <w:t xml:space="preserve"> dB</w:t>
            </w:r>
          </w:p>
        </w:tc>
        <w:tc>
          <w:tcPr>
            <w:tcW w:w="0" w:type="auto"/>
          </w:tcPr>
          <w:p w14:paraId="5DBADA2D" w14:textId="77777777" w:rsidR="00B310FB" w:rsidRPr="00B310FB" w:rsidRDefault="00B310FB" w:rsidP="00B310FB">
            <w:r>
              <w:t>-77,3 dBm</w:t>
            </w:r>
          </w:p>
        </w:tc>
        <w:tc>
          <w:tcPr>
            <w:tcW w:w="0" w:type="auto"/>
          </w:tcPr>
          <w:p w14:paraId="6450C7A4" w14:textId="77777777" w:rsidR="00B310FB" w:rsidRPr="00B310FB" w:rsidRDefault="00B310FB" w:rsidP="00B310FB">
            <w:r>
              <w:t>-103,8 dBm</w:t>
            </w:r>
          </w:p>
        </w:tc>
        <w:tc>
          <w:tcPr>
            <w:tcW w:w="0" w:type="auto"/>
          </w:tcPr>
          <w:p w14:paraId="0A07C083" w14:textId="77777777" w:rsidR="00B310FB" w:rsidRPr="00B310FB" w:rsidRDefault="00B310FB" w:rsidP="00B310FB">
            <w:r>
              <w:t>-</w:t>
            </w:r>
          </w:p>
        </w:tc>
      </w:tr>
      <w:tr w:rsidR="00B310FB" w14:paraId="6CC5EB3F" w14:textId="77777777" w:rsidTr="00E71BFD">
        <w:tc>
          <w:tcPr>
            <w:tcW w:w="0" w:type="auto"/>
          </w:tcPr>
          <w:p w14:paraId="1D950414" w14:textId="77777777" w:rsidR="00B310FB" w:rsidRPr="00B310FB" w:rsidRDefault="00B310FB" w:rsidP="00B310FB">
            <w:r>
              <w:t>-5</w:t>
            </w:r>
            <w:r w:rsidRPr="00B310FB">
              <w:t xml:space="preserve"> dB</w:t>
            </w:r>
          </w:p>
        </w:tc>
        <w:tc>
          <w:tcPr>
            <w:tcW w:w="0" w:type="auto"/>
          </w:tcPr>
          <w:p w14:paraId="78CA4396" w14:textId="77777777" w:rsidR="00B310FB" w:rsidRPr="00B310FB" w:rsidRDefault="00B310FB" w:rsidP="00B310FB">
            <w:r>
              <w:t>-70,1 dBm</w:t>
            </w:r>
          </w:p>
        </w:tc>
        <w:tc>
          <w:tcPr>
            <w:tcW w:w="0" w:type="auto"/>
          </w:tcPr>
          <w:p w14:paraId="028FC6E9" w14:textId="77777777" w:rsidR="00B310FB" w:rsidRPr="00B310FB" w:rsidRDefault="00B310FB" w:rsidP="00B310FB">
            <w:r>
              <w:t>-96,6 dBm</w:t>
            </w:r>
          </w:p>
        </w:tc>
        <w:tc>
          <w:tcPr>
            <w:tcW w:w="0" w:type="auto"/>
          </w:tcPr>
          <w:p w14:paraId="60CE7E08" w14:textId="77777777" w:rsidR="00B310FB" w:rsidRPr="00B310FB" w:rsidRDefault="00B310FB" w:rsidP="00B310FB">
            <w:r>
              <w:t>-</w:t>
            </w:r>
          </w:p>
        </w:tc>
      </w:tr>
      <w:tr w:rsidR="00B310FB" w14:paraId="6FDE7A68" w14:textId="77777777" w:rsidTr="00E71BFD">
        <w:tc>
          <w:tcPr>
            <w:tcW w:w="0" w:type="auto"/>
          </w:tcPr>
          <w:p w14:paraId="7FDEC7C5" w14:textId="77777777" w:rsidR="00B310FB" w:rsidRPr="00B310FB" w:rsidRDefault="00B310FB" w:rsidP="00B310FB">
            <w:r>
              <w:t>Q-factor</w:t>
            </w:r>
          </w:p>
        </w:tc>
        <w:tc>
          <w:tcPr>
            <w:tcW w:w="0" w:type="auto"/>
          </w:tcPr>
          <w:p w14:paraId="20A2C262" w14:textId="77777777" w:rsidR="00B310FB" w:rsidRPr="00B310FB" w:rsidRDefault="00B310FB" w:rsidP="00B310FB">
            <w:r>
              <w:t>-31,5 dB</w:t>
            </w:r>
          </w:p>
        </w:tc>
        <w:tc>
          <w:tcPr>
            <w:tcW w:w="0" w:type="auto"/>
          </w:tcPr>
          <w:p w14:paraId="1F080025" w14:textId="77777777" w:rsidR="00B310FB" w:rsidRPr="00B310FB" w:rsidRDefault="00B310FB" w:rsidP="00B310FB">
            <w:r>
              <w:t>5 dB</w:t>
            </w:r>
          </w:p>
        </w:tc>
        <w:tc>
          <w:tcPr>
            <w:tcW w:w="0" w:type="auto"/>
          </w:tcPr>
          <w:p w14:paraId="10FA5D6B" w14:textId="77777777" w:rsidR="00B310FB" w:rsidRPr="00B310FB" w:rsidRDefault="00B310FB" w:rsidP="00B310FB">
            <w:r>
              <w:t>-</w:t>
            </w:r>
          </w:p>
        </w:tc>
      </w:tr>
    </w:tbl>
    <w:p w14:paraId="450ACBE3" w14:textId="77777777" w:rsidR="00B310FB" w:rsidRPr="00860DA2" w:rsidRDefault="00B310FB" w:rsidP="00B310FB">
      <w:pPr>
        <w:pStyle w:val="Caption"/>
      </w:pPr>
      <w:bookmarkStart w:id="229" w:name="_Ref1552848"/>
      <w:r w:rsidRPr="00860DA2">
        <w:t xml:space="preserve">Table </w:t>
      </w:r>
      <w:r>
        <w:fldChar w:fldCharType="begin"/>
      </w:r>
      <w:r>
        <w:instrText xml:space="preserve"> SEQ Table \* ARABIC </w:instrText>
      </w:r>
      <w:r>
        <w:fldChar w:fldCharType="separate"/>
      </w:r>
      <w:r w:rsidRPr="00B310FB">
        <w:t>7</w:t>
      </w:r>
      <w:r>
        <w:fldChar w:fldCharType="end"/>
      </w:r>
      <w:bookmarkEnd w:id="229"/>
      <w:r w:rsidRPr="00860DA2">
        <w:t>: Key values for DVB-T ATV signal (1 MHz bandwidth): maximum signal power at 0 dBi antenna to certain C/N0 degradation allowance</w:t>
      </w:r>
    </w:p>
    <w:p w14:paraId="4A3C90B7" w14:textId="77777777" w:rsidR="00B310FB" w:rsidRDefault="00B310FB" w:rsidP="00B310FB"/>
    <w:p w14:paraId="1088A0BD" w14:textId="77777777" w:rsidR="00B310FB" w:rsidRPr="00B310FB" w:rsidRDefault="00B310FB" w:rsidP="00E71BFD">
      <w:pPr>
        <w:pStyle w:val="ECCAnnexheading4"/>
      </w:pPr>
      <w:bookmarkStart w:id="230" w:name="_Toc2934255"/>
      <w:r w:rsidRPr="00860DA2">
        <w:t>DVB-T ATV with 1MHz bandwidth, variable centre frequency offsets (Test Case G4-18)</w:t>
      </w:r>
      <w:bookmarkEnd w:id="230"/>
    </w:p>
    <w:p w14:paraId="648B277C" w14:textId="77777777" w:rsidR="00B310FB" w:rsidRDefault="00B310FB" w:rsidP="00B310FB">
      <w:r>
        <w:t>In addition, further tests were performed to study the influence of various carrier freque</w:t>
      </w:r>
      <w:r w:rsidRPr="00860DA2">
        <w:t>n</w:t>
      </w:r>
      <w:r>
        <w:t>cies for the DVB-T signal. For that, the DVB-T signal level was kept constant, while the fr</w:t>
      </w:r>
      <w:r w:rsidRPr="00860DA2">
        <w:t>e</w:t>
      </w:r>
      <w:r>
        <w:t xml:space="preserve">quency was shifted through a portion of GALILEO’s signal spectrum. The result is shown in </w:t>
      </w:r>
      <w:r>
        <w:fldChar w:fldCharType="begin"/>
      </w:r>
      <w:r>
        <w:instrText xml:space="preserve"> REF _Ref544414 \h </w:instrText>
      </w:r>
      <w:r>
        <w:fldChar w:fldCharType="separate"/>
      </w:r>
      <w:r>
        <w:t xml:space="preserve">Figure </w:t>
      </w:r>
      <w:r w:rsidRPr="00860DA2">
        <w:t>37</w:t>
      </w:r>
      <w:r>
        <w:fldChar w:fldCharType="end"/>
      </w:r>
      <w:r>
        <w:t xml:space="preserve"> with absolute C/N</w:t>
      </w:r>
      <w:r w:rsidRPr="00860DA2">
        <w:t>0</w:t>
      </w:r>
      <w:r>
        <w:t xml:space="preserve"> values on the left Figure and C/N</w:t>
      </w:r>
      <w:r w:rsidRPr="00860DA2">
        <w:t>0</w:t>
      </w:r>
      <w:r>
        <w:t xml:space="preserve">-values relative to the value at </w:t>
      </w:r>
      <w:proofErr w:type="spellStart"/>
      <w:r>
        <w:t>Δf</w:t>
      </w:r>
      <w:proofErr w:type="spellEnd"/>
      <w:r>
        <w:t>=15 MHz in the right Figure).</w:t>
      </w:r>
    </w:p>
    <w:p w14:paraId="49769C0F" w14:textId="77777777" w:rsidR="00B310FB" w:rsidRDefault="00B310FB" w:rsidP="00B310FB">
      <w:r>
        <w:t>The figure can be read as follows: the GALILEO signal is the more affected the closer the inte</w:t>
      </w:r>
      <w:r w:rsidRPr="00860DA2">
        <w:t>r</w:t>
      </w:r>
      <w:r>
        <w:t xml:space="preserve">ferer is to its centre frequency. This complies largely with results reported in the previous sections. The spectral zero at the offset </w:t>
      </w:r>
      <w:r>
        <w:noBreakHyphen/>
        <w:t>5 MHz is not as vulnerable as the centre frequency, but m</w:t>
      </w:r>
      <w:r w:rsidRPr="00860DA2">
        <w:t>o</w:t>
      </w:r>
      <w:r>
        <w:t xml:space="preserve">re sensitive than the zero at </w:t>
      </w:r>
      <w:r>
        <w:noBreakHyphen/>
        <w:t>15 </w:t>
      </w:r>
      <w:proofErr w:type="spellStart"/>
      <w:r>
        <w:t>MHz.</w:t>
      </w:r>
      <w:proofErr w:type="spellEnd"/>
    </w:p>
    <w:p w14:paraId="664DC762" w14:textId="77777777" w:rsidR="00B310FB" w:rsidRDefault="00B310FB" w:rsidP="00B310FB">
      <w:r>
        <w:t>The test was not extended to the positive frequency offset range, since the spectra of the E6B/C signals involved are symmetric around their centre frequency. This general finding is considered sufficient for an in</w:t>
      </w:r>
      <w:r w:rsidRPr="00860DA2">
        <w:t>i</w:t>
      </w:r>
      <w:r>
        <w:t xml:space="preserve">tial estimation of the RF compatibility situation. </w:t>
      </w:r>
    </w:p>
    <w:p w14:paraId="50E6F5EF" w14:textId="77777777" w:rsidR="00B310FB" w:rsidRDefault="00B310FB" w:rsidP="00B310FB"/>
    <w:p w14:paraId="4775AAEA" w14:textId="77777777" w:rsidR="00B310FB" w:rsidRPr="00860DA2" w:rsidRDefault="00B310FB" w:rsidP="00B310FB">
      <w:r w:rsidRPr="00B310FB">
        <w:rPr>
          <w:noProof/>
          <w:lang w:eastAsia="en-GB"/>
        </w:rPr>
        <w:drawing>
          <wp:inline distT="0" distB="0" distL="0" distR="0" wp14:anchorId="40A862BA" wp14:editId="16E04806">
            <wp:extent cx="2781300" cy="2343150"/>
            <wp:effectExtent l="0" t="0" r="0" b="0"/>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l="3957" r="7249"/>
                    <a:stretch>
                      <a:fillRect/>
                    </a:stretch>
                  </pic:blipFill>
                  <pic:spPr bwMode="auto">
                    <a:xfrm>
                      <a:off x="0" y="0"/>
                      <a:ext cx="2781300" cy="2343150"/>
                    </a:xfrm>
                    <a:prstGeom prst="rect">
                      <a:avLst/>
                    </a:prstGeom>
                    <a:noFill/>
                    <a:ln>
                      <a:noFill/>
                    </a:ln>
                  </pic:spPr>
                </pic:pic>
              </a:graphicData>
            </a:graphic>
          </wp:inline>
        </w:drawing>
      </w:r>
      <w:r w:rsidRPr="00B310FB">
        <w:rPr>
          <w:noProof/>
          <w:lang w:eastAsia="en-GB"/>
        </w:rPr>
        <w:drawing>
          <wp:inline distT="0" distB="0" distL="0" distR="0" wp14:anchorId="3537C87A" wp14:editId="3812AFEF">
            <wp:extent cx="2886075" cy="2333625"/>
            <wp:effectExtent l="0" t="0" r="9525" b="9525"/>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a:extLst>
                        <a:ext uri="{28A0092B-C50C-407E-A947-70E740481C1C}">
                          <a14:useLocalDpi xmlns:a14="http://schemas.microsoft.com/office/drawing/2010/main" val="0"/>
                        </a:ext>
                      </a:extLst>
                    </a:blip>
                    <a:srcRect r="6995"/>
                    <a:stretch>
                      <a:fillRect/>
                    </a:stretch>
                  </pic:blipFill>
                  <pic:spPr bwMode="auto">
                    <a:xfrm>
                      <a:off x="0" y="0"/>
                      <a:ext cx="2886075" cy="2333625"/>
                    </a:xfrm>
                    <a:prstGeom prst="rect">
                      <a:avLst/>
                    </a:prstGeom>
                    <a:noFill/>
                    <a:ln>
                      <a:noFill/>
                    </a:ln>
                  </pic:spPr>
                </pic:pic>
              </a:graphicData>
            </a:graphic>
          </wp:inline>
        </w:drawing>
      </w:r>
    </w:p>
    <w:p w14:paraId="082AABBA" w14:textId="77777777" w:rsidR="00B310FB" w:rsidRPr="00860DA2" w:rsidRDefault="00B310FB" w:rsidP="00B310FB">
      <w:pPr>
        <w:pStyle w:val="Caption"/>
      </w:pPr>
      <w:bookmarkStart w:id="231" w:name="_Ref544414"/>
      <w:r w:rsidRPr="00860DA2">
        <w:t xml:space="preserve">Figure </w:t>
      </w:r>
      <w:r>
        <w:fldChar w:fldCharType="begin"/>
      </w:r>
      <w:r>
        <w:instrText xml:space="preserve"> SEQ Figure \* ARABIC </w:instrText>
      </w:r>
      <w:r>
        <w:fldChar w:fldCharType="separate"/>
      </w:r>
      <w:r w:rsidRPr="00B310FB">
        <w:t>13</w:t>
      </w:r>
      <w:r>
        <w:fldChar w:fldCharType="end"/>
      </w:r>
      <w:bookmarkEnd w:id="231"/>
      <w:r w:rsidRPr="00860DA2">
        <w:t xml:space="preserve">: Influence of different centre frequencies of the DVB-T signal. Left hand side: absolute C/N0 values; right hand side: C/N0-values relative to the values at the frequency offset of </w:t>
      </w:r>
      <w:r w:rsidRPr="00860DA2">
        <w:noBreakHyphen/>
        <w:t>15 MHz</w:t>
      </w:r>
    </w:p>
    <w:p w14:paraId="680AB471" w14:textId="77777777" w:rsidR="00B310FB" w:rsidRPr="00B310FB" w:rsidRDefault="00B310FB" w:rsidP="00E71BFD">
      <w:pPr>
        <w:pStyle w:val="ECCAnnexheading4"/>
      </w:pPr>
      <w:bookmarkStart w:id="232" w:name="_Toc2934256"/>
      <w:r w:rsidRPr="00860DA2">
        <w:t>DVB-T ATV with 4 MHz</w:t>
      </w:r>
      <w:r w:rsidRPr="00B310FB">
        <w:t xml:space="preserve"> bandwidth (Test Cases G4-09, G4-10);</w:t>
      </w:r>
      <w:r w:rsidRPr="00B310FB">
        <w:br/>
        <w:t>DVB-S ATV with 6 MHz bandwidth (Test Case G4-14)</w:t>
      </w:r>
      <w:bookmarkEnd w:id="232"/>
    </w:p>
    <w:p w14:paraId="7DB943E4" w14:textId="77777777" w:rsidR="00B310FB" w:rsidRPr="00860DA2" w:rsidRDefault="00B310FB" w:rsidP="00B310FB">
      <w:r w:rsidRPr="00860DA2">
        <w:lastRenderedPageBreak/>
        <w:t xml:space="preserve">The results for the DVB-T ATV-signal with a bandwidth of 4 MHz and the DVB-S signal (bandwidth: 6 MHz) are shown in </w:t>
      </w:r>
      <w:r w:rsidRPr="00860DA2">
        <w:fldChar w:fldCharType="begin"/>
      </w:r>
      <w:r w:rsidRPr="00860DA2">
        <w:instrText xml:space="preserve"> REF _Ref542531 \h </w:instrText>
      </w:r>
      <w:r w:rsidRPr="00860DA2">
        <w:fldChar w:fldCharType="separate"/>
      </w:r>
      <w:r>
        <w:t xml:space="preserve">Figure </w:t>
      </w:r>
      <w:r w:rsidRPr="00860DA2">
        <w:t>38</w:t>
      </w:r>
      <w:r w:rsidRPr="00860DA2">
        <w:fldChar w:fldCharType="end"/>
      </w:r>
      <w:r w:rsidRPr="00860DA2">
        <w:t xml:space="preserve">. </w:t>
      </w:r>
      <w:r w:rsidRPr="00860DA2">
        <w:fldChar w:fldCharType="begin"/>
      </w:r>
      <w:r w:rsidRPr="00860DA2">
        <w:instrText xml:space="preserve"> REF _Ref1999540 \h </w:instrText>
      </w:r>
      <w:r w:rsidRPr="00860DA2">
        <w:fldChar w:fldCharType="separate"/>
      </w:r>
      <w:r w:rsidRPr="00860DA2">
        <w:t>Figure 39</w:t>
      </w:r>
      <w:r w:rsidRPr="00860DA2">
        <w:fldChar w:fldCharType="end"/>
      </w:r>
      <w:r w:rsidRPr="00860DA2">
        <w:t xml:space="preserve"> shows the changes in C/N0 relative to a reference of 45 </w:t>
      </w:r>
      <w:proofErr w:type="spellStart"/>
      <w:r w:rsidRPr="00860DA2">
        <w:t>dBHz</w:t>
      </w:r>
      <w:proofErr w:type="spellEnd"/>
      <w:r w:rsidRPr="00860DA2">
        <w:t xml:space="preserve">. In the offset case (DVB-T only), the RFI carrier frequency was shifted 7.25 MHz away from E6 centre frequency. No strong fluctuations can be seen as compared to </w:t>
      </w:r>
      <w:proofErr w:type="gramStart"/>
      <w:r w:rsidRPr="00860DA2">
        <w:t>e.g.</w:t>
      </w:r>
      <w:proofErr w:type="gramEnd"/>
      <w:r w:rsidRPr="00860DA2">
        <w:t xml:space="preserve"> the Morse or FSK signal. When comparing this Figure to the 1 MHz DVB-T case, one </w:t>
      </w:r>
      <w:proofErr w:type="gramStart"/>
      <w:r w:rsidRPr="00860DA2">
        <w:t>has to</w:t>
      </w:r>
      <w:proofErr w:type="gramEnd"/>
      <w:r w:rsidRPr="00860DA2">
        <w:t xml:space="preserve"> remember that the offset in this case is smaller (interferer is closer to the centre frequency) and the signal is wider (interferer’s power is spread wider across the spectrum, reaching even further to the centre frequency). Apart from that, the DVB-S signal has a constant envelope, in contrast to the DVB-T OFDM signal.</w:t>
      </w:r>
    </w:p>
    <w:p w14:paraId="476E70CC" w14:textId="77777777" w:rsidR="00B310FB" w:rsidRPr="00860DA2" w:rsidRDefault="00B310FB" w:rsidP="00B310FB">
      <w:r w:rsidRPr="00860DA2">
        <w:t>The result shows that a frequency offset relaxes the interference situation, but far less than in the 1 MHz bandwidth case.</w:t>
      </w:r>
    </w:p>
    <w:p w14:paraId="72EA1C65" w14:textId="77777777" w:rsidR="00B310FB" w:rsidRPr="00860DA2" w:rsidRDefault="00B310FB" w:rsidP="00B310FB">
      <w:r w:rsidRPr="00860DA2">
        <w:fldChar w:fldCharType="begin"/>
      </w:r>
      <w:r w:rsidRPr="00860DA2">
        <w:instrText xml:space="preserve"> REF _Ref1553790 \h </w:instrText>
      </w:r>
      <w:r w:rsidRPr="00860DA2">
        <w:fldChar w:fldCharType="separate"/>
      </w:r>
      <w:r>
        <w:t xml:space="preserve">Table </w:t>
      </w:r>
      <w:r w:rsidRPr="00860DA2">
        <w:t>11</w:t>
      </w:r>
      <w:r w:rsidRPr="00860DA2">
        <w:fldChar w:fldCharType="end"/>
      </w:r>
      <w:r w:rsidRPr="00860DA2">
        <w:t xml:space="preserve"> shows that at </w:t>
      </w:r>
      <w:proofErr w:type="gramStart"/>
      <w:r w:rsidRPr="00860DA2">
        <w:t>a  C</w:t>
      </w:r>
      <w:proofErr w:type="gramEnd"/>
      <w:r w:rsidRPr="00860DA2">
        <w:t>/N0 degradation of 1</w:t>
      </w:r>
      <w:r>
        <w:t>dB, an additional e.g. 0.5 dB increases the margin of interference power by 2dB.</w:t>
      </w:r>
    </w:p>
    <w:p w14:paraId="1A504A2D" w14:textId="77777777" w:rsidR="00B310FB" w:rsidRPr="00860DA2" w:rsidRDefault="00B310FB" w:rsidP="00B310FB">
      <w:pPr>
        <w:pStyle w:val="ECCFiguregraphcentered"/>
      </w:pPr>
      <w:r w:rsidRPr="00B310FB">
        <w:rPr>
          <w:lang w:val="en-GB" w:eastAsia="en-GB"/>
        </w:rPr>
        <w:drawing>
          <wp:inline distT="0" distB="0" distL="0" distR="0" wp14:anchorId="3FF445D5" wp14:editId="1927C656">
            <wp:extent cx="5724525" cy="2771775"/>
            <wp:effectExtent l="0" t="0" r="9525" b="9525"/>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9">
                      <a:extLst>
                        <a:ext uri="{28A0092B-C50C-407E-A947-70E740481C1C}">
                          <a14:useLocalDpi xmlns:a14="http://schemas.microsoft.com/office/drawing/2010/main" val="0"/>
                        </a:ext>
                      </a:extLst>
                    </a:blip>
                    <a:srcRect l="4773" r="6659"/>
                    <a:stretch>
                      <a:fillRect/>
                    </a:stretch>
                  </pic:blipFill>
                  <pic:spPr bwMode="auto">
                    <a:xfrm>
                      <a:off x="0" y="0"/>
                      <a:ext cx="5724525" cy="2771775"/>
                    </a:xfrm>
                    <a:prstGeom prst="rect">
                      <a:avLst/>
                    </a:prstGeom>
                    <a:noFill/>
                    <a:ln>
                      <a:noFill/>
                    </a:ln>
                  </pic:spPr>
                </pic:pic>
              </a:graphicData>
            </a:graphic>
          </wp:inline>
        </w:drawing>
      </w:r>
    </w:p>
    <w:p w14:paraId="153A6104" w14:textId="77777777" w:rsidR="00B310FB" w:rsidRPr="00860DA2" w:rsidRDefault="00B310FB" w:rsidP="00B310FB">
      <w:pPr>
        <w:pStyle w:val="Caption"/>
      </w:pPr>
      <w:bookmarkStart w:id="233" w:name="_Ref542531"/>
      <w:r w:rsidRPr="00860DA2">
        <w:t xml:space="preserve">Figure </w:t>
      </w:r>
      <w:r>
        <w:fldChar w:fldCharType="begin"/>
      </w:r>
      <w:r>
        <w:instrText xml:space="preserve"> SEQ Figure \* ARABIC </w:instrText>
      </w:r>
      <w:r>
        <w:fldChar w:fldCharType="separate"/>
      </w:r>
      <w:r w:rsidRPr="00B310FB">
        <w:t>14</w:t>
      </w:r>
      <w:r>
        <w:fldChar w:fldCharType="end"/>
      </w:r>
      <w:bookmarkEnd w:id="233"/>
      <w:r w:rsidRPr="00860DA2">
        <w:t>: Result summary for DVB-T ATV, 4 MHz bandwidth and DVB-S ATV, 6 MHz bandwidth</w:t>
      </w:r>
    </w:p>
    <w:p w14:paraId="7BA8808F" w14:textId="77777777" w:rsidR="00B310FB" w:rsidRPr="00860DA2" w:rsidRDefault="00B310FB" w:rsidP="00B310FB">
      <w:pPr>
        <w:pStyle w:val="ECCFiguregraphcentered"/>
      </w:pPr>
      <w:r w:rsidRPr="00B310FB">
        <w:rPr>
          <w:lang w:val="en-GB" w:eastAsia="en-GB"/>
        </w:rPr>
        <w:drawing>
          <wp:inline distT="0" distB="0" distL="0" distR="0" wp14:anchorId="25F08F6F" wp14:editId="18BB6606">
            <wp:extent cx="5705475" cy="2752725"/>
            <wp:effectExtent l="0" t="0" r="9525" b="9525"/>
            <wp:docPr id="32" name="Grafi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
                      <a:extLst>
                        <a:ext uri="{28A0092B-C50C-407E-A947-70E740481C1C}">
                          <a14:useLocalDpi xmlns:a14="http://schemas.microsoft.com/office/drawing/2010/main" val="0"/>
                        </a:ext>
                      </a:extLst>
                    </a:blip>
                    <a:srcRect l="4106" r="6882"/>
                    <a:stretch>
                      <a:fillRect/>
                    </a:stretch>
                  </pic:blipFill>
                  <pic:spPr bwMode="auto">
                    <a:xfrm>
                      <a:off x="0" y="0"/>
                      <a:ext cx="5705475" cy="2752725"/>
                    </a:xfrm>
                    <a:prstGeom prst="rect">
                      <a:avLst/>
                    </a:prstGeom>
                    <a:noFill/>
                    <a:ln>
                      <a:noFill/>
                    </a:ln>
                  </pic:spPr>
                </pic:pic>
              </a:graphicData>
            </a:graphic>
          </wp:inline>
        </w:drawing>
      </w:r>
    </w:p>
    <w:p w14:paraId="0A58F14D" w14:textId="77777777" w:rsidR="00B310FB" w:rsidRPr="00860DA2" w:rsidRDefault="00B310FB" w:rsidP="00B310FB">
      <w:pPr>
        <w:pStyle w:val="Caption"/>
      </w:pPr>
      <w:bookmarkStart w:id="234" w:name="_Ref1999540"/>
      <w:r w:rsidRPr="00860DA2">
        <w:t xml:space="preserve">Figure </w:t>
      </w:r>
      <w:r>
        <w:fldChar w:fldCharType="begin"/>
      </w:r>
      <w:r>
        <w:instrText xml:space="preserve"> SEQ Figure \* ARABIC </w:instrText>
      </w:r>
      <w:r>
        <w:fldChar w:fldCharType="separate"/>
      </w:r>
      <w:r w:rsidRPr="00B310FB">
        <w:t>15</w:t>
      </w:r>
      <w:r>
        <w:fldChar w:fldCharType="end"/>
      </w:r>
      <w:bookmarkEnd w:id="234"/>
      <w:r w:rsidRPr="00860DA2">
        <w:t>: Result summary showing C/N0 changes relative to 45 dBHz for DVB-T ATV, 4 MHz bandwidth and DVB-S ATV, 6 MHz bandwidth</w:t>
      </w:r>
    </w:p>
    <w:p w14:paraId="112DDA7C" w14:textId="77777777" w:rsidR="00B310FB" w:rsidRPr="00860DA2" w:rsidRDefault="00B310FB" w:rsidP="00B310FB"/>
    <w:tbl>
      <w:tblPr>
        <w:tblStyle w:val="ECCTable-redheader"/>
        <w:tblW w:w="0" w:type="auto"/>
        <w:tblInd w:w="0" w:type="dxa"/>
        <w:tblLook w:val="04A0" w:firstRow="1" w:lastRow="0" w:firstColumn="1" w:lastColumn="0" w:noHBand="0" w:noVBand="1"/>
      </w:tblPr>
      <w:tblGrid>
        <w:gridCol w:w="939"/>
        <w:gridCol w:w="1406"/>
        <w:gridCol w:w="1472"/>
        <w:gridCol w:w="2517"/>
      </w:tblGrid>
      <w:tr w:rsidR="00B310FB" w14:paraId="3812C386" w14:textId="77777777" w:rsidTr="00E71BFD">
        <w:trPr>
          <w:cnfStyle w:val="100000000000" w:firstRow="1" w:lastRow="0" w:firstColumn="0" w:lastColumn="0" w:oddVBand="0" w:evenVBand="0" w:oddHBand="0" w:evenHBand="0" w:firstRowFirstColumn="0" w:firstRowLastColumn="0" w:lastRowFirstColumn="0" w:lastRowLastColumn="0"/>
        </w:trPr>
        <w:tc>
          <w:tcPr>
            <w:tcW w:w="0" w:type="auto"/>
          </w:tcPr>
          <w:p w14:paraId="272393C6" w14:textId="77777777" w:rsidR="00B310FB" w:rsidRPr="00B310FB" w:rsidRDefault="00B310FB" w:rsidP="00B310FB">
            <w:r w:rsidRPr="00860DA2">
              <w:t>ΔC/N0</w:t>
            </w:r>
          </w:p>
        </w:tc>
        <w:tc>
          <w:tcPr>
            <w:tcW w:w="0" w:type="auto"/>
          </w:tcPr>
          <w:p w14:paraId="1AE8ECC5" w14:textId="77777777" w:rsidR="00B310FB" w:rsidRPr="00191AE6" w:rsidRDefault="00B310FB" w:rsidP="00B310FB">
            <w:pPr>
              <w:rPr>
                <w:lang w:val="de-DE"/>
              </w:rPr>
            </w:pPr>
            <w:r w:rsidRPr="00191AE6">
              <w:rPr>
                <w:lang w:val="de-DE"/>
              </w:rPr>
              <w:t>DVB-T ATV</w:t>
            </w:r>
            <w:r w:rsidRPr="00191AE6">
              <w:rPr>
                <w:lang w:val="de-DE"/>
              </w:rPr>
              <w:br/>
              <w:t xml:space="preserve">4 MHz </w:t>
            </w:r>
            <w:r w:rsidRPr="00191AE6">
              <w:rPr>
                <w:lang w:val="de-DE"/>
              </w:rPr>
              <w:br/>
              <w:t>1286.00 MHz</w:t>
            </w:r>
          </w:p>
        </w:tc>
        <w:tc>
          <w:tcPr>
            <w:tcW w:w="0" w:type="auto"/>
          </w:tcPr>
          <w:p w14:paraId="74D0133C" w14:textId="77777777" w:rsidR="00B310FB" w:rsidRPr="00B310FB" w:rsidRDefault="00B310FB" w:rsidP="00B310FB">
            <w:r w:rsidRPr="00FE57AD">
              <w:t>DVB-T ATV</w:t>
            </w:r>
            <w:r w:rsidRPr="00FE57AD">
              <w:br/>
              <w:t>4 MHz</w:t>
            </w:r>
            <w:r w:rsidRPr="00B310FB">
              <w:t>, and</w:t>
            </w:r>
            <w:r w:rsidRPr="00B310FB">
              <w:br/>
              <w:t>DVB-S 6 MHz</w:t>
            </w:r>
            <w:r w:rsidRPr="00B310FB">
              <w:br/>
              <w:t>1278.75 MHz</w:t>
            </w:r>
          </w:p>
        </w:tc>
        <w:tc>
          <w:tcPr>
            <w:tcW w:w="0" w:type="auto"/>
          </w:tcPr>
          <w:p w14:paraId="6D7EE48C" w14:textId="77777777" w:rsidR="00B310FB" w:rsidRPr="00B310FB" w:rsidRDefault="00B310FB" w:rsidP="00B310FB">
            <w:r>
              <w:t>DVB-T ATV,</w:t>
            </w:r>
            <w:r>
              <w:br/>
              <w:t xml:space="preserve">4 </w:t>
            </w:r>
            <w:proofErr w:type="spellStart"/>
            <w:proofErr w:type="gramStart"/>
            <w:r>
              <w:t>MHz,</w:t>
            </w:r>
            <w:r w:rsidRPr="00B310FB">
              <w:t>and</w:t>
            </w:r>
            <w:proofErr w:type="spellEnd"/>
            <w:proofErr w:type="gramEnd"/>
            <w:r w:rsidRPr="00B310FB">
              <w:t xml:space="preserve"> DVB-S 6 MHz</w:t>
            </w:r>
            <w:r w:rsidRPr="00B310FB">
              <w:br/>
              <w:t xml:space="preserve">1278.75 MHz with ISU </w:t>
            </w:r>
          </w:p>
        </w:tc>
      </w:tr>
      <w:tr w:rsidR="00B310FB" w14:paraId="5CD1FEBE" w14:textId="77777777" w:rsidTr="00E71BFD">
        <w:tc>
          <w:tcPr>
            <w:tcW w:w="0" w:type="auto"/>
          </w:tcPr>
          <w:p w14:paraId="42E3BE7A" w14:textId="77777777" w:rsidR="00B310FB" w:rsidRPr="00B310FB" w:rsidRDefault="00B310FB" w:rsidP="00B310FB">
            <w:r>
              <w:t>-1</w:t>
            </w:r>
            <w:r w:rsidRPr="00B310FB">
              <w:t xml:space="preserve"> dB</w:t>
            </w:r>
          </w:p>
        </w:tc>
        <w:tc>
          <w:tcPr>
            <w:tcW w:w="0" w:type="auto"/>
          </w:tcPr>
          <w:p w14:paraId="360F1D25" w14:textId="77777777" w:rsidR="00B310FB" w:rsidRPr="00B310FB" w:rsidRDefault="00B310FB" w:rsidP="00B310FB">
            <w:r>
              <w:t>-98,8 dBm</w:t>
            </w:r>
          </w:p>
        </w:tc>
        <w:tc>
          <w:tcPr>
            <w:tcW w:w="0" w:type="auto"/>
          </w:tcPr>
          <w:p w14:paraId="7CDDF193" w14:textId="77777777" w:rsidR="00B310FB" w:rsidRPr="00B310FB" w:rsidRDefault="00B310FB" w:rsidP="00B310FB">
            <w:r>
              <w:t>-108,3 dBm</w:t>
            </w:r>
          </w:p>
        </w:tc>
        <w:tc>
          <w:tcPr>
            <w:tcW w:w="0" w:type="auto"/>
          </w:tcPr>
          <w:p w14:paraId="69898C23" w14:textId="77777777" w:rsidR="00B310FB" w:rsidRPr="00B310FB" w:rsidRDefault="00B310FB" w:rsidP="00B310FB">
            <w:r>
              <w:t>N/A</w:t>
            </w:r>
          </w:p>
        </w:tc>
      </w:tr>
      <w:tr w:rsidR="00B310FB" w14:paraId="267199A2" w14:textId="77777777" w:rsidTr="00E71BFD">
        <w:tc>
          <w:tcPr>
            <w:tcW w:w="0" w:type="auto"/>
          </w:tcPr>
          <w:p w14:paraId="7F26ABAA" w14:textId="77777777" w:rsidR="00B310FB" w:rsidRPr="00B310FB" w:rsidRDefault="00B310FB" w:rsidP="00B310FB">
            <w:r>
              <w:t>-1,5</w:t>
            </w:r>
            <w:r w:rsidRPr="00B310FB">
              <w:t xml:space="preserve"> dB</w:t>
            </w:r>
          </w:p>
        </w:tc>
        <w:tc>
          <w:tcPr>
            <w:tcW w:w="0" w:type="auto"/>
          </w:tcPr>
          <w:p w14:paraId="0994A780" w14:textId="77777777" w:rsidR="00B310FB" w:rsidRPr="00B310FB" w:rsidRDefault="00B310FB" w:rsidP="00B310FB">
            <w:r>
              <w:t>-96,8 dBm</w:t>
            </w:r>
          </w:p>
        </w:tc>
        <w:tc>
          <w:tcPr>
            <w:tcW w:w="0" w:type="auto"/>
          </w:tcPr>
          <w:p w14:paraId="26EA8E07" w14:textId="77777777" w:rsidR="00B310FB" w:rsidRPr="00B310FB" w:rsidRDefault="00B310FB" w:rsidP="00B310FB">
            <w:r>
              <w:t>-106,3 dBm</w:t>
            </w:r>
          </w:p>
        </w:tc>
        <w:tc>
          <w:tcPr>
            <w:tcW w:w="0" w:type="auto"/>
          </w:tcPr>
          <w:p w14:paraId="0F5762AF" w14:textId="77777777" w:rsidR="00B310FB" w:rsidRPr="00B310FB" w:rsidRDefault="00B310FB" w:rsidP="00B310FB">
            <w:r>
              <w:t>N/A</w:t>
            </w:r>
          </w:p>
        </w:tc>
      </w:tr>
      <w:tr w:rsidR="00B310FB" w14:paraId="7CD0C2B9" w14:textId="77777777" w:rsidTr="00E71BFD">
        <w:tc>
          <w:tcPr>
            <w:tcW w:w="0" w:type="auto"/>
          </w:tcPr>
          <w:p w14:paraId="6F1FAF52" w14:textId="77777777" w:rsidR="00B310FB" w:rsidRPr="00B310FB" w:rsidRDefault="00B310FB" w:rsidP="00B310FB">
            <w:r>
              <w:t>-5</w:t>
            </w:r>
            <w:r w:rsidRPr="00B310FB">
              <w:t xml:space="preserve"> dB</w:t>
            </w:r>
          </w:p>
        </w:tc>
        <w:tc>
          <w:tcPr>
            <w:tcW w:w="0" w:type="auto"/>
          </w:tcPr>
          <w:p w14:paraId="2D95C3F7" w14:textId="77777777" w:rsidR="00B310FB" w:rsidRPr="00B310FB" w:rsidRDefault="00B310FB" w:rsidP="00B310FB">
            <w:r>
              <w:t>-89,6 dBm</w:t>
            </w:r>
          </w:p>
        </w:tc>
        <w:tc>
          <w:tcPr>
            <w:tcW w:w="0" w:type="auto"/>
          </w:tcPr>
          <w:p w14:paraId="658BB937" w14:textId="77777777" w:rsidR="00B310FB" w:rsidRPr="00B310FB" w:rsidRDefault="00B310FB" w:rsidP="00B310FB">
            <w:r>
              <w:t>-99,1 dBm</w:t>
            </w:r>
          </w:p>
        </w:tc>
        <w:tc>
          <w:tcPr>
            <w:tcW w:w="0" w:type="auto"/>
          </w:tcPr>
          <w:p w14:paraId="3C4D4EB1" w14:textId="77777777" w:rsidR="00B310FB" w:rsidRPr="00B310FB" w:rsidRDefault="00B310FB" w:rsidP="00B310FB">
            <w:r>
              <w:t>N/A</w:t>
            </w:r>
          </w:p>
        </w:tc>
      </w:tr>
      <w:tr w:rsidR="00B310FB" w14:paraId="18C9F6EA" w14:textId="77777777" w:rsidTr="00E71BFD">
        <w:tc>
          <w:tcPr>
            <w:tcW w:w="0" w:type="auto"/>
          </w:tcPr>
          <w:p w14:paraId="6FCB3F05" w14:textId="77777777" w:rsidR="00B310FB" w:rsidRPr="00B310FB" w:rsidRDefault="00B310FB" w:rsidP="00B310FB">
            <w:r>
              <w:t>Q-factor</w:t>
            </w:r>
          </w:p>
        </w:tc>
        <w:tc>
          <w:tcPr>
            <w:tcW w:w="0" w:type="auto"/>
          </w:tcPr>
          <w:p w14:paraId="633DA0EB" w14:textId="77777777" w:rsidR="00B310FB" w:rsidRPr="00B310FB" w:rsidRDefault="00B310FB" w:rsidP="00B310FB">
            <w:r>
              <w:t>12 dB</w:t>
            </w:r>
          </w:p>
        </w:tc>
        <w:tc>
          <w:tcPr>
            <w:tcW w:w="0" w:type="auto"/>
          </w:tcPr>
          <w:p w14:paraId="4E534C2F" w14:textId="77777777" w:rsidR="00B310FB" w:rsidRPr="00B310FB" w:rsidRDefault="00B310FB" w:rsidP="00B310FB">
            <w:r>
              <w:t>2,5 dB</w:t>
            </w:r>
          </w:p>
        </w:tc>
        <w:tc>
          <w:tcPr>
            <w:tcW w:w="0" w:type="auto"/>
          </w:tcPr>
          <w:p w14:paraId="6C9E87BB" w14:textId="77777777" w:rsidR="00B310FB" w:rsidRPr="00B310FB" w:rsidRDefault="00B310FB" w:rsidP="00B310FB">
            <w:r>
              <w:t>N/A</w:t>
            </w:r>
          </w:p>
        </w:tc>
      </w:tr>
    </w:tbl>
    <w:p w14:paraId="17122ABA" w14:textId="77777777" w:rsidR="00B310FB" w:rsidRPr="00860DA2" w:rsidRDefault="00B310FB" w:rsidP="00B310FB">
      <w:pPr>
        <w:pStyle w:val="Caption"/>
      </w:pPr>
      <w:bookmarkStart w:id="235" w:name="_Ref1553790"/>
      <w:r w:rsidRPr="00860DA2">
        <w:t xml:space="preserve">Table </w:t>
      </w:r>
      <w:r>
        <w:fldChar w:fldCharType="begin"/>
      </w:r>
      <w:r>
        <w:instrText xml:space="preserve"> SEQ Table \* ARABIC </w:instrText>
      </w:r>
      <w:r>
        <w:fldChar w:fldCharType="separate"/>
      </w:r>
      <w:r w:rsidRPr="00B310FB">
        <w:t>8</w:t>
      </w:r>
      <w:r>
        <w:fldChar w:fldCharType="end"/>
      </w:r>
      <w:bookmarkEnd w:id="235"/>
      <w:r w:rsidRPr="00860DA2">
        <w:t>: Key values for DVB-T ATV signal (4 MHz Bandwidth) and DVB-S (6 MHz Bandwidth):  maximum signal power at 0 dBi antenna to certain C/N0 degradation allowance</w:t>
      </w:r>
    </w:p>
    <w:p w14:paraId="2EFDF27F" w14:textId="77777777" w:rsidR="00B310FB" w:rsidRPr="00B310FB" w:rsidRDefault="00B310FB" w:rsidP="00E71BFD">
      <w:pPr>
        <w:pStyle w:val="ECCAnnexheading4"/>
      </w:pPr>
      <w:bookmarkStart w:id="236" w:name="_Toc2934257"/>
      <w:r w:rsidRPr="00860DA2">
        <w:t>Test for independence of initial C/N0  (Group G4-20)</w:t>
      </w:r>
      <w:bookmarkEnd w:id="236"/>
    </w:p>
    <w:p w14:paraId="5F4CAC34" w14:textId="77777777" w:rsidR="00B310FB" w:rsidRDefault="00B310FB" w:rsidP="00B310FB">
      <w:r>
        <w:t>To study if the initial set C/N</w:t>
      </w:r>
      <w:r w:rsidRPr="00860DA2">
        <w:t>0</w:t>
      </w:r>
      <w:r>
        <w:t>-ratio has an influence on the measurement result, the following test was performed: the level of the simulated GALILEO signals was set in such a way that every two satellite signals had the same power. The noise power level remained unchanged with respect to the previous mea</w:t>
      </w:r>
      <w:r w:rsidRPr="00860DA2">
        <w:t>s</w:t>
      </w:r>
      <w:r>
        <w:t>urements.</w:t>
      </w:r>
      <w:r>
        <w:br/>
        <w:t>Then, the DVB-T signal with 1 MHz bandwidth was applied as RFI on the E6 centre freque</w:t>
      </w:r>
      <w:r w:rsidRPr="00860DA2">
        <w:t>n</w:t>
      </w:r>
      <w:r>
        <w:t>cy. The test sequence started again (setting a trigger point, returning to the initial signal po</w:t>
      </w:r>
      <w:r w:rsidRPr="00860DA2">
        <w:t>w</w:t>
      </w:r>
      <w:r>
        <w:t xml:space="preserve">er </w:t>
      </w:r>
      <w:proofErr w:type="gramStart"/>
      <w:r>
        <w:t>level</w:t>
      </w:r>
      <w:proofErr w:type="gramEnd"/>
      <w:r>
        <w:t xml:space="preserve"> and gradually increasing the RFI power). The result is shown in </w:t>
      </w:r>
      <w:r>
        <w:fldChar w:fldCharType="begin"/>
      </w:r>
      <w:r>
        <w:instrText xml:space="preserve"> REF _Ref543557 \h </w:instrText>
      </w:r>
      <w:r>
        <w:fldChar w:fldCharType="separate"/>
      </w:r>
      <w:r>
        <w:t xml:space="preserve">Figure </w:t>
      </w:r>
      <w:r w:rsidRPr="00860DA2">
        <w:t>40</w:t>
      </w:r>
      <w:r>
        <w:fldChar w:fldCharType="end"/>
      </w:r>
      <w:r>
        <w:t xml:space="preserve"> below.</w:t>
      </w:r>
    </w:p>
    <w:p w14:paraId="1B773E54" w14:textId="77777777" w:rsidR="00B310FB" w:rsidRDefault="00B310FB" w:rsidP="00B310FB">
      <w:proofErr w:type="gramStart"/>
      <w:r>
        <w:t>It can be seen that all</w:t>
      </w:r>
      <w:proofErr w:type="gramEnd"/>
      <w:r>
        <w:t xml:space="preserve"> lines run in parallel to each other. This means that the absolute value of the initial C/N</w:t>
      </w:r>
      <w:r w:rsidRPr="00860DA2">
        <w:t>0</w:t>
      </w:r>
      <w:r>
        <w:t xml:space="preserve"> has no influence on C/N</w:t>
      </w:r>
      <w:r w:rsidRPr="00860DA2">
        <w:t>0</w:t>
      </w:r>
      <w:r>
        <w:t xml:space="preserve"> degradation </w:t>
      </w:r>
      <w:proofErr w:type="gramStart"/>
      <w:r>
        <w:t>as long as</w:t>
      </w:r>
      <w:proofErr w:type="gramEnd"/>
      <w:r>
        <w:t xml:space="preserve"> that C/N0 is far above the receiver's sensitivity to capture the wanted signal.</w:t>
      </w:r>
    </w:p>
    <w:p w14:paraId="489EE486" w14:textId="77777777" w:rsidR="00B310FB" w:rsidRPr="00860DA2" w:rsidRDefault="00B310FB" w:rsidP="00B310FB">
      <w:pPr>
        <w:pStyle w:val="ECCFiguregraphcentered"/>
      </w:pPr>
      <w:r w:rsidRPr="00B310FB">
        <w:rPr>
          <w:lang w:val="en-GB" w:eastAsia="en-GB"/>
        </w:rPr>
        <w:drawing>
          <wp:inline distT="0" distB="0" distL="0" distR="0" wp14:anchorId="6845BFB5" wp14:editId="56D86030">
            <wp:extent cx="5734050" cy="3105150"/>
            <wp:effectExtent l="0" t="0" r="0" b="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734050" cy="3105150"/>
                    </a:xfrm>
                    <a:prstGeom prst="rect">
                      <a:avLst/>
                    </a:prstGeom>
                    <a:noFill/>
                    <a:ln>
                      <a:noFill/>
                    </a:ln>
                  </pic:spPr>
                </pic:pic>
              </a:graphicData>
            </a:graphic>
          </wp:inline>
        </w:drawing>
      </w:r>
    </w:p>
    <w:p w14:paraId="12B1B183" w14:textId="77777777" w:rsidR="00B310FB" w:rsidRPr="00860DA2" w:rsidRDefault="00B310FB" w:rsidP="00B310FB">
      <w:pPr>
        <w:pStyle w:val="Caption"/>
      </w:pPr>
      <w:bookmarkStart w:id="237" w:name="_Ref543557"/>
      <w:r w:rsidRPr="00860DA2">
        <w:t xml:space="preserve">Figure </w:t>
      </w:r>
      <w:r>
        <w:fldChar w:fldCharType="begin"/>
      </w:r>
      <w:r>
        <w:instrText xml:space="preserve"> SEQ Figure \* ARABIC </w:instrText>
      </w:r>
      <w:r>
        <w:fldChar w:fldCharType="separate"/>
      </w:r>
      <w:r w:rsidRPr="00B310FB">
        <w:t>16</w:t>
      </w:r>
      <w:r>
        <w:fldChar w:fldCharType="end"/>
      </w:r>
      <w:bookmarkEnd w:id="237"/>
      <w:r w:rsidRPr="00860DA2">
        <w:t>: C/N0 vs. time with different GALILEO signal power level</w:t>
      </w:r>
      <w:r>
        <w:t>s</w:t>
      </w:r>
      <w:r w:rsidRPr="00860DA2">
        <w:t>, interfered by a DVB-T signal (1 MHz bandwidth</w:t>
      </w:r>
      <w:r>
        <w:t>, E6 centre frequency</w:t>
      </w:r>
      <w:r w:rsidRPr="00860DA2">
        <w:t>)</w:t>
      </w:r>
    </w:p>
    <w:p w14:paraId="45F3B758" w14:textId="77777777" w:rsidR="00B310FB" w:rsidRPr="00B310FB" w:rsidRDefault="00B310FB" w:rsidP="00E71BFD">
      <w:pPr>
        <w:pStyle w:val="ECCAnnexheading3"/>
      </w:pPr>
      <w:r>
        <w:lastRenderedPageBreak/>
        <w:t>Summary</w:t>
      </w:r>
    </w:p>
    <w:p w14:paraId="31CD931F" w14:textId="77777777" w:rsidR="00B310FB" w:rsidRPr="00374C92" w:rsidRDefault="00B310FB" w:rsidP="00B310FB">
      <w:r w:rsidRPr="00374C92">
        <w:t>Measurements were performed to study the effects on the post-correlation C/N0 when different amateur radio signals arrive at a 0 </w:t>
      </w:r>
      <w:proofErr w:type="spellStart"/>
      <w:r w:rsidRPr="00374C92">
        <w:t>dBi</w:t>
      </w:r>
      <w:proofErr w:type="spellEnd"/>
      <w:r w:rsidRPr="00374C92">
        <w:t xml:space="preserve"> antenna of a GAL</w:t>
      </w:r>
      <w:r>
        <w:t>ILEO E6B/C DS SS CDMA receiver.</w:t>
      </w:r>
      <w:r w:rsidRPr="00374C92">
        <w:t xml:space="preserve"> Many different signal types and frequency combinations were investigated to cover not only worst case, but also typical situations.</w:t>
      </w:r>
    </w:p>
    <w:p w14:paraId="3691D22C" w14:textId="77777777" w:rsidR="00B310FB" w:rsidRPr="00374C92" w:rsidRDefault="00B310FB" w:rsidP="00B310FB">
      <w:r w:rsidRPr="00374C92">
        <w:t xml:space="preserve">The tests performed considered all signals that are usually emitted in the amateur service on frequencies in accordance with the IARU band plan as well as on the E6 centre frequency. </w:t>
      </w:r>
    </w:p>
    <w:p w14:paraId="1338A785" w14:textId="77777777" w:rsidR="00B310FB" w:rsidRPr="00374C92" w:rsidRDefault="00B310FB" w:rsidP="00B310FB">
      <w:r w:rsidRPr="00374C92">
        <w:t xml:space="preserve">The findings can be summarised as follows: </w:t>
      </w:r>
    </w:p>
    <w:p w14:paraId="7F7F625E" w14:textId="77777777" w:rsidR="00B310FB" w:rsidRPr="00B310FB" w:rsidRDefault="00B310FB" w:rsidP="00E71BFD">
      <w:pPr>
        <w:pStyle w:val="ECCBulletsLv1"/>
      </w:pPr>
      <w:r w:rsidRPr="00374C92">
        <w:t>The worst case occurs when an interfering signal is applied on the E6 centre frequency</w:t>
      </w:r>
    </w:p>
    <w:p w14:paraId="54EDB42C" w14:textId="77777777" w:rsidR="00B310FB" w:rsidRPr="00B310FB" w:rsidRDefault="00B310FB" w:rsidP="00E71BFD">
      <w:pPr>
        <w:pStyle w:val="ECCBulletsLv1"/>
      </w:pPr>
      <w:r>
        <w:t>Vice versa: f</w:t>
      </w:r>
      <w:r w:rsidRPr="00B310FB">
        <w:t>requency separation from centre frequency yields significantly higher tolerable levels for the interfering signal (</w:t>
      </w:r>
      <w:proofErr w:type="gramStart"/>
      <w:r w:rsidRPr="00B310FB">
        <w:t>e.g.</w:t>
      </w:r>
      <w:proofErr w:type="gramEnd"/>
      <w:r w:rsidRPr="00B310FB">
        <w:t xml:space="preserve"> when using frequencies </w:t>
      </w:r>
      <w:proofErr w:type="spellStart"/>
      <w:r w:rsidRPr="00B310FB">
        <w:t>i.a.w</w:t>
      </w:r>
      <w:proofErr w:type="spellEnd"/>
      <w:r w:rsidRPr="00B310FB">
        <w:t>. the IARU Band plan)</w:t>
      </w:r>
    </w:p>
    <w:p w14:paraId="3E25D7EC" w14:textId="77777777" w:rsidR="00B310FB" w:rsidRPr="00B310FB" w:rsidRDefault="00B310FB" w:rsidP="00E71BFD">
      <w:pPr>
        <w:pStyle w:val="ECCBulletsLv1"/>
      </w:pPr>
      <w:r w:rsidRPr="00374C92">
        <w:t xml:space="preserve">A non-constant envelope of the interfering signal leads to high scattering of the receivers observed C/N0. </w:t>
      </w:r>
    </w:p>
    <w:p w14:paraId="4CD94DB4" w14:textId="77777777" w:rsidR="00B310FB" w:rsidRPr="00B310FB" w:rsidRDefault="00B310FB" w:rsidP="00E71BFD">
      <w:pPr>
        <w:pStyle w:val="ECCBulletsLv1"/>
      </w:pPr>
      <w:r w:rsidRPr="00374C92">
        <w:t xml:space="preserve">Although DVB-T OFDM-signals also employ a non-constant envelope, they are fast enough to avoid </w:t>
      </w:r>
      <w:r w:rsidRPr="00B310FB">
        <w:t>such fluctuations and have apparently less dynamic amplitude changes than, for example, an on/off-keyed narrow band signal such as used in Morse telegraphy</w:t>
      </w:r>
    </w:p>
    <w:p w14:paraId="4786CB7B" w14:textId="77777777" w:rsidR="00B310FB" w:rsidRPr="00B310FB" w:rsidRDefault="00B310FB" w:rsidP="00E71BFD">
      <w:pPr>
        <w:pStyle w:val="ECCBulletsLv1"/>
      </w:pPr>
      <w:r w:rsidRPr="00374C92">
        <w:t xml:space="preserve">The </w:t>
      </w:r>
      <w:r w:rsidRPr="00B310FB">
        <w:t xml:space="preserve">used Interference Suppression Unit (ISU) can significantly reduce the impact of interfering signals, particularly for narrowband signals (B &lt; 150 kHz). </w:t>
      </w:r>
    </w:p>
    <w:p w14:paraId="19390667" w14:textId="77777777" w:rsidR="00B310FB" w:rsidRPr="00B310FB" w:rsidRDefault="00B310FB" w:rsidP="00E71BFD">
      <w:pPr>
        <w:pStyle w:val="ECCBulletsLv1"/>
      </w:pPr>
      <w:r w:rsidRPr="00374C92">
        <w:t xml:space="preserve">Even if the ISU’s performance was not tested against the Morse signal, one can expect a similar behaviour as seen in the </w:t>
      </w:r>
      <w:proofErr w:type="gramStart"/>
      <w:r w:rsidRPr="00374C92">
        <w:t>e.g.</w:t>
      </w:r>
      <w:proofErr w:type="gramEnd"/>
      <w:r w:rsidRPr="00374C92">
        <w:t xml:space="preserve"> SSB signal case.</w:t>
      </w:r>
    </w:p>
    <w:p w14:paraId="3BB7534B" w14:textId="77777777" w:rsidR="00B310FB" w:rsidRPr="00B310FB" w:rsidRDefault="00B310FB" w:rsidP="00E71BFD">
      <w:pPr>
        <w:pStyle w:val="ECCBulletsLv1"/>
      </w:pPr>
      <w:r>
        <w:t xml:space="preserve">Against the </w:t>
      </w:r>
      <w:r w:rsidRPr="00B310FB">
        <w:t>wider amateur TV signals, the used ISU did not lead to a strong receiver immunity.</w:t>
      </w:r>
    </w:p>
    <w:p w14:paraId="03032EBB" w14:textId="77777777" w:rsidR="00B310FB" w:rsidRPr="00B310FB" w:rsidRDefault="00B310FB" w:rsidP="00E71BFD">
      <w:pPr>
        <w:pStyle w:val="ECCBulletsLv1"/>
      </w:pPr>
      <w:r>
        <w:t>The wider the signal to be supressed (</w:t>
      </w:r>
      <w:proofErr w:type="gramStart"/>
      <w:r>
        <w:t>i.e.</w:t>
      </w:r>
      <w:proofErr w:type="gramEnd"/>
      <w:r>
        <w:t xml:space="preserve"> filtered), the more energy is taken from the E6 signal</w:t>
      </w:r>
      <w:r w:rsidRPr="00B310FB">
        <w:t xml:space="preserve">. This reduction of the RF signal's CN0 leads to a worse CN0 at the receiver's output. </w:t>
      </w:r>
    </w:p>
    <w:p w14:paraId="2C245E2D" w14:textId="77777777" w:rsidR="00B310FB" w:rsidRPr="00B310FB" w:rsidRDefault="00B310FB" w:rsidP="00E71BFD">
      <w:pPr>
        <w:pStyle w:val="ECCBulletsLv1"/>
      </w:pPr>
      <w:r w:rsidRPr="00374C92">
        <w:t>It is to be noted that the used receiver’s input filter is smaller than specified in [</w:t>
      </w:r>
      <w:r w:rsidRPr="00B310FB">
        <w:t>1] (30 MHz instead of 40.92 MHz). Nonetheless, the RF level measurements respect the full channel bandwidth.</w:t>
      </w:r>
    </w:p>
    <w:p w14:paraId="0A3DBE91" w14:textId="77777777" w:rsidR="00B310FB" w:rsidRDefault="00B310FB" w:rsidP="00B310FB"/>
    <w:p w14:paraId="7DC47F76" w14:textId="77777777" w:rsidR="00B310FB" w:rsidRDefault="00B310FB" w:rsidP="00B310FB">
      <w:pPr>
        <w:pStyle w:val="ECCAnnexheading2"/>
      </w:pPr>
      <w:r>
        <w:t>GALILEO E6B probability of bit error conditions under varying C/No</w:t>
      </w:r>
    </w:p>
    <w:p w14:paraId="765ADA4F" w14:textId="77777777" w:rsidR="00B310FB" w:rsidRPr="00B310FB" w:rsidRDefault="00B310FB" w:rsidP="00E71BFD">
      <w:pPr>
        <w:pStyle w:val="ECCAnnexheading3"/>
      </w:pPr>
      <w:bookmarkStart w:id="238" w:name="_Ref34399606"/>
      <w:r>
        <w:t xml:space="preserve">Relation between Eb/No </w:t>
      </w:r>
      <w:r w:rsidRPr="00B310FB">
        <w:t>and C/No</w:t>
      </w:r>
      <w:bookmarkEnd w:id="238"/>
    </w:p>
    <w:p w14:paraId="16760010" w14:textId="77777777" w:rsidR="00B310FB" w:rsidRPr="00B310FB" w:rsidRDefault="00B310FB" w:rsidP="00E71BFD">
      <w:r>
        <w:t xml:space="preserve">In the Galileo system, </w:t>
      </w:r>
      <w:r w:rsidRPr="00B310FB">
        <w:t>the following relation holds between the carrier to noise and energy per bit to noise ratios:</w:t>
      </w:r>
    </w:p>
    <w:p w14:paraId="47ED26ED" w14:textId="77777777" w:rsidR="00B310FB" w:rsidRPr="00B310FB" w:rsidRDefault="001E5853"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m:t>
              </m:r>
            </m:sub>
          </m:sSub>
          <m:r>
            <w:rPr>
              <w:rFonts w:ascii="Cambria Math" w:hAnsi="Cambria Math"/>
            </w:rPr>
            <m:t>+10</m:t>
          </m:r>
          <m:r>
            <m:rPr>
              <m:sty m:val="p"/>
            </m:rPr>
            <w:rPr>
              <w:rFonts w:ascii="Cambria Math" w:hAnsi="Cambria Math"/>
            </w:rPr>
            <m:t>lg⁡</m:t>
          </m:r>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 xml:space="preserve">∙r∙D) </m:t>
          </m:r>
        </m:oMath>
      </m:oMathPara>
    </w:p>
    <w:p w14:paraId="6FFB2604" w14:textId="77777777" w:rsidR="00B310FB" w:rsidRPr="00B310FB" w:rsidRDefault="00B310FB" w:rsidP="00E71BFD">
      <w:r>
        <w:t xml:space="preserve">where the symbol transmission rate is given by </w:t>
      </w:r>
      <m:oMath>
        <m:sSub>
          <m:sSubPr>
            <m:ctrlPr>
              <w:rPr>
                <w:rFonts w:ascii="Cambria Math" w:hAnsi="Cambria Math"/>
              </w:rPr>
            </m:ctrlPr>
          </m:sSubPr>
          <m:e>
            <m:r>
              <w:rPr>
                <w:rFonts w:ascii="Cambria Math" w:hAnsi="Cambria Math"/>
              </w:rPr>
              <m:t>R</m:t>
            </m:r>
          </m:e>
          <m:sub>
            <m:r>
              <w:rPr>
                <w:rFonts w:ascii="Cambria Math" w:hAnsi="Cambria Math"/>
              </w:rPr>
              <m:t>d</m:t>
            </m:r>
          </m:sub>
        </m:sSub>
      </m:oMath>
      <w:r w:rsidRPr="00B310FB">
        <w:t xml:space="preserve"> , the channel code rate </w:t>
      </w:r>
      <m:oMath>
        <m:r>
          <w:rPr>
            <w:rFonts w:ascii="Cambria Math" w:hAnsi="Cambria Math"/>
          </w:rPr>
          <m:t>r</m:t>
        </m:r>
      </m:oMath>
      <w:r w:rsidRPr="00B310FB">
        <w:t xml:space="preserve"> and the power distribution between the data and pilot channel D. </w:t>
      </w:r>
    </w:p>
    <w:p w14:paraId="10EE5214" w14:textId="77777777" w:rsidR="00B310FB" w:rsidRPr="00B310FB" w:rsidRDefault="00B310FB" w:rsidP="00E71BFD">
      <w:r>
        <w:t>The E6B signal has a gross bit rate of 1000 symbols per second</w:t>
      </w:r>
      <w:r w:rsidRPr="00B310FB">
        <w:t xml:space="preserve"> with one symbol representing one bit. The error correction scheme is three-fold: a cyclic redundancy check (CRC), a half-rate convolutional forward error correction (FEC) and block interleaving. The net bit rate is approx. 500 bps. The power distribution in the RF channel is equal between the pilot and data channel. This leads to:</w:t>
      </w:r>
    </w:p>
    <w:p w14:paraId="21CF8F07" w14:textId="77777777" w:rsidR="00B310FB" w:rsidRPr="00E71BFD" w:rsidRDefault="001E5853"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10</m:t>
          </m:r>
          <m:func>
            <m:funcPr>
              <m:ctrlPr>
                <w:rPr>
                  <w:rFonts w:ascii="Cambria Math" w:hAnsi="Cambria Math"/>
                </w:rPr>
              </m:ctrlPr>
            </m:funcPr>
            <m:fName>
              <m:r>
                <m:rPr>
                  <m:sty m:val="p"/>
                </m:rPr>
                <w:rPr>
                  <w:rFonts w:ascii="Cambria Math" w:hAnsi="Cambria Math"/>
                </w:rPr>
                <m:t>lg</m:t>
              </m:r>
            </m:fName>
            <m:e>
              <m:d>
                <m:dPr>
                  <m:ctrlPr>
                    <w:rPr>
                      <w:rFonts w:ascii="Cambria Math" w:hAnsi="Cambria Math"/>
                    </w:rPr>
                  </m:ctrlPr>
                </m:dPr>
                <m:e>
                  <m:r>
                    <w:rPr>
                      <w:rFonts w:ascii="Cambria Math" w:hAnsi="Cambria Math"/>
                    </w:rPr>
                    <m:t>1000∙0.5∙</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e>
                      </m:d>
                    </m:e>
                    <m:sup>
                      <m:r>
                        <w:rPr>
                          <w:rFonts w:ascii="Cambria Math" w:hAnsi="Cambria Math"/>
                        </w:rPr>
                        <m:t>-1</m:t>
                      </m:r>
                    </m:sup>
                  </m:sSup>
                </m:e>
              </m:d>
            </m:e>
          </m:func>
        </m:oMath>
      </m:oMathPara>
    </w:p>
    <w:p w14:paraId="32AEB724" w14:textId="77777777" w:rsidR="00B310FB" w:rsidRPr="00B310FB" w:rsidRDefault="001E5853"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30</m:t>
          </m:r>
          <m:r>
            <m:rPr>
              <m:sty m:val="p"/>
            </m:rPr>
            <w:rPr>
              <w:rFonts w:ascii="Cambria Math" w:hAnsi="Cambria Math"/>
            </w:rPr>
            <m:t xml:space="preserve"> dB</m:t>
          </m:r>
        </m:oMath>
      </m:oMathPara>
    </w:p>
    <w:p w14:paraId="73B4B15F" w14:textId="77777777" w:rsidR="00B310FB" w:rsidRPr="00B310FB" w:rsidRDefault="00B310FB" w:rsidP="00E71BFD">
      <w:pPr>
        <w:pStyle w:val="ECCAnnexheading3"/>
      </w:pPr>
      <w:r>
        <w:t>BER for E6B-C</w:t>
      </w:r>
    </w:p>
    <w:p w14:paraId="76058CC8" w14:textId="77777777" w:rsidR="00B310FB" w:rsidRPr="00B310FB" w:rsidRDefault="00B310FB" w:rsidP="00E71BFD">
      <w:r>
        <w:lastRenderedPageBreak/>
        <w:t>In an AWGN channel with an assumed coherent receiver (perfect tracking performance in terms of time and frequency), the BER is given by</w:t>
      </w:r>
    </w:p>
    <w:p w14:paraId="4DF6DDD9" w14:textId="77777777" w:rsidR="00B310FB" w:rsidRPr="00B310FB" w:rsidRDefault="001E5853" w:rsidP="00E71BFD">
      <m:oMathPara>
        <m:oMath>
          <m:sSub>
            <m:sSubPr>
              <m:ctrlPr>
                <w:rPr>
                  <w:rFonts w:ascii="Cambria Math" w:hAnsi="Cambria Math"/>
                </w:rPr>
              </m:ctrlPr>
            </m:sSubPr>
            <m:e>
              <m:r>
                <w:rPr>
                  <w:rFonts w:ascii="Cambria Math" w:hAnsi="Cambria Math"/>
                </w:rPr>
                <m:t>P</m:t>
              </m:r>
            </m:e>
            <m:sub>
              <m:r>
                <w:rPr>
                  <w:rFonts w:ascii="Cambria Math" w:hAnsi="Cambria Math"/>
                </w:rPr>
                <m:t>b</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func>
            <m:funcPr>
              <m:ctrlPr>
                <w:rPr>
                  <w:rFonts w:ascii="Cambria Math" w:hAnsi="Cambria Math"/>
                </w:rPr>
              </m:ctrlPr>
            </m:funcPr>
            <m:fName>
              <m:r>
                <m:rPr>
                  <m:sty m:val="p"/>
                </m:rPr>
                <w:rPr>
                  <w:rFonts w:ascii="Cambria Math" w:hAnsi="Cambria Math"/>
                </w:rPr>
                <m:t>erfc</m:t>
              </m:r>
            </m:fName>
            <m:e>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r>
                <w:rPr>
                  <w:rFonts w:ascii="Cambria Math" w:hAnsi="Cambria Math"/>
                </w:rPr>
                <m:t>)</m:t>
              </m:r>
            </m:e>
          </m:func>
        </m:oMath>
      </m:oMathPara>
    </w:p>
    <w:p w14:paraId="12A9BE27" w14:textId="77777777" w:rsidR="00B310FB" w:rsidRPr="00B310FB" w:rsidRDefault="00B310FB" w:rsidP="00E71BFD">
      <w:r>
        <w:t xml:space="preserve">Using </w:t>
      </w:r>
      <w:proofErr w:type="spellStart"/>
      <w:r w:rsidRPr="00B310FB">
        <w:t>Matlab's</w:t>
      </w:r>
      <w:proofErr w:type="spellEnd"/>
      <w:r w:rsidRPr="00B310FB">
        <w:t>® BER-Tool, the following figures can be derived for the uncoded and coded (hard- and soft decision decoder) case. The simulations are verified by measurements on two receivers [16].</w:t>
      </w:r>
    </w:p>
    <w:p w14:paraId="14F09C5D" w14:textId="77777777" w:rsidR="00B310FB" w:rsidRPr="00B310FB" w:rsidRDefault="00B310FB" w:rsidP="00E71BFD">
      <w:r>
        <w:t>In the following, a hard decision decoder is assumed</w:t>
      </w:r>
      <w:r w:rsidRPr="00B310FB">
        <w:t>.</w:t>
      </w:r>
    </w:p>
    <w:p w14:paraId="6DAB461E" w14:textId="77777777" w:rsidR="00B310FB" w:rsidRPr="00B310FB" w:rsidRDefault="00B310FB">
      <w:pPr>
        <w:pStyle w:val="Caption"/>
      </w:pPr>
      <w:r>
        <w:t xml:space="preserve">Figure </w:t>
      </w:r>
      <w:r w:rsidRPr="00B310FB">
        <w:fldChar w:fldCharType="begin"/>
      </w:r>
      <w:r w:rsidRPr="00B310FB">
        <w:instrText xml:space="preserve"> SEQ Figure \* ARABIC </w:instrText>
      </w:r>
      <w:r w:rsidRPr="00B310FB">
        <w:fldChar w:fldCharType="separate"/>
      </w:r>
      <w:r w:rsidRPr="00B310FB">
        <w:t>17</w:t>
      </w:r>
      <w:r w:rsidRPr="00B310FB">
        <w:fldChar w:fldCharType="end"/>
      </w:r>
      <w:r w:rsidRPr="00B310FB">
        <w:t>: BER for Galileo E6-B/C with no channel coding and convolutional decoding with hard and soft decision in AWGN channel, no implementation losses assumed</w:t>
      </w:r>
    </w:p>
    <w:p w14:paraId="5EADDECA" w14:textId="77777777" w:rsidR="00B310FB" w:rsidRPr="00B310FB" w:rsidRDefault="00B310FB" w:rsidP="00E71BFD">
      <w:pPr>
        <w:pStyle w:val="ECCFiguregraphcentered"/>
      </w:pPr>
      <w:r w:rsidRPr="00B310FB">
        <w:rPr>
          <w:lang w:val="en-GB" w:eastAsia="en-GB"/>
        </w:rPr>
        <w:drawing>
          <wp:inline distT="0" distB="0" distL="0" distR="0" wp14:anchorId="45EEFEAF" wp14:editId="7CAD52F7">
            <wp:extent cx="5972810" cy="2363470"/>
            <wp:effectExtent l="0" t="0" r="889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972810" cy="2363470"/>
                    </a:xfrm>
                    <a:prstGeom prst="rect">
                      <a:avLst/>
                    </a:prstGeom>
                  </pic:spPr>
                </pic:pic>
              </a:graphicData>
            </a:graphic>
          </wp:inline>
        </w:drawing>
      </w:r>
    </w:p>
    <w:p w14:paraId="4F48C8D1" w14:textId="77777777" w:rsidR="00B310FB" w:rsidRPr="00B310FB" w:rsidRDefault="00B310FB" w:rsidP="00E71BFD">
      <w:pPr>
        <w:pStyle w:val="ECCAnnexheading3"/>
      </w:pPr>
      <w:bookmarkStart w:id="239" w:name="_Ref34399608"/>
      <w:bookmarkStart w:id="240" w:name="_Ref34399795"/>
      <w:r>
        <w:t>Relation between minimum power level of Galileo E6</w:t>
      </w:r>
      <w:r w:rsidRPr="00B310FB">
        <w:t>-B/C and C/N</w:t>
      </w:r>
      <w:bookmarkEnd w:id="239"/>
      <w:bookmarkEnd w:id="240"/>
      <w:r w:rsidRPr="00B310FB">
        <w:t>0</w:t>
      </w:r>
    </w:p>
    <w:p w14:paraId="364CE72C" w14:textId="77777777" w:rsidR="00B310FB" w:rsidRPr="00B310FB" w:rsidRDefault="00B310FB" w:rsidP="00E71BFD">
      <w:r>
        <w:t xml:space="preserve">[1] states that the </w:t>
      </w:r>
      <w:r w:rsidRPr="00B310FB">
        <w:t>Galileo satellites provide the minimum signal level of -125 dBm for user elevation angles above 5 degrees (nadir) at the output of an ideally matched (RHCP) 0 </w:t>
      </w:r>
      <w:proofErr w:type="spellStart"/>
      <w:r w:rsidRPr="00B310FB">
        <w:t>dBi</w:t>
      </w:r>
      <w:proofErr w:type="spellEnd"/>
      <w:r w:rsidRPr="00B310FB">
        <w:t xml:space="preserve"> antenna.</w:t>
      </w:r>
    </w:p>
    <w:p w14:paraId="3F4D5661" w14:textId="77777777" w:rsidR="00B310FB" w:rsidRPr="00B310FB" w:rsidRDefault="00B310FB" w:rsidP="00E71BFD">
      <w:r>
        <w:t xml:space="preserve">The gain pattern of an antenna is a function of azimuth and elevation. For GNSS receive antennas, </w:t>
      </w:r>
      <w:r w:rsidRPr="00B310FB">
        <w:t xml:space="preserve">the azimuth pattern is typically uniform and can be neglected. </w:t>
      </w:r>
    </w:p>
    <w:p w14:paraId="14F7A773" w14:textId="77777777" w:rsidR="00B310FB" w:rsidRPr="00B310FB" w:rsidRDefault="00B310FB" w:rsidP="00E71BFD">
      <w:r>
        <w:t>The gain pattern f</w:t>
      </w:r>
      <w:r w:rsidRPr="00B310FB">
        <w:t>or the elevation is dependent on the model. In the following, two different elevation patterns of (geodetic) antennas are sketched.</w:t>
      </w:r>
    </w:p>
    <w:p w14:paraId="7BDFA2F1" w14:textId="77777777" w:rsidR="00B310FB" w:rsidRPr="00B310FB" w:rsidRDefault="00B310FB" w:rsidP="00E71BFD">
      <w:pPr>
        <w:pStyle w:val="ECCFiguregraphcentered"/>
      </w:pPr>
      <w:r w:rsidRPr="00B310FB">
        <w:rPr>
          <w:lang w:val="en-GB" w:eastAsia="en-GB"/>
        </w:rPr>
        <w:drawing>
          <wp:inline distT="0" distB="0" distL="0" distR="0" wp14:anchorId="2054D44E" wp14:editId="71617080">
            <wp:extent cx="5972810" cy="2229485"/>
            <wp:effectExtent l="0" t="0" r="889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972810" cy="2229485"/>
                    </a:xfrm>
                    <a:prstGeom prst="rect">
                      <a:avLst/>
                    </a:prstGeom>
                  </pic:spPr>
                </pic:pic>
              </a:graphicData>
            </a:graphic>
          </wp:inline>
        </w:drawing>
      </w:r>
    </w:p>
    <w:p w14:paraId="4D7AF248" w14:textId="77777777" w:rsidR="00B310FB" w:rsidRPr="00B310FB" w:rsidRDefault="00B310FB" w:rsidP="00E71BFD">
      <w:pPr>
        <w:pStyle w:val="Caption"/>
      </w:pPr>
      <w:r>
        <w:t xml:space="preserve">Figure </w:t>
      </w:r>
      <w:r w:rsidRPr="00B310FB">
        <w:fldChar w:fldCharType="begin"/>
      </w:r>
      <w:r w:rsidRPr="00B310FB">
        <w:instrText xml:space="preserve"> SEQ Figure \* ARABIC </w:instrText>
      </w:r>
      <w:r w:rsidRPr="00B310FB">
        <w:fldChar w:fldCharType="separate"/>
      </w:r>
      <w:r w:rsidRPr="00B310FB">
        <w:t>18</w:t>
      </w:r>
      <w:r w:rsidRPr="00B310FB">
        <w:fldChar w:fldCharType="end"/>
      </w:r>
      <w:r w:rsidRPr="00B310FB">
        <w:t>: Example of elevation gain patterns of two different geodetic antennas [17], [18]</w:t>
      </w:r>
    </w:p>
    <w:p w14:paraId="00ADA261" w14:textId="77777777" w:rsidR="00B310FB" w:rsidRPr="00E71BFD" w:rsidRDefault="00B310FB" w:rsidP="00E71BFD">
      <w:pPr>
        <w:rPr>
          <w:rStyle w:val="ECCParagraph"/>
        </w:rPr>
      </w:pPr>
      <w:r w:rsidRPr="00E71BFD">
        <w:rPr>
          <w:rStyle w:val="ECCParagraph"/>
        </w:rPr>
        <w:lastRenderedPageBreak/>
        <w:t>Patterns related to more consumer-oriented products -- focussed on the performance of GPS on L1 -- can be taken from [19].</w:t>
      </w:r>
      <w:r w:rsidRPr="00B310FB">
        <w:rPr>
          <w:rStyle w:val="ECCParagraph"/>
        </w:rPr>
        <w:t xml:space="preserve"> </w:t>
      </w:r>
      <w:r w:rsidRPr="00E71BFD">
        <w:rPr>
          <w:rStyle w:val="ECCParagraph"/>
        </w:rPr>
        <w:t>For the two antennas shown, one can see that the 0 </w:t>
      </w:r>
      <w:proofErr w:type="spellStart"/>
      <w:r w:rsidRPr="00E71BFD">
        <w:rPr>
          <w:rStyle w:val="ECCParagraph"/>
        </w:rPr>
        <w:t>dBi</w:t>
      </w:r>
      <w:proofErr w:type="spellEnd"/>
      <w:r w:rsidRPr="00E71BFD">
        <w:rPr>
          <w:rStyle w:val="ECCParagraph"/>
        </w:rPr>
        <w:t>-line is reached at a boresight angle of approx. 60°. At 5° above nadir, both antennas are at about -8 </w:t>
      </w:r>
      <w:proofErr w:type="spellStart"/>
      <w:r w:rsidRPr="00E71BFD">
        <w:rPr>
          <w:rStyle w:val="ECCParagraph"/>
        </w:rPr>
        <w:t>dBi</w:t>
      </w:r>
      <w:proofErr w:type="spellEnd"/>
      <w:r w:rsidRPr="00E71BFD">
        <w:rPr>
          <w:rStyle w:val="ECCParagraph"/>
        </w:rPr>
        <w:t xml:space="preserve">. </w:t>
      </w:r>
    </w:p>
    <w:p w14:paraId="203B1E22" w14:textId="77777777" w:rsidR="00B310FB" w:rsidRPr="00B310FB" w:rsidRDefault="00B310FB" w:rsidP="00E71BFD">
      <w:r>
        <w:t>The noise figure of GNSS</w:t>
      </w:r>
      <w:r w:rsidRPr="00B310FB">
        <w:t xml:space="preserve"> receivers is typically dominated by the noise of the active antennas. A typical value of the antenna noise figure F is 2 dB [20]. </w:t>
      </w:r>
    </w:p>
    <w:p w14:paraId="16FFCF5A" w14:textId="77777777" w:rsidR="00B310FB" w:rsidRPr="00B310FB" w:rsidRDefault="00B310FB" w:rsidP="00E71BFD">
      <w:r>
        <w:t xml:space="preserve">In total, the expectable Carrier-to-Noise level for a satellite 5° above nadir </w:t>
      </w:r>
      <w:r w:rsidRPr="00B310FB">
        <w:t>is given by:</w:t>
      </w:r>
    </w:p>
    <w:p w14:paraId="6EC27C3B" w14:textId="77777777" w:rsidR="00B310FB" w:rsidRPr="00E71BFD" w:rsidRDefault="001E5853" w:rsidP="00E71BFD">
      <w:pPr>
        <w:pStyle w:val="ECCFiguregraphcentered"/>
        <w:rPr>
          <w:lang w:val="en-GB"/>
        </w:rPr>
      </w:pPr>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m:rPr>
                              <m:sty m:val="p"/>
                            </m:rPr>
                            <w:rPr>
                              <w:rFonts w:ascii="Cambria Math" w:hAnsi="Cambria Math"/>
                            </w:rPr>
                            <m:t>0</m:t>
                          </m:r>
                        </m:sub>
                      </m:sSub>
                    </m:den>
                  </m:f>
                </m:e>
              </m:d>
            </m:e>
            <m:sub>
              <m:r>
                <w:rPr>
                  <w:rFonts w:ascii="Cambria Math" w:hAnsi="Cambria Math"/>
                </w:rPr>
                <m:t>min</m:t>
              </m:r>
              <m:r>
                <m:rPr>
                  <m:sty m:val="p"/>
                </m:rPr>
                <w:rPr>
                  <w:rFonts w:ascii="Cambria Math" w:hAnsi="Cambria Math"/>
                </w:rPr>
                <m:t>,</m:t>
              </m:r>
              <m:r>
                <w:rPr>
                  <w:rFonts w:ascii="Cambria Math" w:hAnsi="Cambria Math"/>
                </w:rPr>
                <m:t>dBHz</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min</m:t>
              </m:r>
              <m:r>
                <m:rPr>
                  <m:sty m:val="p"/>
                </m:rPr>
                <w:rPr>
                  <w:rFonts w:ascii="Cambria Math" w:hAnsi="Cambria Math"/>
                </w:rPr>
                <m:t>,</m:t>
              </m:r>
              <m:r>
                <w:rPr>
                  <w:rFonts w:ascii="Cambria Math" w:hAnsi="Cambria Math"/>
                </w:rPr>
                <m:t>dBm</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Ant</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r>
                    <w:rPr>
                      <w:rFonts w:ascii="Cambria Math" w:hAnsi="Cambria Math"/>
                    </w:rPr>
                    <m:t>dBm</m:t>
                  </m:r>
                  <m:r>
                    <m:rPr>
                      <m:sty m:val="p"/>
                    </m:rPr>
                    <w:rPr>
                      <w:rFonts w:ascii="Cambria Math" w:hAnsi="Cambria Math"/>
                    </w:rPr>
                    <m:t>/</m:t>
                  </m:r>
                  <m:r>
                    <w:rPr>
                      <w:rFonts w:ascii="Cambria Math" w:hAnsi="Cambria Math"/>
                    </w:rPr>
                    <m:t>Hz</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B</m:t>
                  </m:r>
                </m:sub>
              </m:sSub>
            </m:e>
          </m:d>
        </m:oMath>
      </m:oMathPara>
    </w:p>
    <w:p w14:paraId="3624E566" w14:textId="77777777" w:rsidR="00B310FB" w:rsidRPr="00357EC0" w:rsidRDefault="001E5853" w:rsidP="00E71BFD">
      <w:pPr>
        <w:pStyle w:val="ECCFiguregraphcentered"/>
        <w:rPr>
          <w:lang w:val="da-DK"/>
        </w:rPr>
      </w:pPr>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m:rPr>
                              <m:sty m:val="p"/>
                            </m:rPr>
                            <w:rPr>
                              <w:rFonts w:ascii="Cambria Math" w:hAnsi="Cambria Math"/>
                            </w:rPr>
                            <m:t>0</m:t>
                          </m:r>
                        </m:sub>
                      </m:sSub>
                    </m:den>
                  </m:f>
                </m:e>
              </m:d>
            </m:e>
            <m:sub>
              <m:r>
                <w:rPr>
                  <w:rFonts w:ascii="Cambria Math" w:hAnsi="Cambria Math"/>
                </w:rPr>
                <m:t>min</m:t>
              </m:r>
              <m:r>
                <m:rPr>
                  <m:sty m:val="p"/>
                </m:rPr>
                <w:rPr>
                  <w:rFonts w:ascii="Cambria Math" w:hAnsi="Cambria Math"/>
                </w:rPr>
                <m:t>,</m:t>
              </m:r>
              <m:r>
                <w:rPr>
                  <w:rFonts w:ascii="Cambria Math" w:hAnsi="Cambria Math"/>
                </w:rPr>
                <m:t>dBHz</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125 </m:t>
              </m:r>
              <m:r>
                <w:rPr>
                  <w:rFonts w:ascii="Cambria Math" w:hAnsi="Cambria Math"/>
                </w:rPr>
                <m:t>dBm</m:t>
              </m:r>
              <m:r>
                <m:rPr>
                  <m:sty m:val="p"/>
                </m:rPr>
                <w:rPr>
                  <w:rFonts w:ascii="Cambria Math" w:hAnsi="Cambria Math"/>
                </w:rPr>
                <m:t xml:space="preserve">-8 </m:t>
              </m:r>
              <m:r>
                <w:rPr>
                  <w:rFonts w:ascii="Cambria Math" w:hAnsi="Cambria Math"/>
                </w:rPr>
                <m:t>dBi</m:t>
              </m:r>
              <m:r>
                <m:rPr>
                  <m:sty m:val="p"/>
                </m:rPr>
                <w:rPr>
                  <w:rFonts w:ascii="Cambria Math" w:hAnsi="Cambria Math"/>
                </w:rPr>
                <m:t>-(-174</m:t>
              </m:r>
              <m:f>
                <m:fPr>
                  <m:ctrlPr>
                    <w:rPr>
                      <w:rFonts w:ascii="Cambria Math" w:hAnsi="Cambria Math"/>
                    </w:rPr>
                  </m:ctrlPr>
                </m:fPr>
                <m:num>
                  <m:r>
                    <w:rPr>
                      <w:rFonts w:ascii="Cambria Math" w:hAnsi="Cambria Math"/>
                    </w:rPr>
                    <m:t>dBm</m:t>
                  </m:r>
                </m:num>
                <m:den>
                  <m:r>
                    <w:rPr>
                      <w:rFonts w:ascii="Cambria Math" w:hAnsi="Cambria Math"/>
                    </w:rPr>
                    <m:t>Hz</m:t>
                  </m:r>
                </m:den>
              </m:f>
              <m:r>
                <m:rPr>
                  <m:sty m:val="p"/>
                </m:rPr>
                <w:rPr>
                  <w:rFonts w:ascii="Cambria Math" w:hAnsi="Cambria Math"/>
                </w:rPr>
                <m:t xml:space="preserve">+2 </m:t>
              </m:r>
              <m:r>
                <w:rPr>
                  <w:rFonts w:ascii="Cambria Math" w:hAnsi="Cambria Math"/>
                </w:rPr>
                <m:t>dB</m:t>
              </m:r>
              <m:r>
                <m:rPr>
                  <m:sty m:val="p"/>
                </m:rPr>
                <w:rPr>
                  <w:rFonts w:ascii="Cambria Math" w:hAnsi="Cambria Math"/>
                </w:rPr>
                <m:t>)</m:t>
              </m:r>
            </m:e>
            <m:sub/>
          </m:sSub>
          <m:r>
            <m:rPr>
              <m:sty m:val="p"/>
            </m:rPr>
            <w:rPr>
              <w:rFonts w:ascii="Cambria Math" w:hAnsi="Cambria Math"/>
            </w:rPr>
            <m:t xml:space="preserve">=39 </m:t>
          </m:r>
          <m:r>
            <w:rPr>
              <w:rFonts w:ascii="Cambria Math" w:hAnsi="Cambria Math"/>
            </w:rPr>
            <m:t>dBHz</m:t>
          </m:r>
        </m:oMath>
      </m:oMathPara>
    </w:p>
    <w:p w14:paraId="408142F6" w14:textId="77777777" w:rsidR="00B310FB" w:rsidRPr="008D7CB4" w:rsidRDefault="00B310FB" w:rsidP="00E71BFD"/>
    <w:p w14:paraId="39F2A717" w14:textId="77777777" w:rsidR="00B310FB" w:rsidRDefault="00B310FB" w:rsidP="00B310FB">
      <w:pPr>
        <w:pStyle w:val="ECCAnnexheading2"/>
      </w:pPr>
      <w:r>
        <w:t xml:space="preserve">Quantification of interference and options for RFI mitigation </w:t>
      </w:r>
    </w:p>
    <w:p w14:paraId="2D010163" w14:textId="77777777" w:rsidR="00B310FB" w:rsidRDefault="00B310FB" w:rsidP="00B310FB">
      <w:pPr>
        <w:pStyle w:val="ECCAnnexheading3"/>
      </w:pPr>
      <w:r>
        <w:t>Analysis of protection criteria</w:t>
      </w:r>
    </w:p>
    <w:p w14:paraId="1A9EF940" w14:textId="77777777" w:rsidR="00B310FB" w:rsidRPr="00B310FB" w:rsidRDefault="00B310FB" w:rsidP="00357EC0">
      <w:pPr>
        <w:pStyle w:val="ECCAnnexheading3"/>
      </w:pPr>
      <w:r>
        <w:t>Protection criteria determined by CN</w:t>
      </w:r>
      <w:r w:rsidRPr="00B310FB">
        <w:t>0 degradation down to a certain BER</w:t>
      </w:r>
    </w:p>
    <w:p w14:paraId="5FCCCE43" w14:textId="77777777" w:rsidR="00B310FB" w:rsidRDefault="00B310FB" w:rsidP="00B310FB">
      <w:r w:rsidRPr="004408B6">
        <w:t>The difference between the reception at the minimum signal level and a target BER is the degradation allowance due to any kind of RFI or signal propagation related phenomena</w:t>
      </w:r>
      <w:r>
        <w:t>.</w:t>
      </w:r>
      <w:r>
        <w:br/>
      </w:r>
      <w:r w:rsidRPr="004408B6">
        <w:t>If one assumes the minimum CN</w:t>
      </w:r>
      <w:r>
        <w:t>0</w:t>
      </w:r>
      <w:r w:rsidRPr="004408B6">
        <w:t xml:space="preserve"> of 39 </w:t>
      </w:r>
      <w:proofErr w:type="spellStart"/>
      <w:r w:rsidRPr="004408B6">
        <w:t>dBHz</w:t>
      </w:r>
      <w:proofErr w:type="spellEnd"/>
      <w:r w:rsidRPr="004408B6">
        <w:t xml:space="preserve"> as stated </w:t>
      </w:r>
      <w:r>
        <w:t xml:space="preserve">in section </w:t>
      </w:r>
      <w:r>
        <w:fldChar w:fldCharType="begin"/>
      </w:r>
      <w:r>
        <w:instrText xml:space="preserve"> REF _Ref34399795 \r \h </w:instrText>
      </w:r>
      <w:r>
        <w:fldChar w:fldCharType="separate"/>
      </w:r>
      <w:r>
        <w:t>7.4.3</w:t>
      </w:r>
      <w:r>
        <w:fldChar w:fldCharType="end"/>
      </w:r>
      <w:r w:rsidRPr="004408B6">
        <w:t xml:space="preserve"> and allows a minimum BER of 1e-2 (coupled to an CN</w:t>
      </w:r>
      <w:r>
        <w:t>0</w:t>
      </w:r>
      <w:r w:rsidRPr="004408B6">
        <w:t xml:space="preserve"> of 34 </w:t>
      </w:r>
      <w:proofErr w:type="spellStart"/>
      <w:r w:rsidRPr="004408B6">
        <w:t>dBHz</w:t>
      </w:r>
      <w:proofErr w:type="spellEnd"/>
      <w:r>
        <w:t xml:space="preserve">, c.f. </w:t>
      </w:r>
      <w:r w:rsidRPr="004408B6">
        <w:t xml:space="preserve">section </w:t>
      </w:r>
      <w:r w:rsidRPr="004408B6">
        <w:fldChar w:fldCharType="begin"/>
      </w:r>
      <w:r w:rsidRPr="004408B6">
        <w:instrText xml:space="preserve"> REF _Ref34399608 \r \h </w:instrText>
      </w:r>
      <w:r w:rsidRPr="004408B6">
        <w:fldChar w:fldCharType="separate"/>
      </w:r>
      <w:r w:rsidRPr="004408B6">
        <w:t>7.4.2</w:t>
      </w:r>
      <w:r w:rsidRPr="004408B6">
        <w:fldChar w:fldCharType="end"/>
      </w:r>
      <w:r w:rsidRPr="004408B6">
        <w:t>), then a margin of 5 dB is allowed.</w:t>
      </w:r>
    </w:p>
    <w:p w14:paraId="4F11BB27" w14:textId="77777777" w:rsidR="00B310FB" w:rsidRDefault="00B310FB" w:rsidP="00B310FB">
      <w:pPr>
        <w:pStyle w:val="ECCAnnexheading3"/>
      </w:pPr>
      <w:r>
        <w:t>RFI mitigation on GALILEO E6-B receiver</w:t>
      </w:r>
    </w:p>
    <w:p w14:paraId="7645A6B3" w14:textId="77777777" w:rsidR="00DE1F09" w:rsidRDefault="00DE1F09" w:rsidP="00191AE6">
      <w:pPr>
        <w:pStyle w:val="ECCEditorsNote"/>
        <w:rPr>
          <w:rStyle w:val="ECCParagraph"/>
          <w:b/>
          <w:szCs w:val="20"/>
        </w:rPr>
      </w:pPr>
      <w:r>
        <w:rPr>
          <w:rStyle w:val="ECCParagraph"/>
        </w:rPr>
        <w:t>There is no agreement on whether the following text or parts of it could be moved to the main body of the report.</w:t>
      </w:r>
    </w:p>
    <w:p w14:paraId="69191191" w14:textId="77777777" w:rsidR="00B310FB" w:rsidRDefault="00B310FB" w:rsidP="00B310FB">
      <w:pPr>
        <w:rPr>
          <w:rStyle w:val="ECCParagraph"/>
        </w:rPr>
      </w:pPr>
      <w:commentRangeStart w:id="241"/>
      <w:r w:rsidRPr="00357EC0">
        <w:rPr>
          <w:rStyle w:val="ECCParagraph"/>
        </w:rPr>
        <w:t xml:space="preserve">Galileo E6 </w:t>
      </w:r>
      <w:r>
        <w:rPr>
          <w:rStyle w:val="ECCParagraph"/>
        </w:rPr>
        <w:t>r</w:t>
      </w:r>
      <w:r w:rsidRPr="00357EC0">
        <w:rPr>
          <w:rStyle w:val="ECCParagraph"/>
        </w:rPr>
        <w:t xml:space="preserve">eceivers typically employ a pulse-blanking mechanism to handle the pulses from aeronautical large-area radar installations. Those </w:t>
      </w:r>
      <w:proofErr w:type="spellStart"/>
      <w:r w:rsidRPr="00357EC0">
        <w:rPr>
          <w:rStyle w:val="ECCParagraph"/>
        </w:rPr>
        <w:t>blankers</w:t>
      </w:r>
      <w:proofErr w:type="spellEnd"/>
      <w:r w:rsidRPr="00357EC0">
        <w:rPr>
          <w:rStyle w:val="ECCParagraph"/>
        </w:rPr>
        <w:t xml:space="preserve"> typically feature a level triggered disable circuit to interrupt the potential </w:t>
      </w:r>
      <w:proofErr w:type="gramStart"/>
      <w:r w:rsidRPr="00357EC0">
        <w:rPr>
          <w:rStyle w:val="ECCParagraph"/>
        </w:rPr>
        <w:t>high level</w:t>
      </w:r>
      <w:proofErr w:type="gramEnd"/>
      <w:r w:rsidRPr="00357EC0">
        <w:rPr>
          <w:rStyle w:val="ECCParagraph"/>
        </w:rPr>
        <w:t xml:space="preserve"> pulses into the receiver's sensitive circuits</w:t>
      </w:r>
      <w:r>
        <w:rPr>
          <w:rStyle w:val="ECCParagraph"/>
        </w:rPr>
        <w:t>. The resulting loss of signal is in the time span of nanoseconds, which neither causes the loss of a bit (gross data rate of 1000 bps) nor the loss of the receiver's synchronization.</w:t>
      </w:r>
    </w:p>
    <w:p w14:paraId="01C3E14A" w14:textId="77777777" w:rsidR="00B310FB" w:rsidRDefault="00B310FB" w:rsidP="00B310FB">
      <w:pPr>
        <w:rPr>
          <w:rStyle w:val="ECCParagraph"/>
        </w:rPr>
      </w:pPr>
      <w:r>
        <w:rPr>
          <w:rStyle w:val="ECCParagraph"/>
        </w:rPr>
        <w:t xml:space="preserve">On the other hand, amateur radio signals -- even if keyed -- are in the range of at least milliseconds. Employing receivers with circuits to supress amateur radio emissions seems to be an attractive option if one considers that modern receivers sometimes are equipped with jammer mitigation capabilities. Along with certain sensing strategies, those jammers work by adaptive filtering in time or frequency domain of suspect signals. Even more advanced schemes for high grade receive systems incorporate steered antennas to mitigate interference signals. </w:t>
      </w:r>
    </w:p>
    <w:p w14:paraId="58815328" w14:textId="388B98DA" w:rsidR="00F55CC0" w:rsidRPr="00F55CC0" w:rsidRDefault="00B310FB" w:rsidP="00F55CC0">
      <w:r>
        <w:rPr>
          <w:rStyle w:val="ECCParagraph"/>
        </w:rPr>
        <w:t>With those considerations in mind, the recommendation of mitigation circuits seems a viable option, for not only the robustness against amateur radio signals is enhanced.</w:t>
      </w:r>
      <w:commentRangeEnd w:id="241"/>
      <w:r w:rsidR="00E96416">
        <w:commentReference w:id="241"/>
      </w:r>
    </w:p>
    <w:p w14:paraId="74601027" w14:textId="77777777" w:rsidR="00F55CC0" w:rsidRPr="00F55CC0" w:rsidRDefault="00F55CC0" w:rsidP="00F55CC0"/>
    <w:p w14:paraId="24589437" w14:textId="77777777" w:rsidR="00F55CC0" w:rsidRPr="00F55CC0" w:rsidRDefault="00F55CC0" w:rsidP="00F55CC0"/>
    <w:p w14:paraId="753AD91F" w14:textId="77777777" w:rsidR="00F55CC0" w:rsidRPr="00F55CC0" w:rsidRDefault="00F55CC0" w:rsidP="00F55CC0"/>
    <w:p w14:paraId="6DA85D9D" w14:textId="5C74E7B5" w:rsidR="00F55CC0" w:rsidRDefault="007850A9" w:rsidP="00E635C6">
      <w:pPr>
        <w:pStyle w:val="ECCAnnexheading1"/>
      </w:pPr>
      <w:bookmarkStart w:id="242" w:name="_Ref79747407"/>
      <w:r>
        <w:lastRenderedPageBreak/>
        <w:t>Measurements from EC JRC on</w:t>
      </w:r>
      <w:r w:rsidRPr="007D4C1F">
        <w:t xml:space="preserve"> interference</w:t>
      </w:r>
      <w:r w:rsidRPr="00E635C6">
        <w:t xml:space="preserve"> </w:t>
      </w:r>
      <w:r>
        <w:t xml:space="preserve">event from AS to GNSS in </w:t>
      </w:r>
      <w:r w:rsidRPr="00E635C6">
        <w:t>Italy</w:t>
      </w:r>
      <w:bookmarkEnd w:id="242"/>
    </w:p>
    <w:p w14:paraId="7447CC73" w14:textId="77777777" w:rsidR="007850A9" w:rsidRDefault="007850A9" w:rsidP="007850A9">
      <w:r>
        <w:t>Evidence of interference events from AS to Galileo receivers are provided in this annex referring to multiple events observed in May/June 2021 in the region of Varese (Italy</w:t>
      </w:r>
      <w:proofErr w:type="gramStart"/>
      <w:r>
        <w:t>), and</w:t>
      </w:r>
      <w:proofErr w:type="gramEnd"/>
      <w:r>
        <w:t xml:space="preserve"> assessed by the Joint Research Centre (JRC) of the European Commission. Following the events reported below and using them as a reference, further measurements are ongoing within the JRC laboratories in the effort to characterize the effect of different AS emission types (at various carrier frequencies and power levels) on multiple GNSS receivers.</w:t>
      </w:r>
      <w:r w:rsidRPr="00E635C6">
        <w:t xml:space="preserve"> </w:t>
      </w:r>
    </w:p>
    <w:p w14:paraId="72D71658" w14:textId="77777777" w:rsidR="007850A9" w:rsidRPr="00E635C6" w:rsidRDefault="007850A9" w:rsidP="007850A9">
      <w:r w:rsidRPr="00E635C6">
        <w:t xml:space="preserve">In June 2021 the Joint Research Centre of the European Commission executed </w:t>
      </w:r>
      <w:proofErr w:type="gramStart"/>
      <w:r w:rsidRPr="00E635C6">
        <w:t>a number of</w:t>
      </w:r>
      <w:proofErr w:type="gramEnd"/>
      <w:r w:rsidRPr="00E635C6">
        <w:t xml:space="preserve"> data collections within its premises (located in </w:t>
      </w:r>
      <w:proofErr w:type="spellStart"/>
      <w:r w:rsidRPr="00E635C6">
        <w:t>Ispra</w:t>
      </w:r>
      <w:proofErr w:type="spellEnd"/>
      <w:r w:rsidRPr="00E635C6">
        <w:t>, in the vicinity of Varese, Italy). Those data collections dealt with the testing of Galileo High Accuracy Service (HAS)</w:t>
      </w:r>
      <w:r w:rsidRPr="00E635C6">
        <w:rPr>
          <w:rStyle w:val="FootnoteReference"/>
        </w:rPr>
        <w:footnoteReference w:id="13"/>
      </w:r>
      <w:r w:rsidRPr="00E635C6">
        <w:t>, currently in a pre-operational testing phase of its Signal in Space (</w:t>
      </w:r>
      <w:proofErr w:type="spellStart"/>
      <w:r w:rsidRPr="00E635C6">
        <w:t>SiS</w:t>
      </w:r>
      <w:proofErr w:type="spellEnd"/>
      <w:r w:rsidRPr="00E635C6">
        <w:t>)</w:t>
      </w:r>
      <w:r w:rsidRPr="00E635C6">
        <w:rPr>
          <w:rStyle w:val="FootnoteReference"/>
        </w:rPr>
        <w:t xml:space="preserve"> </w:t>
      </w:r>
      <w:r w:rsidRPr="00E635C6">
        <w:rPr>
          <w:rStyle w:val="FootnoteReference"/>
        </w:rPr>
        <w:footnoteReference w:id="14"/>
      </w:r>
      <w:r w:rsidRPr="00E635C6">
        <w:t xml:space="preserve">, transmitted in the E6 band (1260-1300 MHz). In the context of the testing preparation, JRC scientists are performing </w:t>
      </w:r>
      <w:proofErr w:type="gramStart"/>
      <w:r w:rsidRPr="00E635C6">
        <w:t>a number of</w:t>
      </w:r>
      <w:proofErr w:type="gramEnd"/>
      <w:r w:rsidRPr="00E635C6">
        <w:t xml:space="preserve"> data collections under diverse reception conditions, including static open sky and mobile sub-urban reception. The scope is to test a bench of Galileo E6 receivers </w:t>
      </w:r>
      <w:proofErr w:type="gramStart"/>
      <w:r w:rsidRPr="00E635C6">
        <w:t>in order to</w:t>
      </w:r>
      <w:proofErr w:type="gramEnd"/>
      <w:r w:rsidRPr="00E635C6">
        <w:t xml:space="preserve"> confirm adequate processing of the E6-BC signals (acquisition, tracking) as well as adequate demodulation of HAS data (carried by the E6-B signal component). A bench of several receivers enabled to process E6-BC signals from different manufacturers and targeting different market segments is being setup within the JRC Testing and Demonstration Hub for the EU GNSS Programmes</w:t>
      </w:r>
      <w:r w:rsidRPr="00E635C6">
        <w:rPr>
          <w:rStyle w:val="FootnoteReference"/>
        </w:rPr>
        <w:footnoteReference w:id="15"/>
      </w:r>
      <w:r w:rsidRPr="00E635C6">
        <w:t xml:space="preserve">. </w:t>
      </w:r>
    </w:p>
    <w:p w14:paraId="40811A51" w14:textId="77777777" w:rsidR="007850A9" w:rsidRDefault="007850A9" w:rsidP="007850A9">
      <w:r w:rsidRPr="00E635C6">
        <w:t xml:space="preserve">Analysing some of the data collected (consisting of recorded IF samples from all Galileo satellites in view over E1 and E6 bands), a strong narrow-band emission within the E6 band has been identified. The concerned emission is a narrow-band signal observed at a frequency of 1297.3 </w:t>
      </w:r>
      <w:proofErr w:type="spellStart"/>
      <w:r w:rsidRPr="00E635C6">
        <w:t>MHz.</w:t>
      </w:r>
      <w:proofErr w:type="spellEnd"/>
      <w:r w:rsidRPr="00E635C6">
        <w:t xml:space="preserve"> A screenshot of the emission as visualized on a spectrum analyser is provided in </w:t>
      </w:r>
      <w:r w:rsidRPr="00E635C6">
        <w:fldChar w:fldCharType="begin"/>
      </w:r>
      <w:r w:rsidRPr="00E635C6">
        <w:instrText xml:space="preserve"> REF _Ref75332167 \h </w:instrText>
      </w:r>
      <w:r>
        <w:instrText xml:space="preserve"> \* MERGEFORMAT </w:instrText>
      </w:r>
      <w:r w:rsidRPr="00E635C6">
        <w:fldChar w:fldCharType="separate"/>
      </w:r>
      <w:r w:rsidRPr="00E635C6">
        <w:t>Figure 11</w:t>
      </w:r>
      <w:r w:rsidRPr="00E635C6">
        <w:fldChar w:fldCharType="end"/>
      </w:r>
      <w:r w:rsidRPr="00E635C6">
        <w:t>.</w:t>
      </w:r>
    </w:p>
    <w:p w14:paraId="33DB6D78" w14:textId="77777777" w:rsidR="007850A9" w:rsidRPr="00E635C6" w:rsidRDefault="007850A9" w:rsidP="007850A9">
      <w:r w:rsidRPr="00E635C6">
        <w:rPr>
          <w:noProof/>
          <w:lang w:eastAsia="en-GB"/>
        </w:rPr>
        <w:drawing>
          <wp:inline distT="0" distB="0" distL="0" distR="0" wp14:anchorId="389A8CF9" wp14:editId="1C1F0301">
            <wp:extent cx="6120765" cy="3104515"/>
            <wp:effectExtent l="0" t="0" r="0" b="63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apture.PNG"/>
                    <pic:cNvPicPr/>
                  </pic:nvPicPr>
                  <pic:blipFill>
                    <a:blip r:embed="rId104">
                      <a:extLst>
                        <a:ext uri="{28A0092B-C50C-407E-A947-70E740481C1C}">
                          <a14:useLocalDpi xmlns:a14="http://schemas.microsoft.com/office/drawing/2010/main" val="0"/>
                        </a:ext>
                      </a:extLst>
                    </a:blip>
                    <a:stretch>
                      <a:fillRect/>
                    </a:stretch>
                  </pic:blipFill>
                  <pic:spPr>
                    <a:xfrm>
                      <a:off x="0" y="0"/>
                      <a:ext cx="6120765" cy="3104515"/>
                    </a:xfrm>
                    <a:prstGeom prst="rect">
                      <a:avLst/>
                    </a:prstGeom>
                  </pic:spPr>
                </pic:pic>
              </a:graphicData>
            </a:graphic>
          </wp:inline>
        </w:drawing>
      </w:r>
    </w:p>
    <w:p w14:paraId="0403587C" w14:textId="77777777" w:rsidR="007850A9" w:rsidRDefault="007850A9" w:rsidP="007850A9">
      <w:pPr>
        <w:pStyle w:val="ECCFiguregraphcentered"/>
      </w:pPr>
      <w:r>
        <w:t xml:space="preserve">Figure </w:t>
      </w:r>
      <w:r w:rsidRPr="00B310FB">
        <w:fldChar w:fldCharType="begin"/>
      </w:r>
      <w:r w:rsidRPr="00B310FB">
        <w:instrText xml:space="preserve"> SEQ Figure \* ARABIC </w:instrText>
      </w:r>
      <w:r w:rsidRPr="00B310FB">
        <w:fldChar w:fldCharType="separate"/>
      </w:r>
      <w:r>
        <w:t>32</w:t>
      </w:r>
      <w:r w:rsidRPr="00B310FB">
        <w:fldChar w:fldCharType="end"/>
      </w:r>
      <w:r w:rsidRPr="00B310FB">
        <w:t xml:space="preserve">: </w:t>
      </w:r>
      <w:r w:rsidRPr="00E635C6">
        <w:t xml:space="preserve"> Spectrum Analyser displaying interfering narrow-band signal at 1297.3 MHz</w:t>
      </w:r>
    </w:p>
    <w:p w14:paraId="0F662FE4" w14:textId="77777777" w:rsidR="007850A9" w:rsidRDefault="007850A9" w:rsidP="007850A9">
      <w:r>
        <w:t xml:space="preserve">Note that the emission is characterised by a strong power, being more than 40 dB above the noise floor. </w:t>
      </w:r>
    </w:p>
    <w:p w14:paraId="5E48030F" w14:textId="77777777" w:rsidR="007850A9" w:rsidRDefault="007850A9" w:rsidP="007850A9">
      <w:r>
        <w:lastRenderedPageBreak/>
        <w:t xml:space="preserve">The emission has been analysed and it was identified to be an FM modulated signal transmitted by an Amateur Radio Repeater. The repeater was identified through the Ministerial identifier transmitted through the signal, which included also a code specifying its position (Maidenhead locator system). Recordings of the audio messages and identifiers of the Radio Repeater are available in the case of need. </w:t>
      </w:r>
    </w:p>
    <w:p w14:paraId="0BAA505C" w14:textId="77777777" w:rsidR="007850A9" w:rsidRDefault="007850A9" w:rsidP="007850A9">
      <w:r>
        <w:t xml:space="preserve">The emission was observed to last about 15 </w:t>
      </w:r>
      <w:proofErr w:type="gramStart"/>
      <w:r>
        <w:t>seconds, and</w:t>
      </w:r>
      <w:proofErr w:type="gramEnd"/>
      <w:r>
        <w:t xml:space="preserve"> repeating regularly every 2/3 minutes. This behaviour seems compatible with the repeater transmitting its Ministerial identifier in the absence of an input signal making use of the channel.</w:t>
      </w:r>
    </w:p>
    <w:p w14:paraId="1FD9A135" w14:textId="77777777" w:rsidR="007850A9" w:rsidRDefault="007850A9" w:rsidP="007850A9">
      <w:r>
        <w:t xml:space="preserve">Following this observation, an analysis has been performed to check the possible presence of this emission in other times beyond the one of the data </w:t>
      </w:r>
      <w:proofErr w:type="gramStart"/>
      <w:r>
        <w:t>collection</w:t>
      </w:r>
      <w:proofErr w:type="gramEnd"/>
      <w:r>
        <w:t xml:space="preserve"> (June 14</w:t>
      </w:r>
      <w:r w:rsidRPr="00E635C6">
        <w:t>th</w:t>
      </w:r>
      <w:r>
        <w:t>, 15:30-16:00 UTC). JRC has a permanent spectrum monitoring station deployed on its premises and logging spectrum measurements 24/7. Reviewing some of those data some interesting cases were identified. It is important to specify that the analysis, looking only at data collected in May/June 2021, did not pretend to be exhaustive and was not looking to all data available but just focusing to identify some more relevant events. Other events might have happened that are not reported here.</w:t>
      </w:r>
    </w:p>
    <w:p w14:paraId="7B0A222D" w14:textId="77777777" w:rsidR="007850A9" w:rsidRDefault="007850A9" w:rsidP="007850A9">
      <w:r>
        <w:t xml:space="preserve">In the following figures spectrograms from the JRC Spectrum Monitoring station are provided for some relevant cases that were identified. Some of the identified events are of the same kind as the one previously discussed, and therefore characterised by short emissions (some seconds) repeated over time, compatible with the repeater transmitting its identifier. Those are reported the following three figures. </w:t>
      </w:r>
    </w:p>
    <w:p w14:paraId="4ECE13D4" w14:textId="77777777" w:rsidR="007850A9" w:rsidRDefault="007850A9" w:rsidP="007850A9"/>
    <w:p w14:paraId="52DB930B" w14:textId="77777777" w:rsidR="007850A9" w:rsidRPr="00E635C6" w:rsidRDefault="007850A9" w:rsidP="007850A9">
      <w:pPr>
        <w:pStyle w:val="ECCFiguregraphcentered"/>
      </w:pPr>
      <w:r w:rsidRPr="00E635C6">
        <w:rPr>
          <w:lang w:val="en-GB" w:eastAsia="en-GB"/>
        </w:rPr>
        <w:drawing>
          <wp:inline distT="0" distB="0" distL="0" distR="0" wp14:anchorId="6CC2F46F" wp14:editId="0E283393">
            <wp:extent cx="4921885" cy="2830830"/>
            <wp:effectExtent l="0" t="0" r="0" b="7620"/>
            <wp:docPr id="226" name="Picture 226" descr="C:\Users\paonnma\AppData\Local\Microsoft\Windows\INetCache\Content.Word\S210614-15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aonnma\AppData\Local\Microsoft\Windows\INetCache\Content.Word\S210614-1519.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921885" cy="2830830"/>
                    </a:xfrm>
                    <a:prstGeom prst="rect">
                      <a:avLst/>
                    </a:prstGeom>
                    <a:noFill/>
                    <a:ln>
                      <a:noFill/>
                    </a:ln>
                  </pic:spPr>
                </pic:pic>
              </a:graphicData>
            </a:graphic>
          </wp:inline>
        </w:drawing>
      </w:r>
      <w:r w:rsidRPr="00E635C6">
        <w:t xml:space="preserve"> </w:t>
      </w:r>
    </w:p>
    <w:p w14:paraId="4CA4DD78" w14:textId="77777777" w:rsidR="007850A9" w:rsidRPr="00E635C6" w:rsidRDefault="007850A9" w:rsidP="007850A9">
      <w:pPr>
        <w:pStyle w:val="ECCFiguregraphcentered"/>
      </w:pPr>
      <w:bookmarkStart w:id="243" w:name="_Ref79746929"/>
      <w:r w:rsidRPr="00E635C6">
        <w:t xml:space="preserve">Figure </w:t>
      </w:r>
      <w:r>
        <w:fldChar w:fldCharType="begin"/>
      </w:r>
      <w:r w:rsidRPr="00E635C6">
        <w:instrText xml:space="preserve"> SEQ Figure \* ARABIC </w:instrText>
      </w:r>
      <w:r>
        <w:fldChar w:fldCharType="separate"/>
      </w:r>
      <w:r>
        <w:t>33</w:t>
      </w:r>
      <w:r>
        <w:fldChar w:fldCharType="end"/>
      </w:r>
      <w:bookmarkEnd w:id="243"/>
      <w:r w:rsidRPr="00E635C6">
        <w:t xml:space="preserve"> Spectrogram 1240-1300 MHz – 2021.06.14, 15:19-15:53 UTC (Case 1)</w:t>
      </w:r>
    </w:p>
    <w:p w14:paraId="6BD12194" w14:textId="77777777" w:rsidR="007850A9" w:rsidRPr="00E635C6" w:rsidRDefault="007850A9" w:rsidP="007850A9"/>
    <w:p w14:paraId="51021490" w14:textId="77777777" w:rsidR="007850A9" w:rsidRPr="00E635C6" w:rsidRDefault="007850A9" w:rsidP="007850A9">
      <w:pPr>
        <w:pStyle w:val="ECCFiguregraphcentered"/>
      </w:pPr>
      <w:r w:rsidRPr="00E635C6">
        <w:rPr>
          <w:lang w:val="en-GB" w:eastAsia="en-GB"/>
        </w:rPr>
        <w:lastRenderedPageBreak/>
        <w:drawing>
          <wp:inline distT="0" distB="0" distL="0" distR="0" wp14:anchorId="374F3B96" wp14:editId="75ADB145">
            <wp:extent cx="4929379" cy="2838127"/>
            <wp:effectExtent l="0" t="0" r="5080" b="635"/>
            <wp:docPr id="2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4929379" cy="2838127"/>
                    </a:xfrm>
                    <a:prstGeom prst="rect">
                      <a:avLst/>
                    </a:prstGeom>
                  </pic:spPr>
                </pic:pic>
              </a:graphicData>
            </a:graphic>
          </wp:inline>
        </w:drawing>
      </w:r>
      <w:r w:rsidRPr="00E635C6">
        <w:t xml:space="preserve"> </w:t>
      </w:r>
    </w:p>
    <w:p w14:paraId="57DBC46F" w14:textId="77777777" w:rsidR="007850A9" w:rsidRPr="00E635C6" w:rsidRDefault="007850A9" w:rsidP="007850A9">
      <w:pPr>
        <w:pStyle w:val="ECCFiguregraphcentered"/>
      </w:pPr>
      <w:r w:rsidRPr="00E635C6">
        <w:t xml:space="preserve">Figure </w:t>
      </w:r>
      <w:r>
        <w:fldChar w:fldCharType="begin"/>
      </w:r>
      <w:r w:rsidRPr="00E635C6">
        <w:instrText xml:space="preserve"> SEQ Figure \* ARABIC </w:instrText>
      </w:r>
      <w:r>
        <w:fldChar w:fldCharType="separate"/>
      </w:r>
      <w:r>
        <w:t>34</w:t>
      </w:r>
      <w:r>
        <w:fldChar w:fldCharType="end"/>
      </w:r>
      <w:r w:rsidRPr="00E635C6">
        <w:t xml:space="preserve"> Spectrogram 1240-1300 MHz – 2021.06.14, 5:38-6:12 UTC (Case 2)</w:t>
      </w:r>
    </w:p>
    <w:p w14:paraId="250BB449" w14:textId="77777777" w:rsidR="007850A9" w:rsidRPr="00E635C6" w:rsidRDefault="007850A9" w:rsidP="007850A9">
      <w:pPr>
        <w:pStyle w:val="ECCFiguregraphcentered"/>
      </w:pPr>
    </w:p>
    <w:p w14:paraId="4D1025D1" w14:textId="77777777" w:rsidR="007850A9" w:rsidRPr="00E635C6" w:rsidRDefault="007850A9" w:rsidP="007850A9">
      <w:pPr>
        <w:pStyle w:val="ECCFiguregraphcentered"/>
      </w:pPr>
      <w:r w:rsidRPr="00E635C6">
        <w:rPr>
          <w:lang w:val="en-GB" w:eastAsia="en-GB"/>
        </w:rPr>
        <w:drawing>
          <wp:inline distT="0" distB="0" distL="0" distR="0" wp14:anchorId="2376A4B8" wp14:editId="1999FC0A">
            <wp:extent cx="4928870" cy="2837834"/>
            <wp:effectExtent l="0" t="0" r="5080" b="635"/>
            <wp:docPr id="2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4935117" cy="2841431"/>
                    </a:xfrm>
                    <a:prstGeom prst="rect">
                      <a:avLst/>
                    </a:prstGeom>
                  </pic:spPr>
                </pic:pic>
              </a:graphicData>
            </a:graphic>
          </wp:inline>
        </w:drawing>
      </w:r>
      <w:r w:rsidRPr="00E635C6">
        <w:t xml:space="preserve"> </w:t>
      </w:r>
    </w:p>
    <w:p w14:paraId="7F879FD5" w14:textId="77777777" w:rsidR="007850A9" w:rsidRPr="00E635C6" w:rsidRDefault="007850A9" w:rsidP="007850A9">
      <w:pPr>
        <w:pStyle w:val="ECCFiguregraphcentered"/>
      </w:pPr>
      <w:r w:rsidRPr="00E635C6">
        <w:t xml:space="preserve">Figure </w:t>
      </w:r>
      <w:r>
        <w:fldChar w:fldCharType="begin"/>
      </w:r>
      <w:r w:rsidRPr="00E635C6">
        <w:instrText xml:space="preserve"> SEQ Figure \* ARABIC </w:instrText>
      </w:r>
      <w:r>
        <w:fldChar w:fldCharType="separate"/>
      </w:r>
      <w:r>
        <w:t>35</w:t>
      </w:r>
      <w:r>
        <w:fldChar w:fldCharType="end"/>
      </w:r>
      <w:r w:rsidRPr="00E635C6">
        <w:t xml:space="preserve"> Spectrogram 1240-1300 MHz – 2021.06.13, 16:32-17:06 UTC (Case 3)</w:t>
      </w:r>
    </w:p>
    <w:p w14:paraId="110BB793" w14:textId="77777777" w:rsidR="007850A9" w:rsidRPr="001E538F" w:rsidRDefault="007850A9" w:rsidP="007850A9">
      <w:r>
        <w:t>Other cases have been observed during which instead the emission is continuous over several minutes, possibly corresponding to an effective transmission of a message through the repeater (</w:t>
      </w:r>
      <w:r>
        <w:fldChar w:fldCharType="begin"/>
      </w:r>
      <w:r>
        <w:instrText xml:space="preserve"> REF _Ref75337586 \h </w:instrText>
      </w:r>
      <w:r>
        <w:fldChar w:fldCharType="separate"/>
      </w:r>
      <w:r w:rsidRPr="00E635C6">
        <w:t xml:space="preserve">Figure </w:t>
      </w:r>
      <w:r w:rsidRPr="007850A9">
        <w:t>37</w:t>
      </w:r>
      <w:r>
        <w:fldChar w:fldCharType="end"/>
      </w:r>
      <w:r>
        <w:t xml:space="preserve">, </w:t>
      </w:r>
      <w:r>
        <w:fldChar w:fldCharType="begin"/>
      </w:r>
      <w:r>
        <w:instrText xml:space="preserve"> REF _Ref75337587 \h </w:instrText>
      </w:r>
      <w:r>
        <w:fldChar w:fldCharType="separate"/>
      </w:r>
      <w:r w:rsidRPr="00E635C6">
        <w:t xml:space="preserve">Figure </w:t>
      </w:r>
      <w:r w:rsidRPr="007850A9">
        <w:t>38</w:t>
      </w:r>
      <w:r>
        <w:fldChar w:fldCharType="end"/>
      </w:r>
      <w:r>
        <w:t xml:space="preserve">, </w:t>
      </w:r>
      <w:r>
        <w:fldChar w:fldCharType="begin"/>
      </w:r>
      <w:r>
        <w:instrText xml:space="preserve"> REF _Ref75337589 \h </w:instrText>
      </w:r>
      <w:r>
        <w:fldChar w:fldCharType="separate"/>
      </w:r>
      <w:r w:rsidRPr="00E635C6">
        <w:t xml:space="preserve">Figure </w:t>
      </w:r>
      <w:r w:rsidRPr="007850A9">
        <w:t>36</w:t>
      </w:r>
      <w:r>
        <w:fldChar w:fldCharType="end"/>
      </w:r>
      <w:r>
        <w:t xml:space="preserve">). In these </w:t>
      </w:r>
      <w:proofErr w:type="gramStart"/>
      <w:r>
        <w:t>cases</w:t>
      </w:r>
      <w:proofErr w:type="gramEnd"/>
      <w:r>
        <w:t xml:space="preserve"> it is interesting to observe the presence a second emission at 1291 MHz, received with a lower power, and compatible with a possible uplink to the repeater. </w:t>
      </w:r>
    </w:p>
    <w:p w14:paraId="098E4C5C" w14:textId="77777777" w:rsidR="007850A9" w:rsidRDefault="007850A9" w:rsidP="007850A9"/>
    <w:p w14:paraId="3314239D" w14:textId="77777777" w:rsidR="007850A9" w:rsidRPr="00E635C6" w:rsidRDefault="007850A9" w:rsidP="007850A9">
      <w:pPr>
        <w:pStyle w:val="ECCFiguregraphcentered"/>
      </w:pPr>
      <w:r w:rsidRPr="00E635C6">
        <w:rPr>
          <w:lang w:val="en-GB" w:eastAsia="en-GB"/>
        </w:rPr>
        <w:lastRenderedPageBreak/>
        <w:drawing>
          <wp:inline distT="0" distB="0" distL="0" distR="0" wp14:anchorId="4366D344" wp14:editId="5AC3A40E">
            <wp:extent cx="5292047" cy="3046537"/>
            <wp:effectExtent l="0" t="0" r="4445" b="1905"/>
            <wp:docPr id="2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5298770" cy="3050408"/>
                    </a:xfrm>
                    <a:prstGeom prst="rect">
                      <a:avLst/>
                    </a:prstGeom>
                  </pic:spPr>
                </pic:pic>
              </a:graphicData>
            </a:graphic>
          </wp:inline>
        </w:drawing>
      </w:r>
      <w:r w:rsidRPr="00E635C6">
        <w:t xml:space="preserve"> </w:t>
      </w:r>
    </w:p>
    <w:p w14:paraId="26A70EBC" w14:textId="77777777" w:rsidR="007850A9" w:rsidRPr="00E635C6" w:rsidRDefault="007850A9" w:rsidP="007850A9">
      <w:pPr>
        <w:pStyle w:val="ECCFiguregraphcentered"/>
      </w:pPr>
      <w:bookmarkStart w:id="244" w:name="_Ref75337589"/>
      <w:r w:rsidRPr="00E635C6">
        <w:t xml:space="preserve">Figure </w:t>
      </w:r>
      <w:r>
        <w:fldChar w:fldCharType="begin"/>
      </w:r>
      <w:r w:rsidRPr="00E635C6">
        <w:instrText xml:space="preserve"> SEQ Figure \* ARABIC </w:instrText>
      </w:r>
      <w:r>
        <w:fldChar w:fldCharType="separate"/>
      </w:r>
      <w:r>
        <w:t>36</w:t>
      </w:r>
      <w:r>
        <w:fldChar w:fldCharType="end"/>
      </w:r>
      <w:bookmarkEnd w:id="244"/>
      <w:r w:rsidRPr="00E635C6">
        <w:t xml:space="preserve"> Spectrogram 1240-1300 MHz – 2021.06.14, 17:02-17:36 UTC (Case 4)</w:t>
      </w:r>
    </w:p>
    <w:p w14:paraId="71ED0DD2" w14:textId="77777777" w:rsidR="007850A9" w:rsidRDefault="007850A9" w:rsidP="007850A9">
      <w:pPr>
        <w:pStyle w:val="ECCFiguregraphcentered"/>
      </w:pPr>
    </w:p>
    <w:p w14:paraId="2E383517" w14:textId="77777777" w:rsidR="007850A9" w:rsidRPr="00E635C6" w:rsidRDefault="007850A9" w:rsidP="007850A9">
      <w:pPr>
        <w:pStyle w:val="ECCFiguregraphcentered"/>
      </w:pPr>
      <w:r w:rsidRPr="00E635C6">
        <w:rPr>
          <w:lang w:val="en-GB" w:eastAsia="en-GB"/>
        </w:rPr>
        <w:drawing>
          <wp:inline distT="0" distB="0" distL="0" distR="0" wp14:anchorId="1E798A73" wp14:editId="37C11DB1">
            <wp:extent cx="5239770" cy="3016837"/>
            <wp:effectExtent l="0" t="0" r="0" b="0"/>
            <wp:docPr id="2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5239770" cy="3016837"/>
                    </a:xfrm>
                    <a:prstGeom prst="rect">
                      <a:avLst/>
                    </a:prstGeom>
                  </pic:spPr>
                </pic:pic>
              </a:graphicData>
            </a:graphic>
          </wp:inline>
        </w:drawing>
      </w:r>
      <w:r w:rsidRPr="00E635C6">
        <w:t xml:space="preserve"> </w:t>
      </w:r>
    </w:p>
    <w:p w14:paraId="3D597A50" w14:textId="77777777" w:rsidR="007850A9" w:rsidRPr="00E635C6" w:rsidRDefault="007850A9" w:rsidP="007850A9">
      <w:pPr>
        <w:pStyle w:val="ECCFiguregraphcentered"/>
      </w:pPr>
      <w:bookmarkStart w:id="245" w:name="_Ref75337586"/>
      <w:r w:rsidRPr="00E635C6">
        <w:t xml:space="preserve">Figure </w:t>
      </w:r>
      <w:r>
        <w:fldChar w:fldCharType="begin"/>
      </w:r>
      <w:r w:rsidRPr="00E635C6">
        <w:instrText xml:space="preserve"> SEQ Figure \* ARABIC </w:instrText>
      </w:r>
      <w:r>
        <w:fldChar w:fldCharType="separate"/>
      </w:r>
      <w:r>
        <w:t>37</w:t>
      </w:r>
      <w:r>
        <w:fldChar w:fldCharType="end"/>
      </w:r>
      <w:bookmarkEnd w:id="245"/>
      <w:r w:rsidRPr="00E635C6">
        <w:t xml:space="preserve"> Spectrogram 1240-1300 MHz – 2021.06.11, 21:50-22:24 UTC (Case 5)</w:t>
      </w:r>
    </w:p>
    <w:p w14:paraId="2CB6296D" w14:textId="77777777" w:rsidR="007850A9" w:rsidRDefault="007850A9" w:rsidP="007850A9">
      <w:pPr>
        <w:pStyle w:val="ECCFiguregraphcentered"/>
      </w:pPr>
    </w:p>
    <w:p w14:paraId="636016AF" w14:textId="77777777" w:rsidR="007850A9" w:rsidRDefault="007850A9" w:rsidP="007850A9">
      <w:pPr>
        <w:pStyle w:val="ECCFiguregraphcentered"/>
      </w:pPr>
    </w:p>
    <w:p w14:paraId="78531A7A" w14:textId="77777777" w:rsidR="007850A9" w:rsidRPr="00E635C6" w:rsidRDefault="007850A9" w:rsidP="007850A9">
      <w:pPr>
        <w:pStyle w:val="ECCFiguregraphcentered"/>
      </w:pPr>
      <w:r w:rsidRPr="00E635C6">
        <w:rPr>
          <w:lang w:val="en-GB" w:eastAsia="en-GB"/>
        </w:rPr>
        <w:lastRenderedPageBreak/>
        <w:drawing>
          <wp:inline distT="0" distB="0" distL="0" distR="0" wp14:anchorId="069CE6D2" wp14:editId="4C4FBFC2">
            <wp:extent cx="5192201" cy="2989057"/>
            <wp:effectExtent l="0" t="0" r="8890" b="1905"/>
            <wp:docPr id="2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5201973" cy="2994682"/>
                    </a:xfrm>
                    <a:prstGeom prst="rect">
                      <a:avLst/>
                    </a:prstGeom>
                  </pic:spPr>
                </pic:pic>
              </a:graphicData>
            </a:graphic>
          </wp:inline>
        </w:drawing>
      </w:r>
      <w:r w:rsidRPr="00E635C6">
        <w:t xml:space="preserve"> </w:t>
      </w:r>
    </w:p>
    <w:p w14:paraId="272BB188" w14:textId="77777777" w:rsidR="007850A9" w:rsidRPr="00E635C6" w:rsidRDefault="007850A9" w:rsidP="007850A9">
      <w:pPr>
        <w:pStyle w:val="ECCFiguregraphcentered"/>
      </w:pPr>
      <w:bookmarkStart w:id="246" w:name="_Ref75337587"/>
      <w:r w:rsidRPr="00E635C6">
        <w:t xml:space="preserve">Figure </w:t>
      </w:r>
      <w:r>
        <w:fldChar w:fldCharType="begin"/>
      </w:r>
      <w:r w:rsidRPr="00E635C6">
        <w:instrText xml:space="preserve"> SEQ Figure \* ARABIC </w:instrText>
      </w:r>
      <w:r>
        <w:fldChar w:fldCharType="separate"/>
      </w:r>
      <w:r>
        <w:t>38</w:t>
      </w:r>
      <w:r>
        <w:fldChar w:fldCharType="end"/>
      </w:r>
      <w:bookmarkEnd w:id="246"/>
      <w:r w:rsidRPr="00E635C6">
        <w:t xml:space="preserve"> Spectrogram 1240-1300 MHz – 2021.05.09, 13:02-13:36 UTC (Case 6)</w:t>
      </w:r>
    </w:p>
    <w:p w14:paraId="524687F2" w14:textId="77777777" w:rsidR="007850A9" w:rsidRDefault="007850A9" w:rsidP="007850A9">
      <w:r>
        <w:t xml:space="preserve">In all the figures </w:t>
      </w:r>
      <w:proofErr w:type="gramStart"/>
      <w:r>
        <w:t>above</w:t>
      </w:r>
      <w:proofErr w:type="gramEnd"/>
      <w:r>
        <w:t xml:space="preserve"> it is interesting to observe the contemporary presence of emissions from radars, whose typical spectral patterns (pulsed signals) are well visible between 1255 and 1270 </w:t>
      </w:r>
      <w:proofErr w:type="spellStart"/>
      <w:r>
        <w:t>MHz.</w:t>
      </w:r>
      <w:proofErr w:type="spellEnd"/>
      <w:r>
        <w:t xml:space="preserve"> There are two airports in the area (the International Airport of Malpensa and the Military Airport of </w:t>
      </w:r>
      <w:proofErr w:type="spellStart"/>
      <w:r>
        <w:t>Cameri</w:t>
      </w:r>
      <w:proofErr w:type="spellEnd"/>
      <w:r>
        <w:t xml:space="preserve">), both about 25 km southern of </w:t>
      </w:r>
      <w:proofErr w:type="spellStart"/>
      <w:r>
        <w:t>Ispra</w:t>
      </w:r>
      <w:proofErr w:type="spellEnd"/>
      <w:r w:rsidRPr="009C2BD5">
        <w:t xml:space="preserve">. It is important to mention that those emissions are managed in most of the receivers through pulse blanking, as radars are co-primary in the band and must be tolerated to a certain extent. Thanks to this blanking mitigation techniques most of the interference effect is removed before the correlation. Still, the receiver performance is affected by this operation as, by definition, the </w:t>
      </w:r>
      <w:proofErr w:type="spellStart"/>
      <w:r w:rsidRPr="009C2BD5">
        <w:t>blankers</w:t>
      </w:r>
      <w:proofErr w:type="spellEnd"/>
      <w:r w:rsidRPr="009C2BD5">
        <w:t xml:space="preserve"> are </w:t>
      </w:r>
      <w:proofErr w:type="gramStart"/>
      <w:r w:rsidRPr="009C2BD5">
        <w:t>causing also</w:t>
      </w:r>
      <w:proofErr w:type="gramEnd"/>
      <w:r w:rsidRPr="009C2BD5">
        <w:t xml:space="preserve"> a loss of “useful power”. As such, the necessary coexistence with the co-primary service in the band is already “costing” to GNSS receivers a substantial loss and </w:t>
      </w:r>
      <w:proofErr w:type="gramStart"/>
      <w:r w:rsidRPr="009C2BD5">
        <w:t>has to</w:t>
      </w:r>
      <w:proofErr w:type="gramEnd"/>
      <w:r w:rsidRPr="009C2BD5">
        <w:t xml:space="preserve"> be accounted for within the system margins.  </w:t>
      </w:r>
    </w:p>
    <w:p w14:paraId="76DA2B13" w14:textId="77777777" w:rsidR="007850A9" w:rsidRPr="0070066E" w:rsidRDefault="007850A9" w:rsidP="007850A9">
      <w:r>
        <w:t>During the events reported above there were two E6 capable receivers logging 24/7 GNSS data. Logs from a third receiver are available for the event on June 14</w:t>
      </w:r>
      <w:r w:rsidRPr="00E635C6">
        <w:t>th</w:t>
      </w:r>
      <w:r>
        <w:t>. An analysis has been performed to observe the impact of the different events on the post-correlation C/N</w:t>
      </w:r>
      <w:r w:rsidRPr="00E635C6">
        <w:t>0</w:t>
      </w:r>
      <w:r>
        <w:t xml:space="preserve">. The results are provided in the following figures. For obvious reasons the receivers are anonymized and marked as “Receiver A”, “Receiver B” and “Receiver C”. It is important to mention that the three receivers are all high-end, multi-band, multi-GNSS receivers, very well-known and widely employed for professional applications in the high-accuracy domain worldwide. </w:t>
      </w:r>
    </w:p>
    <w:p w14:paraId="2AB361C7" w14:textId="77777777" w:rsidR="007850A9" w:rsidRDefault="007850A9" w:rsidP="007850A9">
      <w:r>
        <w:t xml:space="preserve">For what matters the Case 1 (2021.06.14, 15:19-15:53 UTC, </w:t>
      </w:r>
      <w:r>
        <w:fldChar w:fldCharType="begin"/>
      </w:r>
      <w:r>
        <w:instrText xml:space="preserve"> REF _Ref79746929 \h </w:instrText>
      </w:r>
      <w:r>
        <w:fldChar w:fldCharType="separate"/>
      </w:r>
      <w:r w:rsidRPr="00E635C6">
        <w:t xml:space="preserve">Figure </w:t>
      </w:r>
      <w:r w:rsidRPr="007850A9">
        <w:t>33</w:t>
      </w:r>
      <w:r>
        <w:fldChar w:fldCharType="end"/>
      </w:r>
      <w:r>
        <w:t>), during which the interference is present only in short intervals, logs from three receivers are available. The C/N0 for an interval of 30 minutes are represented in the three figures next:</w:t>
      </w:r>
    </w:p>
    <w:p w14:paraId="3EBADC18" w14:textId="77777777" w:rsidR="007850A9" w:rsidRPr="00E635C6" w:rsidRDefault="007850A9" w:rsidP="007850A9">
      <w:pPr>
        <w:pStyle w:val="ECCFiguregraphcentered"/>
      </w:pPr>
      <w:r w:rsidRPr="00E635C6">
        <w:rPr>
          <w:lang w:val="en-GB" w:eastAsia="en-GB"/>
        </w:rPr>
        <w:lastRenderedPageBreak/>
        <w:drawing>
          <wp:inline distT="0" distB="0" distL="0" distR="0" wp14:anchorId="2A7C5B88" wp14:editId="7FD03304">
            <wp:extent cx="4015105" cy="2854325"/>
            <wp:effectExtent l="0" t="0" r="4445" b="3175"/>
            <wp:docPr id="232" name="Picture 232" descr="C:\Users\paonnma\AppData\Local\Microsoft\Windows\INetCache\Content.Word\RecA_14Jun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aonnma\AppData\Local\Microsoft\Windows\INetCache\Content.Word\RecA_14June21.png"/>
                    <pic:cNvPicPr>
                      <a:picLocks noChangeAspect="1" noChangeArrowheads="1"/>
                    </pic:cNvPicPr>
                  </pic:nvPicPr>
                  <pic:blipFill>
                    <a:blip r:embed="rId111">
                      <a:extLst>
                        <a:ext uri="{28A0092B-C50C-407E-A947-70E740481C1C}">
                          <a14:useLocalDpi xmlns:a14="http://schemas.microsoft.com/office/drawing/2010/main" val="0"/>
                        </a:ext>
                      </a:extLst>
                    </a:blip>
                    <a:srcRect t="5289"/>
                    <a:stretch>
                      <a:fillRect/>
                    </a:stretch>
                  </pic:blipFill>
                  <pic:spPr bwMode="auto">
                    <a:xfrm>
                      <a:off x="0" y="0"/>
                      <a:ext cx="4015105" cy="2854325"/>
                    </a:xfrm>
                    <a:prstGeom prst="rect">
                      <a:avLst/>
                    </a:prstGeom>
                    <a:noFill/>
                    <a:ln>
                      <a:noFill/>
                    </a:ln>
                  </pic:spPr>
                </pic:pic>
              </a:graphicData>
            </a:graphic>
          </wp:inline>
        </w:drawing>
      </w:r>
      <w:r w:rsidRPr="00E635C6">
        <w:t xml:space="preserve"> </w:t>
      </w:r>
    </w:p>
    <w:p w14:paraId="219A6587" w14:textId="77777777" w:rsidR="007850A9" w:rsidRPr="00E635C6" w:rsidRDefault="007850A9" w:rsidP="007850A9">
      <w:pPr>
        <w:pStyle w:val="ECCFiguregraphcentered"/>
      </w:pPr>
      <w:r w:rsidRPr="00E635C6">
        <w:t xml:space="preserve">Figure </w:t>
      </w:r>
      <w:r w:rsidRPr="00E635C6">
        <w:fldChar w:fldCharType="begin"/>
      </w:r>
      <w:r w:rsidRPr="00E635C6">
        <w:instrText xml:space="preserve"> SEQ Figure \* ARABIC </w:instrText>
      </w:r>
      <w:r w:rsidRPr="00E635C6">
        <w:fldChar w:fldCharType="separate"/>
      </w:r>
      <w:r>
        <w:t>39</w:t>
      </w:r>
      <w:r w:rsidRPr="00E635C6">
        <w:fldChar w:fldCharType="end"/>
      </w:r>
      <w:r w:rsidRPr="00E635C6">
        <w:t xml:space="preserve"> C/N0, Receiver A, E6-B signal, all satellites in view (Case 1)</w:t>
      </w:r>
    </w:p>
    <w:p w14:paraId="3B35B998" w14:textId="77777777" w:rsidR="007850A9" w:rsidRPr="00E635C6" w:rsidRDefault="007850A9" w:rsidP="007850A9">
      <w:pPr>
        <w:pStyle w:val="ECCFiguregraphcentered"/>
      </w:pPr>
      <w:r w:rsidRPr="00E635C6">
        <w:rPr>
          <w:lang w:val="en-GB" w:eastAsia="en-GB"/>
        </w:rPr>
        <w:drawing>
          <wp:inline distT="0" distB="0" distL="0" distR="0" wp14:anchorId="71420CA6" wp14:editId="0DEC213D">
            <wp:extent cx="4023360" cy="2886075"/>
            <wp:effectExtent l="0" t="0" r="0" b="9525"/>
            <wp:docPr id="233" name="Picture 233" descr="C:\Users\paonnma\AppData\Local\Microsoft\Windows\INetCache\Content.Word\RecB_14Jun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aonnma\AppData\Local\Microsoft\Windows\INetCache\Content.Word\RecB_14June21.png"/>
                    <pic:cNvPicPr>
                      <a:picLocks noChangeAspect="1" noChangeArrowheads="1"/>
                    </pic:cNvPicPr>
                  </pic:nvPicPr>
                  <pic:blipFill>
                    <a:blip r:embed="rId112">
                      <a:extLst>
                        <a:ext uri="{28A0092B-C50C-407E-A947-70E740481C1C}">
                          <a14:useLocalDpi xmlns:a14="http://schemas.microsoft.com/office/drawing/2010/main" val="0"/>
                        </a:ext>
                      </a:extLst>
                    </a:blip>
                    <a:srcRect t="4477"/>
                    <a:stretch>
                      <a:fillRect/>
                    </a:stretch>
                  </pic:blipFill>
                  <pic:spPr bwMode="auto">
                    <a:xfrm>
                      <a:off x="0" y="0"/>
                      <a:ext cx="4023360" cy="2886075"/>
                    </a:xfrm>
                    <a:prstGeom prst="rect">
                      <a:avLst/>
                    </a:prstGeom>
                    <a:noFill/>
                    <a:ln>
                      <a:noFill/>
                    </a:ln>
                  </pic:spPr>
                </pic:pic>
              </a:graphicData>
            </a:graphic>
          </wp:inline>
        </w:drawing>
      </w:r>
      <w:r w:rsidRPr="00E635C6">
        <w:t xml:space="preserve"> </w:t>
      </w:r>
    </w:p>
    <w:p w14:paraId="171DD5FC" w14:textId="77777777" w:rsidR="007850A9" w:rsidRPr="00E635C6" w:rsidRDefault="007850A9" w:rsidP="007850A9">
      <w:pPr>
        <w:pStyle w:val="ECCFiguregraphcentered"/>
      </w:pPr>
      <w:r w:rsidRPr="00E635C6">
        <w:t xml:space="preserve">Figure </w:t>
      </w:r>
      <w:r w:rsidRPr="00E635C6">
        <w:fldChar w:fldCharType="begin"/>
      </w:r>
      <w:r w:rsidRPr="00E635C6">
        <w:instrText xml:space="preserve"> SEQ Figure \* ARABIC </w:instrText>
      </w:r>
      <w:r w:rsidRPr="00E635C6">
        <w:fldChar w:fldCharType="separate"/>
      </w:r>
      <w:r>
        <w:t>40</w:t>
      </w:r>
      <w:r w:rsidRPr="00E635C6">
        <w:fldChar w:fldCharType="end"/>
      </w:r>
      <w:r w:rsidRPr="00E635C6">
        <w:t xml:space="preserve"> C/N0, Receiver B, E6-BC signal, all satellites in view (Case 1)</w:t>
      </w:r>
    </w:p>
    <w:p w14:paraId="6EA6EF3F" w14:textId="77777777" w:rsidR="007850A9" w:rsidRPr="00E635C6" w:rsidRDefault="007850A9" w:rsidP="007850A9">
      <w:pPr>
        <w:pStyle w:val="ECCFiguregraphcentered"/>
      </w:pPr>
      <w:r w:rsidRPr="00E635C6">
        <w:rPr>
          <w:lang w:val="en-GB" w:eastAsia="en-GB"/>
        </w:rPr>
        <w:lastRenderedPageBreak/>
        <w:drawing>
          <wp:inline distT="0" distB="0" distL="0" distR="0" wp14:anchorId="36C3C80D" wp14:editId="0FDE589E">
            <wp:extent cx="4333240" cy="3244215"/>
            <wp:effectExtent l="0" t="0" r="0" b="0"/>
            <wp:docPr id="234" name="Picture 234" descr="C:\Users\paonnma\AppData\Local\Microsoft\Windows\INetCache\Content.Word\RecC_14June21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aonnma\AppData\Local\Microsoft\Windows\INetCache\Content.Word\RecC_14June21 - Copy.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333240" cy="3244215"/>
                    </a:xfrm>
                    <a:prstGeom prst="rect">
                      <a:avLst/>
                    </a:prstGeom>
                    <a:noFill/>
                    <a:ln>
                      <a:noFill/>
                    </a:ln>
                  </pic:spPr>
                </pic:pic>
              </a:graphicData>
            </a:graphic>
          </wp:inline>
        </w:drawing>
      </w:r>
      <w:r w:rsidRPr="00E635C6">
        <w:t xml:space="preserve"> </w:t>
      </w:r>
    </w:p>
    <w:p w14:paraId="153547C3" w14:textId="77777777" w:rsidR="007850A9" w:rsidRPr="00E635C6" w:rsidRDefault="007850A9" w:rsidP="007850A9">
      <w:pPr>
        <w:pStyle w:val="ECCFiguregraphcentered"/>
      </w:pPr>
      <w:r w:rsidRPr="00E635C6">
        <w:t xml:space="preserve">Figure </w:t>
      </w:r>
      <w:r w:rsidRPr="00E635C6">
        <w:fldChar w:fldCharType="begin"/>
      </w:r>
      <w:r w:rsidRPr="00E635C6">
        <w:instrText xml:space="preserve"> SEQ Figure \* ARABIC </w:instrText>
      </w:r>
      <w:r w:rsidRPr="00E635C6">
        <w:fldChar w:fldCharType="separate"/>
      </w:r>
      <w:r>
        <w:t>41</w:t>
      </w:r>
      <w:r w:rsidRPr="00E635C6">
        <w:fldChar w:fldCharType="end"/>
      </w:r>
      <w:r w:rsidRPr="00E635C6">
        <w:t xml:space="preserve"> C/N0, Receiver C, E6-BC signal, all satellites in view (Case 1)</w:t>
      </w:r>
    </w:p>
    <w:p w14:paraId="380ED1B1" w14:textId="77777777" w:rsidR="007850A9" w:rsidRPr="0070066E" w:rsidRDefault="007850A9" w:rsidP="007850A9"/>
    <w:p w14:paraId="2B8F4294" w14:textId="77777777" w:rsidR="007850A9" w:rsidRPr="0070066E" w:rsidRDefault="007850A9" w:rsidP="007850A9">
      <w:r w:rsidRPr="0070066E">
        <w:t>As it can be seen, even if the interfering signal is lasting few seconds</w:t>
      </w:r>
      <w:r>
        <w:t xml:space="preserve"> (and repeating itself every few minutes)</w:t>
      </w:r>
      <w:r w:rsidRPr="0070066E">
        <w:t>, this is causing evident drops in the carrier to noise ratio</w:t>
      </w:r>
      <w:r>
        <w:t xml:space="preserve"> estimated by</w:t>
      </w:r>
      <w:r w:rsidRPr="0070066E">
        <w:t xml:space="preserve"> the </w:t>
      </w:r>
      <w:r>
        <w:t>different receivers operating during the event. The receiver A has an instantaneous degradation of about 2 dB on all the satellites when the interfering signal is present, while the degradation on Receiver B and Receiver C is much more evident, in the order of about 10 dB and 20 dB respectively, again on all satellites in view.</w:t>
      </w:r>
    </w:p>
    <w:p w14:paraId="31F9E1FC" w14:textId="77777777" w:rsidR="007850A9" w:rsidRDefault="007850A9" w:rsidP="007850A9">
      <w:proofErr w:type="gramStart"/>
      <w:r>
        <w:t>In order to</w:t>
      </w:r>
      <w:proofErr w:type="gramEnd"/>
      <w:r>
        <w:t xml:space="preserve"> provide evidence that this effect is coming from the interference (beyond the perfect alignment of the distortions with the presence of the interfering signal), in the following figure the C/N0 estimated by Receiver B while processing E1 signals (1575 MHz) is provided for comparison.</w:t>
      </w:r>
    </w:p>
    <w:p w14:paraId="17E1B0B7" w14:textId="77777777" w:rsidR="007850A9" w:rsidRPr="00E635C6" w:rsidRDefault="007850A9" w:rsidP="007850A9">
      <w:pPr>
        <w:pStyle w:val="ECCFiguregraphcentered"/>
      </w:pPr>
      <w:r w:rsidRPr="00E635C6">
        <w:rPr>
          <w:lang w:val="en-GB" w:eastAsia="en-GB"/>
        </w:rPr>
        <w:drawing>
          <wp:inline distT="0" distB="0" distL="0" distR="0" wp14:anchorId="5FFA5A39" wp14:editId="226418B9">
            <wp:extent cx="4023360" cy="2870200"/>
            <wp:effectExtent l="0" t="0" r="0" b="6350"/>
            <wp:docPr id="235" name="Picture 235" descr="C:\Users\paonnma\AppData\Local\Microsoft\Windows\INetCache\Content.Word\RecB_14June21_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aonnma\AppData\Local\Microsoft\Windows\INetCache\Content.Word\RecB_14June21_E1.png"/>
                    <pic:cNvPicPr>
                      <a:picLocks noChangeAspect="1" noChangeArrowheads="1"/>
                    </pic:cNvPicPr>
                  </pic:nvPicPr>
                  <pic:blipFill>
                    <a:blip r:embed="rId114">
                      <a:extLst>
                        <a:ext uri="{28A0092B-C50C-407E-A947-70E740481C1C}">
                          <a14:useLocalDpi xmlns:a14="http://schemas.microsoft.com/office/drawing/2010/main" val="0"/>
                        </a:ext>
                      </a:extLst>
                    </a:blip>
                    <a:srcRect t="5002"/>
                    <a:stretch>
                      <a:fillRect/>
                    </a:stretch>
                  </pic:blipFill>
                  <pic:spPr bwMode="auto">
                    <a:xfrm>
                      <a:off x="0" y="0"/>
                      <a:ext cx="4023360" cy="2870200"/>
                    </a:xfrm>
                    <a:prstGeom prst="rect">
                      <a:avLst/>
                    </a:prstGeom>
                    <a:noFill/>
                    <a:ln>
                      <a:noFill/>
                    </a:ln>
                  </pic:spPr>
                </pic:pic>
              </a:graphicData>
            </a:graphic>
          </wp:inline>
        </w:drawing>
      </w:r>
      <w:r w:rsidRPr="00E635C6">
        <w:t xml:space="preserve"> </w:t>
      </w:r>
    </w:p>
    <w:p w14:paraId="4845260F" w14:textId="77777777" w:rsidR="007850A9" w:rsidRPr="00E635C6" w:rsidRDefault="007850A9" w:rsidP="007850A9">
      <w:pPr>
        <w:pStyle w:val="ECCFiguregraphcentered"/>
      </w:pPr>
      <w:bookmarkStart w:id="247" w:name="_Ref75418446"/>
      <w:r w:rsidRPr="00E635C6">
        <w:t xml:space="preserve">Figure </w:t>
      </w:r>
      <w:r w:rsidRPr="00E635C6">
        <w:fldChar w:fldCharType="begin"/>
      </w:r>
      <w:r w:rsidRPr="00E635C6">
        <w:instrText xml:space="preserve"> SEQ Figure \* ARABIC </w:instrText>
      </w:r>
      <w:r w:rsidRPr="00E635C6">
        <w:fldChar w:fldCharType="separate"/>
      </w:r>
      <w:r>
        <w:t>42</w:t>
      </w:r>
      <w:r w:rsidRPr="00E635C6">
        <w:fldChar w:fldCharType="end"/>
      </w:r>
      <w:bookmarkEnd w:id="247"/>
      <w:r w:rsidRPr="00E635C6">
        <w:t xml:space="preserve"> C/N0, Receiver B, E1-BC signal, all satellites in view (Case 1)</w:t>
      </w:r>
    </w:p>
    <w:p w14:paraId="1FD1F587" w14:textId="77777777" w:rsidR="007850A9" w:rsidRDefault="007850A9" w:rsidP="007850A9"/>
    <w:p w14:paraId="54C4FAFB" w14:textId="77777777" w:rsidR="007850A9" w:rsidRDefault="007850A9" w:rsidP="007850A9">
      <w:r>
        <w:t xml:space="preserve">As it can be seen in </w:t>
      </w:r>
      <w:r>
        <w:fldChar w:fldCharType="begin"/>
      </w:r>
      <w:r>
        <w:instrText xml:space="preserve"> REF _Ref75418446 \h </w:instrText>
      </w:r>
      <w:r>
        <w:fldChar w:fldCharType="separate"/>
      </w:r>
      <w:r w:rsidRPr="00E635C6">
        <w:t xml:space="preserve">Figure </w:t>
      </w:r>
      <w:r w:rsidRPr="007850A9">
        <w:t>42</w:t>
      </w:r>
      <w:r>
        <w:fldChar w:fldCharType="end"/>
      </w:r>
      <w:r>
        <w:t xml:space="preserve">, the C/N0 of the receiver while processing Galileo E1-BC signals is </w:t>
      </w:r>
      <w:proofErr w:type="gramStart"/>
      <w:r>
        <w:t>absolutely nominal</w:t>
      </w:r>
      <w:proofErr w:type="gramEnd"/>
      <w:r>
        <w:t>.</w:t>
      </w:r>
    </w:p>
    <w:p w14:paraId="23DD5F34" w14:textId="77777777" w:rsidR="007850A9" w:rsidRDefault="007850A9" w:rsidP="007850A9">
      <w:r>
        <w:t>Looking at the Case 6 (</w:t>
      </w:r>
      <w:r>
        <w:fldChar w:fldCharType="begin"/>
      </w:r>
      <w:r>
        <w:instrText xml:space="preserve"> REF _Ref75337587 \h </w:instrText>
      </w:r>
      <w:r>
        <w:fldChar w:fldCharType="separate"/>
      </w:r>
      <w:r w:rsidRPr="00E635C6">
        <w:t xml:space="preserve">Figure </w:t>
      </w:r>
      <w:r w:rsidRPr="007850A9">
        <w:t>38</w:t>
      </w:r>
      <w:r>
        <w:fldChar w:fldCharType="end"/>
      </w:r>
      <w:r>
        <w:t>), which is the one presenting the most extensive interfering event with more than 15 minutes of almost uninterrupted transmission from the repeater, the C/N0 measured over one hour at the two receivers operating during the event is represented in the two figures next:</w:t>
      </w:r>
    </w:p>
    <w:p w14:paraId="7E9A1691" w14:textId="77777777" w:rsidR="007850A9" w:rsidRPr="00E635C6" w:rsidRDefault="007850A9" w:rsidP="007850A9">
      <w:pPr>
        <w:pStyle w:val="ECCFiguregraphcentered"/>
      </w:pPr>
      <w:r w:rsidRPr="0070066E">
        <w:t xml:space="preserve"> </w:t>
      </w:r>
      <w:r w:rsidRPr="00E635C6">
        <w:rPr>
          <w:lang w:val="en-GB" w:eastAsia="en-GB"/>
        </w:rPr>
        <w:drawing>
          <wp:inline distT="0" distB="0" distL="0" distR="0" wp14:anchorId="751526C7" wp14:editId="477D9BA0">
            <wp:extent cx="6098540" cy="3029585"/>
            <wp:effectExtent l="0" t="0" r="0" b="0"/>
            <wp:docPr id="236" name="Picture 236" descr="C:\Users\paonnma\AppData\Local\Microsoft\Windows\INetCache\Content.Word\RecA_9may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aonnma\AppData\Local\Microsoft\Windows\INetCache\Content.Word\RecA_9may21.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098540" cy="3029585"/>
                    </a:xfrm>
                    <a:prstGeom prst="rect">
                      <a:avLst/>
                    </a:prstGeom>
                    <a:noFill/>
                    <a:ln>
                      <a:noFill/>
                    </a:ln>
                  </pic:spPr>
                </pic:pic>
              </a:graphicData>
            </a:graphic>
          </wp:inline>
        </w:drawing>
      </w:r>
    </w:p>
    <w:p w14:paraId="7860C038" w14:textId="77777777" w:rsidR="007850A9" w:rsidRPr="00E635C6" w:rsidRDefault="007850A9" w:rsidP="007850A9">
      <w:pPr>
        <w:pStyle w:val="ECCFiguregraphcentered"/>
      </w:pPr>
      <w:r w:rsidRPr="00E635C6">
        <w:t xml:space="preserve">Figure </w:t>
      </w:r>
      <w:r w:rsidRPr="00E635C6">
        <w:fldChar w:fldCharType="begin"/>
      </w:r>
      <w:r w:rsidRPr="00E635C6">
        <w:instrText xml:space="preserve"> SEQ Figure \* ARABIC </w:instrText>
      </w:r>
      <w:r w:rsidRPr="00E635C6">
        <w:fldChar w:fldCharType="separate"/>
      </w:r>
      <w:r>
        <w:t>43</w:t>
      </w:r>
      <w:r w:rsidRPr="00E635C6">
        <w:fldChar w:fldCharType="end"/>
      </w:r>
      <w:r w:rsidRPr="00E635C6">
        <w:t xml:space="preserve"> C/N0, Receiver A, E6-B signal, all satellites in view (Case 6)</w:t>
      </w:r>
    </w:p>
    <w:p w14:paraId="32BB14D0" w14:textId="77777777" w:rsidR="007850A9" w:rsidRPr="00E635C6" w:rsidRDefault="007850A9" w:rsidP="007850A9">
      <w:pPr>
        <w:pStyle w:val="ECCFiguregraphcentered"/>
      </w:pPr>
      <w:r w:rsidRPr="0070066E">
        <w:t xml:space="preserve"> </w:t>
      </w:r>
      <w:r w:rsidRPr="00E635C6">
        <w:rPr>
          <w:lang w:val="en-GB" w:eastAsia="en-GB"/>
        </w:rPr>
        <w:drawing>
          <wp:inline distT="0" distB="0" distL="0" distR="0" wp14:anchorId="38C8225E" wp14:editId="70DB306F">
            <wp:extent cx="6098540" cy="3029585"/>
            <wp:effectExtent l="0" t="0" r="0" b="0"/>
            <wp:docPr id="237" name="Picture 237" descr="C:\Users\paonnma\AppData\Local\Microsoft\Windows\INetCache\Content.Word\RecB_9May21_cas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paonnma\AppData\Local\Microsoft\Windows\INetCache\Content.Word\RecB_9May21_case1.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098540" cy="3029585"/>
                    </a:xfrm>
                    <a:prstGeom prst="rect">
                      <a:avLst/>
                    </a:prstGeom>
                    <a:noFill/>
                    <a:ln>
                      <a:noFill/>
                    </a:ln>
                  </pic:spPr>
                </pic:pic>
              </a:graphicData>
            </a:graphic>
          </wp:inline>
        </w:drawing>
      </w:r>
    </w:p>
    <w:p w14:paraId="4E1A3BC4" w14:textId="77777777" w:rsidR="007850A9" w:rsidRPr="00E635C6" w:rsidRDefault="007850A9" w:rsidP="007850A9">
      <w:pPr>
        <w:pStyle w:val="ECCFiguregraphcentered"/>
      </w:pPr>
      <w:r w:rsidRPr="00E635C6">
        <w:t xml:space="preserve">Figure </w:t>
      </w:r>
      <w:r w:rsidRPr="00E635C6">
        <w:fldChar w:fldCharType="begin"/>
      </w:r>
      <w:r w:rsidRPr="00E635C6">
        <w:instrText xml:space="preserve"> SEQ Figure \* ARABIC </w:instrText>
      </w:r>
      <w:r w:rsidRPr="00E635C6">
        <w:fldChar w:fldCharType="separate"/>
      </w:r>
      <w:r>
        <w:t>44</w:t>
      </w:r>
      <w:r w:rsidRPr="00E635C6">
        <w:fldChar w:fldCharType="end"/>
      </w:r>
      <w:r w:rsidRPr="00E635C6">
        <w:t xml:space="preserve"> C/N0, Receiver B, E6-BC signal, all satellites in view (Case 6)</w:t>
      </w:r>
    </w:p>
    <w:p w14:paraId="5F739DA0" w14:textId="77777777" w:rsidR="007850A9" w:rsidRDefault="007850A9" w:rsidP="007850A9">
      <w:r w:rsidRPr="0070066E">
        <w:lastRenderedPageBreak/>
        <w:t xml:space="preserve"> </w:t>
      </w:r>
      <w:r>
        <w:t xml:space="preserve">As it can be easily seen, the effect of the presence of the interfering signal is very evident on both </w:t>
      </w:r>
      <w:proofErr w:type="gramStart"/>
      <w:r>
        <w:t>receivers, and</w:t>
      </w:r>
      <w:proofErr w:type="gramEnd"/>
      <w:r>
        <w:t xml:space="preserve"> causing again a drop on the C/N0 of about 3 dB in the case of Receiver A and about 10 dB for the receiver B for all satellites in view.</w:t>
      </w:r>
    </w:p>
    <w:p w14:paraId="7172F1A4" w14:textId="77777777" w:rsidR="007850A9" w:rsidRPr="0070066E" w:rsidRDefault="007850A9" w:rsidP="007850A9">
      <w:r>
        <w:t xml:space="preserve">Provided </w:t>
      </w:r>
      <w:proofErr w:type="gramStart"/>
      <w:r>
        <w:t>that different receivers</w:t>
      </w:r>
      <w:proofErr w:type="gramEnd"/>
      <w:r>
        <w:t xml:space="preserve"> are affected to a different extent (typically as a function of their front-end filter bandwidth), it is evident that all those cases represent unacceptable degradation on all the receivers considered, and affecting all satellites in view, independently from their actual elevation. </w:t>
      </w:r>
      <w:proofErr w:type="gramStart"/>
      <w:r>
        <w:t>Indeed</w:t>
      </w:r>
      <w:proofErr w:type="gramEnd"/>
      <w:r>
        <w:t xml:space="preserve"> the measured degradation is exceeding by far the </w:t>
      </w:r>
      <w:r w:rsidRPr="00E635C6">
        <w:t xml:space="preserve">commonly accepted </w:t>
      </w:r>
      <w:r w:rsidRPr="003E00BA">
        <w:t>indicator for an ongoing interference in the terminology of GNSS</w:t>
      </w:r>
      <w:r>
        <w:t xml:space="preserve"> (as reported in the previous section) which </w:t>
      </w:r>
      <w:r w:rsidRPr="003E00BA">
        <w:t xml:space="preserve">is the decrease of the carrier-to-noise density </w:t>
      </w:r>
      <w:r w:rsidRPr="00E635C6">
        <w:t>C/N0</w:t>
      </w:r>
      <w:r w:rsidRPr="003E00BA">
        <w:t xml:space="preserve"> at the output of the tracking loop for every single satellite’s signal by 1 </w:t>
      </w:r>
      <w:proofErr w:type="spellStart"/>
      <w:r w:rsidRPr="003E00BA">
        <w:t>dB</w:t>
      </w:r>
      <w:r>
        <w:t>.</w:t>
      </w:r>
      <w:proofErr w:type="spellEnd"/>
    </w:p>
    <w:p w14:paraId="61AD1DB5" w14:textId="77777777" w:rsidR="007850A9" w:rsidRDefault="007850A9" w:rsidP="007850A9">
      <w:r>
        <w:t xml:space="preserve">As previously mentioned, the concerned Amateur Radio Repeater has been identified through its Ministerial identifier transmitted in an FM voice message and it </w:t>
      </w:r>
      <w:proofErr w:type="gramStart"/>
      <w:r>
        <w:t>is located in</w:t>
      </w:r>
      <w:proofErr w:type="gramEnd"/>
      <w:r>
        <w:t xml:space="preserve"> Campo </w:t>
      </w:r>
      <w:proofErr w:type="spellStart"/>
      <w:r>
        <w:t>dei</w:t>
      </w:r>
      <w:proofErr w:type="spellEnd"/>
      <w:r>
        <w:t xml:space="preserve"> Fiori (Varese), a hill dominating the area and located at about 15 km from the JRC </w:t>
      </w:r>
      <w:proofErr w:type="spellStart"/>
      <w:r>
        <w:t>Ispra</w:t>
      </w:r>
      <w:proofErr w:type="spellEnd"/>
      <w:r>
        <w:t xml:space="preserve"> site. The area is represented in the following figure, including markers for the JRC site location (</w:t>
      </w:r>
      <w:proofErr w:type="spellStart"/>
      <w:r>
        <w:t>Ispra</w:t>
      </w:r>
      <w:proofErr w:type="spellEnd"/>
      <w:r>
        <w:t xml:space="preserve">), the approximate repeater location (Parco </w:t>
      </w:r>
      <w:proofErr w:type="spellStart"/>
      <w:r>
        <w:t>Naturale</w:t>
      </w:r>
      <w:proofErr w:type="spellEnd"/>
      <w:r>
        <w:t xml:space="preserve"> </w:t>
      </w:r>
      <w:proofErr w:type="spellStart"/>
      <w:r>
        <w:t>Regionale</w:t>
      </w:r>
      <w:proofErr w:type="spellEnd"/>
      <w:r>
        <w:t xml:space="preserve"> Campo </w:t>
      </w:r>
      <w:proofErr w:type="spellStart"/>
      <w:r>
        <w:t>dei</w:t>
      </w:r>
      <w:proofErr w:type="spellEnd"/>
      <w:r>
        <w:t xml:space="preserve"> Fiori) and the minimum concerned area (a circle of radius equal to the distance between JRC and the repeater). It is useful in this context to mention that the concerned area includes the main city of Varese and comprises a population which is well above the 100.000 inhabitants.</w:t>
      </w:r>
    </w:p>
    <w:p w14:paraId="49598FC8" w14:textId="77777777" w:rsidR="007850A9" w:rsidRPr="00E635C6" w:rsidRDefault="007850A9" w:rsidP="007850A9">
      <w:pPr>
        <w:pStyle w:val="ECCFiguregraphcentered"/>
      </w:pPr>
      <w:r w:rsidRPr="00E635C6">
        <w:rPr>
          <w:lang w:val="en-GB" w:eastAsia="en-GB"/>
        </w:rPr>
        <w:drawing>
          <wp:inline distT="0" distB="0" distL="0" distR="0" wp14:anchorId="23DE0CAF" wp14:editId="189960E1">
            <wp:extent cx="5203941" cy="3204376"/>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b="1928"/>
                    <a:stretch/>
                  </pic:blipFill>
                  <pic:spPr bwMode="auto">
                    <a:xfrm>
                      <a:off x="0" y="0"/>
                      <a:ext cx="5209414" cy="3207746"/>
                    </a:xfrm>
                    <a:prstGeom prst="rect">
                      <a:avLst/>
                    </a:prstGeom>
                    <a:ln>
                      <a:noFill/>
                    </a:ln>
                    <a:extLst>
                      <a:ext uri="{53640926-AAD7-44D8-BBD7-CCE9431645EC}">
                        <a14:shadowObscured xmlns:a14="http://schemas.microsoft.com/office/drawing/2010/main"/>
                      </a:ext>
                    </a:extLst>
                  </pic:spPr>
                </pic:pic>
              </a:graphicData>
            </a:graphic>
          </wp:inline>
        </w:drawing>
      </w:r>
      <w:r w:rsidRPr="00E635C6">
        <w:t xml:space="preserve"> </w:t>
      </w:r>
    </w:p>
    <w:p w14:paraId="0BEDBC22" w14:textId="77777777" w:rsidR="007850A9" w:rsidRPr="00E635C6" w:rsidRDefault="007850A9" w:rsidP="007850A9">
      <w:pPr>
        <w:pStyle w:val="ECCFiguregraphcentered"/>
      </w:pPr>
      <w:r w:rsidRPr="00E635C6">
        <w:t xml:space="preserve">Figure </w:t>
      </w:r>
      <w:r w:rsidRPr="00E635C6">
        <w:fldChar w:fldCharType="begin"/>
      </w:r>
      <w:r w:rsidRPr="00E635C6">
        <w:instrText xml:space="preserve"> SEQ Figure \* ARABIC </w:instrText>
      </w:r>
      <w:r w:rsidRPr="00E635C6">
        <w:fldChar w:fldCharType="separate"/>
      </w:r>
      <w:r>
        <w:t>45</w:t>
      </w:r>
      <w:r w:rsidRPr="00E635C6">
        <w:fldChar w:fldCharType="end"/>
      </w:r>
      <w:r w:rsidRPr="00E635C6">
        <w:t xml:space="preserve"> Area Affected by the emission (as a minimum)</w:t>
      </w:r>
    </w:p>
    <w:p w14:paraId="3A571AFA" w14:textId="77777777" w:rsidR="007850A9" w:rsidRPr="00E635C6" w:rsidRDefault="007850A9" w:rsidP="007850A9">
      <w:r>
        <w:t>The interfering event</w:t>
      </w:r>
      <w:r w:rsidRPr="00E635C6">
        <w:t>s above described have been reported to the competent authorities in Italy (</w:t>
      </w:r>
      <w:proofErr w:type="spellStart"/>
      <w:r w:rsidRPr="00E635C6">
        <w:t>Ministero</w:t>
      </w:r>
      <w:proofErr w:type="spellEnd"/>
      <w:r w:rsidRPr="00E635C6">
        <w:t xml:space="preserve"> </w:t>
      </w:r>
      <w:proofErr w:type="spellStart"/>
      <w:r w:rsidRPr="00E635C6">
        <w:t>dello</w:t>
      </w:r>
      <w:proofErr w:type="spellEnd"/>
      <w:r w:rsidRPr="00E635C6">
        <w:t xml:space="preserve"> </w:t>
      </w:r>
      <w:proofErr w:type="spellStart"/>
      <w:r w:rsidRPr="00E635C6">
        <w:t>Sviluppo</w:t>
      </w:r>
      <w:proofErr w:type="spellEnd"/>
      <w:r w:rsidRPr="00E635C6">
        <w:t xml:space="preserve"> </w:t>
      </w:r>
      <w:proofErr w:type="spellStart"/>
      <w:r w:rsidRPr="00E635C6">
        <w:t>Economico</w:t>
      </w:r>
      <w:proofErr w:type="spellEnd"/>
      <w:r w:rsidRPr="00E635C6">
        <w:t xml:space="preserve">, MISE) on 21st June 2021. </w:t>
      </w:r>
    </w:p>
    <w:p w14:paraId="00C8F639" w14:textId="13357FF2" w:rsidR="007850A9" w:rsidRPr="007850A9" w:rsidRDefault="007850A9" w:rsidP="00590789">
      <w:pPr>
        <w:pStyle w:val="ECCFiguregraphcentered"/>
      </w:pPr>
    </w:p>
    <w:p w14:paraId="19F379DB" w14:textId="77777777" w:rsidR="007850A9" w:rsidRPr="00E635C6" w:rsidRDefault="007850A9" w:rsidP="00E635C6">
      <w:pPr>
        <w:rPr>
          <w:lang w:val="da-DK"/>
        </w:rPr>
      </w:pPr>
    </w:p>
    <w:p w14:paraId="705C3458" w14:textId="4AC2A58C" w:rsidR="00E635C6" w:rsidRPr="00E635C6" w:rsidRDefault="00E635C6" w:rsidP="00E635C6">
      <w:pPr>
        <w:pStyle w:val="ECCAnnexheading2"/>
        <w:numPr>
          <w:ilvl w:val="0"/>
          <w:numId w:val="0"/>
        </w:numPr>
        <w:ind w:left="576"/>
      </w:pPr>
    </w:p>
    <w:sectPr w:rsidR="00E635C6" w:rsidRPr="00E635C6">
      <w:headerReference w:type="even" r:id="rId118"/>
      <w:headerReference w:type="default" r:id="rId119"/>
      <w:footerReference w:type="even" r:id="rId120"/>
      <w:footerReference w:type="default" r:id="rId121"/>
      <w:headerReference w:type="first" r:id="rId122"/>
      <w:footerReference w:type="first" r:id="rId123"/>
      <w:type w:val="continuous"/>
      <w:pgSz w:w="11907" w:h="16840" w:code="9"/>
      <w:pgMar w:top="1440" w:right="1134" w:bottom="1440" w:left="1134"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9" w:author="IARU" w:date="2021-04-08T13:12:00Z" w:initials="BL">
    <w:p w14:paraId="410B9AA7" w14:textId="77777777" w:rsidR="00E02A51" w:rsidRDefault="00E02A51">
      <w:r>
        <w:annotationRef/>
      </w:r>
      <w:r>
        <w:t>Seeing now that the protection levels for RNSS are classified as narrowband and wideband we probably need to define typical/max power levels for each scenario too.</w:t>
      </w:r>
    </w:p>
  </w:comment>
  <w:comment w:id="92" w:author="Matteo Paonni" w:date="2020-11-24T14:04:00Z" w:initials="MP">
    <w:p w14:paraId="7538D9EC" w14:textId="77777777" w:rsidR="00E02A51" w:rsidRDefault="00E02A51">
      <w:r>
        <w:annotationRef/>
      </w:r>
      <w:r>
        <w:t>To be moved to "apex" as above (document formatting does not allow to do that)</w:t>
      </w:r>
    </w:p>
  </w:comment>
  <w:comment w:id="116" w:author="IARU" w:date="2021-04-08T14:58:00Z" w:initials="BL">
    <w:p w14:paraId="195A725C" w14:textId="77777777" w:rsidR="00EE7DF8" w:rsidRDefault="00EE7DF8" w:rsidP="00EE7DF8">
      <w:r>
        <w:annotationRef/>
      </w:r>
      <w:r>
        <w:t>Some might argue that the O-</w:t>
      </w:r>
      <w:proofErr w:type="spellStart"/>
      <w:r>
        <w:t>Hata</w:t>
      </w:r>
      <w:proofErr w:type="spellEnd"/>
      <w:r>
        <w:t xml:space="preserve"> model might also be useful</w:t>
      </w:r>
    </w:p>
  </w:comment>
  <w:comment w:id="117" w:author="ANFR" w:date="2021-08-23T12:28:00Z" w:initials="ANFR">
    <w:p w14:paraId="3DE1F7AF" w14:textId="77777777" w:rsidR="00EE7DF8" w:rsidRDefault="00EE7DF8" w:rsidP="00EE7DF8">
      <w:r>
        <w:annotationRef/>
      </w:r>
      <w:r>
        <w:t>Recommendation ITU-R P.1546 is also based on the O-</w:t>
      </w:r>
      <w:proofErr w:type="spellStart"/>
      <w:r>
        <w:t>Hata</w:t>
      </w:r>
      <w:proofErr w:type="spellEnd"/>
      <w:r>
        <w:t xml:space="preserve"> model but it presents an extended version with less constraints. </w:t>
      </w:r>
    </w:p>
    <w:p w14:paraId="20E7BA42" w14:textId="77777777" w:rsidR="00EE7DF8" w:rsidRDefault="00EE7DF8" w:rsidP="00EE7DF8">
      <w:r>
        <w:t>The general O-</w:t>
      </w:r>
      <w:proofErr w:type="spellStart"/>
      <w:r>
        <w:t>Hata</w:t>
      </w:r>
      <w:proofErr w:type="spellEnd"/>
      <w:r>
        <w:t xml:space="preserve"> model could be suited for the case in hand but only for very specific cases. Considering that it presents limitations with respect to the BS antenna height (minimum 30 m) and to the distance (maximum 10 km) it is not suited for the cases studied here. Furthermore, during the last 4C conference a </w:t>
      </w:r>
      <w:proofErr w:type="gramStart"/>
      <w:r>
        <w:t>reply</w:t>
      </w:r>
      <w:proofErr w:type="gramEnd"/>
      <w:r>
        <w:t xml:space="preserve"> liaison statement was received from working party 3M that advised the usage of the Recommendation ITU-R P.1546 for conducting the studies.</w:t>
      </w:r>
    </w:p>
  </w:comment>
  <w:comment w:id="118" w:author="IARU" w:date="2021-04-08T14:55:00Z" w:initials="BL">
    <w:p w14:paraId="74E14CF7" w14:textId="77777777" w:rsidR="00EE7DF8" w:rsidRDefault="00EE7DF8" w:rsidP="00EE7DF8">
      <w:r>
        <w:annotationRef/>
      </w:r>
      <w:r>
        <w:t>There are other settings in 1546 which alter the clutter height. Not many amateur home stations are on open rural land. Sub-urban would be more likely.</w:t>
      </w:r>
    </w:p>
  </w:comment>
  <w:comment w:id="119" w:author="IARU" w:date="2021-04-08T15:05:00Z" w:initials="BL">
    <w:p w14:paraId="02529B84" w14:textId="77777777" w:rsidR="00EE7DF8" w:rsidRDefault="00EE7DF8" w:rsidP="00EE7DF8">
      <w:r>
        <w:annotationRef/>
      </w:r>
      <w:r>
        <w:t xml:space="preserve">Is this approach documented anywhere? </w:t>
      </w:r>
    </w:p>
  </w:comment>
  <w:comment w:id="120" w:author="Felix Schad" w:date="2021-03-26T10:25:00Z" w:initials="511-7">
    <w:p w14:paraId="3624CD21" w14:textId="77777777" w:rsidR="00EE7DF8" w:rsidRDefault="00EE7DF8" w:rsidP="00EE7DF8">
      <w:r>
        <w:annotationRef/>
      </w:r>
      <w:r>
        <w:t>Information regarding GNSS-antennas can be found in A6.4.3 (Temp1c)</w:t>
      </w:r>
    </w:p>
  </w:comment>
  <w:comment w:id="122" w:author="Felix Schad" w:date="2021-03-26T10:24:00Z" w:initials="511-7">
    <w:p w14:paraId="3CDE2AFB" w14:textId="77777777" w:rsidR="00EE7DF8" w:rsidRDefault="00EE7DF8" w:rsidP="00EE7DF8">
      <w:r>
        <w:annotationRef/>
      </w:r>
      <w:r>
        <w:t>Unit of height is not dB</w:t>
      </w:r>
    </w:p>
  </w:comment>
  <w:comment w:id="121" w:author="IARU" w:date="2021-04-08T15:02:00Z" w:initials="BL">
    <w:p w14:paraId="3223AE4F" w14:textId="77777777" w:rsidR="00EE7DF8" w:rsidRDefault="00EE7DF8" w:rsidP="00EE7DF8">
      <w:r>
        <w:annotationRef/>
      </w:r>
      <w:r>
        <w:t>Do we not have a typical RNSS receiver antenna pattern? It seems difficult to assume a step function in antenna gain of 9dB between zero and 5degrees.</w:t>
      </w:r>
    </w:p>
  </w:comment>
  <w:comment w:id="123" w:author="Felix Schad" w:date="2021-03-26T10:55:00Z" w:initials="511-7">
    <w:p w14:paraId="1DE2DF59" w14:textId="77777777" w:rsidR="00EE7DF8" w:rsidRDefault="00EE7DF8" w:rsidP="00EE7DF8">
      <w:r>
        <w:annotationRef/>
      </w:r>
      <w:r w:rsidRPr="0036235D">
        <w:rPr>
          <w:rFonts w:cs="Arial"/>
          <w:sz w:val="22"/>
        </w:rPr>
        <w:t>.</w:t>
      </w:r>
      <w:r>
        <w:rPr>
          <w:rFonts w:cs="Arial"/>
          <w:sz w:val="22"/>
        </w:rPr>
        <w:t xml:space="preserve"> How to treat special situations, like EME stations with high power &amp; high gain antennas that are only active a few minutes per </w:t>
      </w:r>
      <w:proofErr w:type="gramStart"/>
      <w:r>
        <w:rPr>
          <w:rFonts w:cs="Arial"/>
          <w:sz w:val="22"/>
        </w:rPr>
        <w:t>year ?</w:t>
      </w:r>
      <w:proofErr w:type="gramEnd"/>
      <w:r>
        <w:rPr>
          <w:rFonts w:cs="Arial"/>
          <w:sz w:val="22"/>
        </w:rPr>
        <w:t xml:space="preserve"> Thus: most transmitters are not active for 100% of time, rather seconds. This is different to time </w:t>
      </w:r>
      <w:proofErr w:type="spellStart"/>
      <w:r>
        <w:rPr>
          <w:rFonts w:cs="Arial"/>
          <w:sz w:val="22"/>
        </w:rPr>
        <w:t>variablility</w:t>
      </w:r>
      <w:proofErr w:type="spellEnd"/>
      <w:r>
        <w:rPr>
          <w:rFonts w:cs="Arial"/>
          <w:sz w:val="22"/>
        </w:rPr>
        <w:t>, but still a non-</w:t>
      </w:r>
      <w:proofErr w:type="gramStart"/>
      <w:r>
        <w:rPr>
          <w:rFonts w:cs="Arial"/>
          <w:sz w:val="22"/>
        </w:rPr>
        <w:t>negligible  factor</w:t>
      </w:r>
      <w:proofErr w:type="gramEnd"/>
      <w:r>
        <w:rPr>
          <w:rFonts w:cs="Arial"/>
          <w:sz w:val="22"/>
        </w:rPr>
        <w:t xml:space="preserve"> in terms of time</w:t>
      </w:r>
    </w:p>
  </w:comment>
  <w:comment w:id="124" w:author="IARU" w:date="2021-04-08T15:08:00Z" w:initials="BL">
    <w:p w14:paraId="239F1A39" w14:textId="77777777" w:rsidR="00EE7DF8" w:rsidRDefault="00EE7DF8" w:rsidP="00EE7DF8">
      <w:r>
        <w:annotationRef/>
      </w:r>
      <w:r>
        <w:t>Does GALILEO have a specific target location availability? This might be a better reference than just "say 99%". That might not be realistic.</w:t>
      </w:r>
    </w:p>
  </w:comment>
  <w:comment w:id="125" w:author="Marco Marcovina" w:date="2021-06-08T09:50:00Z" w:initials="M">
    <w:p w14:paraId="29BDBBB9" w14:textId="77777777" w:rsidR="00EE7DF8" w:rsidRDefault="00EE7DF8" w:rsidP="00EE7DF8">
      <w:r>
        <w:annotationRef/>
      </w:r>
      <w:r>
        <w:t>For the JRC: add a reference to the source mentioned during the meeting</w:t>
      </w:r>
    </w:p>
  </w:comment>
  <w:comment w:id="127" w:author="Felix Schad" w:date="2021-03-26T10:30:00Z" w:initials="511-7">
    <w:p w14:paraId="6ED778D4" w14:textId="77777777" w:rsidR="00EE7DF8" w:rsidRDefault="00EE7DF8" w:rsidP="00EE7DF8">
      <w:r>
        <w:annotationRef/>
      </w:r>
      <w:r>
        <w:t xml:space="preserve">Please add the signal type, like analogue ATV or something. Please consider </w:t>
      </w:r>
      <w:proofErr w:type="gramStart"/>
      <w:r>
        <w:t>to normalize</w:t>
      </w:r>
      <w:proofErr w:type="gramEnd"/>
      <w:r>
        <w:t xml:space="preserve"> transmitter output powers to 1 MHz reference </w:t>
      </w:r>
      <w:proofErr w:type="spellStart"/>
      <w:r>
        <w:t>bandwith</w:t>
      </w:r>
      <w:proofErr w:type="spellEnd"/>
      <w:r>
        <w:t xml:space="preserve"> (it’s -140 </w:t>
      </w:r>
      <w:proofErr w:type="spellStart"/>
      <w:r>
        <w:t>dBW</w:t>
      </w:r>
      <w:proofErr w:type="spellEnd"/>
      <w:r>
        <w:t>/MHz)</w:t>
      </w:r>
    </w:p>
  </w:comment>
  <w:comment w:id="126" w:author="IARU" w:date="2021-04-08T12:52:00Z" w:initials="BL">
    <w:p w14:paraId="5B4347F0" w14:textId="77777777" w:rsidR="00EE7DF8" w:rsidRDefault="00EE7DF8" w:rsidP="00EE7DF8">
      <w:r>
        <w:annotationRef/>
      </w:r>
      <w:r w:rsidRPr="003E2158">
        <w:t xml:space="preserve">The interference area drawn </w:t>
      </w:r>
      <w:r>
        <w:t xml:space="preserve">in the results </w:t>
      </w:r>
      <w:r w:rsidRPr="003E2158">
        <w:t>is based on the more stringent threshold of -140dBW</w:t>
      </w:r>
      <w:r>
        <w:t xml:space="preserve"> (per MHz)</w:t>
      </w:r>
      <w:r w:rsidRPr="003E2158">
        <w:t xml:space="preserve"> for wideband transmissions (&gt;1 MHz) and this might not be applicable in all cases (only ATV). So </w:t>
      </w:r>
      <w:proofErr w:type="gramStart"/>
      <w:r w:rsidRPr="003E2158">
        <w:t xml:space="preserve">could the </w:t>
      </w:r>
      <w:r>
        <w:t>results should</w:t>
      </w:r>
      <w:proofErr w:type="gramEnd"/>
      <w:r w:rsidRPr="003E2158">
        <w:t xml:space="preserve"> include both thresholds (the other being -134.5dBW)?</w:t>
      </w:r>
    </w:p>
    <w:p w14:paraId="3F2BA3D2" w14:textId="77777777" w:rsidR="00EE7DF8" w:rsidRPr="003E2158" w:rsidRDefault="00EE7DF8" w:rsidP="00EE7DF8">
      <w:r>
        <w:t>Maybe there is a case to treat narrow and wide band separately.</w:t>
      </w:r>
    </w:p>
    <w:p w14:paraId="08387CC5" w14:textId="77777777" w:rsidR="00EE7DF8" w:rsidRDefault="00EE7DF8" w:rsidP="00EE7DF8"/>
  </w:comment>
  <w:comment w:id="128" w:author="Felix Schad" w:date="2021-03-26T10:47:00Z" w:initials="511-7">
    <w:p w14:paraId="7A173DFF" w14:textId="77777777" w:rsidR="00EE7DF8" w:rsidRDefault="00EE7DF8" w:rsidP="00EE7DF8">
      <w:r>
        <w:annotationRef/>
      </w:r>
      <w:r>
        <w:t xml:space="preserve">Simulations worked on 1W and 300W, so both ends in that list. While it’s good to know the most critical end, we should discuss towards a typical value. Please consider the absolute numbers of stations as noted in the main report. </w:t>
      </w:r>
    </w:p>
    <w:p w14:paraId="68B254D3" w14:textId="77777777" w:rsidR="00EE7DF8" w:rsidRDefault="00EE7DF8" w:rsidP="00EE7DF8"/>
  </w:comment>
  <w:comment w:id="129" w:author="IARU" w:date="2021-04-08T12:57:00Z" w:initials="BL">
    <w:p w14:paraId="1C6CFFCA" w14:textId="77777777" w:rsidR="00EE7DF8" w:rsidRDefault="00EE7DF8" w:rsidP="00EE7DF8">
      <w:r>
        <w:annotationRef/>
      </w:r>
      <w:r w:rsidRPr="00E416FB">
        <w:t xml:space="preserve">The 300W power level </w:t>
      </w:r>
      <w:r>
        <w:t xml:space="preserve">considered in the simulations </w:t>
      </w:r>
      <w:r w:rsidRPr="00E416FB">
        <w:t xml:space="preserve">is consistent with the power level data range we have provided </w:t>
      </w:r>
      <w:r>
        <w:t>but</w:t>
      </w:r>
      <w:r w:rsidRPr="00E416FB">
        <w:t xml:space="preserve"> reflects the higher end of the range. This </w:t>
      </w:r>
      <w:r>
        <w:t>needs to be kept in</w:t>
      </w:r>
      <w:r w:rsidRPr="00E416FB">
        <w:t xml:space="preserve"> context. Our user data provided shows that typically &lt;10 stations might be operating at this power level across 5 major CEPT countries. Probably about 7.</w:t>
      </w:r>
      <w:r>
        <w:t xml:space="preserve"> For narrow band operation power = 100W would be a more typical maximum.</w:t>
      </w:r>
    </w:p>
    <w:p w14:paraId="1C9DB9C2" w14:textId="77777777" w:rsidR="00EE7DF8" w:rsidRDefault="00EE7DF8" w:rsidP="00EE7DF8">
      <w:r>
        <w:t>For a wideband transmission (DATV) then 5W/MHz might be more typical and 20W/MHz max.</w:t>
      </w:r>
    </w:p>
  </w:comment>
  <w:comment w:id="130" w:author="IARU" w:date="2021-04-08T13:23:00Z" w:initials="BL">
    <w:p w14:paraId="69EC04FE" w14:textId="77777777" w:rsidR="00EE7DF8" w:rsidRDefault="00EE7DF8" w:rsidP="00EE7DF8">
      <w:r>
        <w:annotationRef/>
      </w:r>
      <w:r>
        <w:t>IARU had recommended 12m.</w:t>
      </w:r>
    </w:p>
  </w:comment>
  <w:comment w:id="131" w:author="IARU" w:date="2021-04-08T14:42:00Z" w:initials="BL">
    <w:p w14:paraId="1E8862FC" w14:textId="77777777" w:rsidR="00EE7DF8" w:rsidRDefault="00EE7DF8" w:rsidP="00EE7DF8">
      <w:r>
        <w:annotationRef/>
      </w:r>
      <w:r w:rsidRPr="006915A7">
        <w:t>Normally for Home Station operation Horizontal is the norm. If H or V doesn’t matter just say “Linear”. The antenna pattern in the two planes looks similar.</w:t>
      </w:r>
    </w:p>
  </w:comment>
  <w:comment w:id="132" w:author="IARU" w:date="2021-04-08T14:44:00Z" w:initials="BL">
    <w:p w14:paraId="714A27CC" w14:textId="77777777" w:rsidR="00EE7DF8" w:rsidRPr="006F09AA" w:rsidRDefault="00EE7DF8" w:rsidP="00EE7DF8">
      <w:r>
        <w:annotationRef/>
      </w:r>
      <w:r w:rsidRPr="006F09AA">
        <w:t xml:space="preserve">For “Home Station 2” the 4m dish at 10m (!) </w:t>
      </w:r>
      <w:r>
        <w:t>would be a major installation</w:t>
      </w:r>
      <w:r w:rsidRPr="006F09AA">
        <w:t xml:space="preserve"> and will attract </w:t>
      </w:r>
      <w:r>
        <w:t xml:space="preserve">adverse </w:t>
      </w:r>
      <w:r w:rsidRPr="006F09AA">
        <w:t>comment. The higher gain antenna is OK (actually 2dB higher than we proposed for the top end</w:t>
      </w:r>
      <w:proofErr w:type="gramStart"/>
      <w:r w:rsidRPr="006F09AA">
        <w:t>)</w:t>
      </w:r>
      <w:proofErr w:type="gramEnd"/>
      <w:r w:rsidRPr="006F09AA">
        <w:t xml:space="preserve"> but the height needs to be lower</w:t>
      </w:r>
      <w:r>
        <w:t>,</w:t>
      </w:r>
      <w:r w:rsidRPr="006F09AA">
        <w:t xml:space="preserve"> 3m </w:t>
      </w:r>
      <w:r>
        <w:t>would be more realistic</w:t>
      </w:r>
      <w:r w:rsidRPr="006F09AA">
        <w:t>.</w:t>
      </w:r>
    </w:p>
    <w:p w14:paraId="44E5BD89" w14:textId="77777777" w:rsidR="00EE7DF8" w:rsidRPr="006F09AA" w:rsidRDefault="00EE7DF8" w:rsidP="00EE7DF8">
      <w:r w:rsidRPr="006F09AA">
        <w:t>Lower antenna height and higher power (50W) might be more representative.</w:t>
      </w:r>
    </w:p>
    <w:p w14:paraId="3CA5177F" w14:textId="77777777" w:rsidR="00EE7DF8" w:rsidRDefault="00EE7DF8" w:rsidP="00EE7DF8"/>
  </w:comment>
  <w:comment w:id="133" w:author="IARU" w:date="2021-04-08T14:43:00Z" w:initials="BL">
    <w:p w14:paraId="24833E1A" w14:textId="77777777" w:rsidR="00EE7DF8" w:rsidRDefault="00EE7DF8" w:rsidP="00EE7DF8">
      <w:r>
        <w:annotationRef/>
      </w:r>
      <w:r w:rsidRPr="006F09AA">
        <w:t>Normally for Home Station operation Horizontal is the norm. If H or V doesn’t matter just say “Linear”. The antenna pattern in the two planes looks similar.</w:t>
      </w:r>
    </w:p>
  </w:comment>
  <w:comment w:id="134" w:author="IARU" w:date="2021-04-08T14:48:00Z" w:initials="BL">
    <w:p w14:paraId="59F2328D" w14:textId="77777777" w:rsidR="00EE7DF8" w:rsidRDefault="00EE7DF8" w:rsidP="00EE7DF8">
      <w:r>
        <w:annotationRef/>
      </w:r>
      <w:r>
        <w:t xml:space="preserve">This looks like a sectorial antenna which would be unusual. IARU had suggested 6dBi to 10dBi. Radiated powers above 25W are not common </w:t>
      </w:r>
    </w:p>
  </w:comment>
  <w:comment w:id="135" w:author="IARU" w:date="2021-04-08T13:16:00Z" w:initials="BL">
    <w:p w14:paraId="3B8A3386" w14:textId="77777777" w:rsidR="00EE7DF8" w:rsidRDefault="00EE7DF8" w:rsidP="00EE7DF8">
      <w:r>
        <w:annotationRef/>
      </w:r>
      <w:r>
        <w:t>Power levels above 25W are generally unusual for permanent stations which are usually regulated on an EIRP basis.</w:t>
      </w:r>
    </w:p>
  </w:comment>
  <w:comment w:id="136" w:author="IARU" w:date="2021-04-08T13:16:00Z" w:initials="BL">
    <w:p w14:paraId="3FE76F86" w14:textId="77777777" w:rsidR="00EE7DF8" w:rsidRDefault="00EE7DF8" w:rsidP="00EE7DF8">
      <w:r>
        <w:annotationRef/>
      </w:r>
      <w:r w:rsidRPr="00092C64">
        <w:t>Regarding the “Permanent” station (repeater, beacon) the combination of power (1W) and antenna gain (13dBi) lead to a reasonable EIRP but the antenna height seems somewhat low at 10m.</w:t>
      </w:r>
      <w:r>
        <w:t xml:space="preserve"> IARU suggested 25m for a permanent station.</w:t>
      </w:r>
    </w:p>
    <w:p w14:paraId="2CAE4B56" w14:textId="77777777" w:rsidR="00EE7DF8" w:rsidRPr="00092C64" w:rsidRDefault="00EE7DF8" w:rsidP="00EE7DF8">
      <w:r>
        <w:t xml:space="preserve">If the permanent station is a TV </w:t>
      </w:r>
      <w:proofErr w:type="gramStart"/>
      <w:r>
        <w:t>repeater</w:t>
      </w:r>
      <w:proofErr w:type="gramEnd"/>
      <w:r>
        <w:t xml:space="preserve"> then the same consideration regarding spectral density should be observed.</w:t>
      </w:r>
    </w:p>
    <w:p w14:paraId="358CEC0C" w14:textId="77777777" w:rsidR="00EE7DF8" w:rsidRDefault="00EE7DF8" w:rsidP="00EE7DF8"/>
  </w:comment>
  <w:comment w:id="137" w:author="IARU" w:date="2021-04-08T14:52:00Z" w:initials="BL">
    <w:p w14:paraId="7A485EF9" w14:textId="77777777" w:rsidR="00EE7DF8" w:rsidRDefault="00EE7DF8" w:rsidP="00EE7DF8">
      <w:r>
        <w:annotationRef/>
      </w:r>
      <w:r>
        <w:t xml:space="preserve">Depending on the application either H or V might be used. </w:t>
      </w:r>
      <w:r w:rsidRPr="00C35398">
        <w:t xml:space="preserve">If H or V doesn’t matter just say “Linear”. </w:t>
      </w:r>
    </w:p>
  </w:comment>
  <w:comment w:id="138" w:author="Felix Schad" w:date="2021-03-26T10:39:00Z" w:initials="511-7">
    <w:p w14:paraId="457075C3" w14:textId="77777777" w:rsidR="00EE7DF8" w:rsidRDefault="00EE7DF8" w:rsidP="00EE7DF8">
      <w:r>
        <w:t>This isn’t the full picture, a</w:t>
      </w:r>
      <w:r>
        <w:annotationRef/>
      </w:r>
      <w:r>
        <w:t>s shown in Annex 6 of the main document. For each scenario, an individual offset to the protection level threshold could be incorporated into this calculation model</w:t>
      </w:r>
    </w:p>
  </w:comment>
  <w:comment w:id="139" w:author="Jaime Afonso" w:date="2021-09-09T12:45:00Z" w:initials="JA">
    <w:p w14:paraId="30599898" w14:textId="77777777" w:rsidR="00D65BE2" w:rsidRPr="00D65BE2" w:rsidRDefault="00D65BE2" w:rsidP="00D65BE2">
      <w:r>
        <w:annotationRef/>
      </w:r>
      <w:r w:rsidRPr="00D65BE2">
        <w:t xml:space="preserve">IARU: </w:t>
      </w:r>
    </w:p>
    <w:p w14:paraId="3F3106E2" w14:textId="783FC499" w:rsidR="00D65BE2" w:rsidRDefault="00D65BE2" w:rsidP="00D65BE2">
      <w:r w:rsidRPr="00D65BE2">
        <w:t xml:space="preserve">IARU notes that in all cases the interference distance increases when the clutter height is set to 10m compared to 0m. This seems counter-intuitive and needs further investigation particularly into the validity of the approach summarised in section 6.1.3. In </w:t>
      </w:r>
      <w:proofErr w:type="gramStart"/>
      <w:r w:rsidRPr="00D65BE2">
        <w:t>addition</w:t>
      </w:r>
      <w:proofErr w:type="gramEnd"/>
      <w:r w:rsidRPr="00D65BE2">
        <w:t xml:space="preserve"> these new results assuming a sub-urban setting in the propagation model produce longer distances compared to the previous rural setting.</w:t>
      </w:r>
    </w:p>
  </w:comment>
  <w:comment w:id="241" w:author="France" w:date="2020-04-24T12:50:00Z" w:initials="France">
    <w:p w14:paraId="02FEAE30" w14:textId="77777777" w:rsidR="00E02A51" w:rsidRDefault="00E02A51">
      <w:r>
        <w:annotationRef/>
      </w:r>
      <w:r>
        <w:t xml:space="preserve">Note from the Chairman: this text is not agreed, </w:t>
      </w:r>
      <w:proofErr w:type="spellStart"/>
      <w:r>
        <w:t>sbyeee</w:t>
      </w:r>
      <w:proofErr w:type="spellEnd"/>
      <w:r>
        <w:t xml:space="preserve"> remarks/opposition from EC, Italy, Franc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10B9AA7" w15:done="0"/>
  <w15:commentEx w15:paraId="7538D9EC" w15:done="0"/>
  <w15:commentEx w15:paraId="195A725C" w15:done="0"/>
  <w15:commentEx w15:paraId="20E7BA42" w15:done="0"/>
  <w15:commentEx w15:paraId="74E14CF7" w15:done="0"/>
  <w15:commentEx w15:paraId="02529B84" w15:done="0"/>
  <w15:commentEx w15:paraId="3624CD21" w15:done="0"/>
  <w15:commentEx w15:paraId="3CDE2AFB" w15:done="0"/>
  <w15:commentEx w15:paraId="3223AE4F" w15:done="0"/>
  <w15:commentEx w15:paraId="1DE2DF59" w15:done="0"/>
  <w15:commentEx w15:paraId="239F1A39" w15:done="0"/>
  <w15:commentEx w15:paraId="29BDBBB9" w15:done="0"/>
  <w15:commentEx w15:paraId="6ED778D4" w15:done="0"/>
  <w15:commentEx w15:paraId="08387CC5" w15:done="0"/>
  <w15:commentEx w15:paraId="68B254D3" w15:done="0"/>
  <w15:commentEx w15:paraId="1C9DB9C2" w15:done="0"/>
  <w15:commentEx w15:paraId="69EC04FE" w15:done="0"/>
  <w15:commentEx w15:paraId="1E8862FC" w15:done="0"/>
  <w15:commentEx w15:paraId="3CA5177F" w15:done="0"/>
  <w15:commentEx w15:paraId="24833E1A" w15:done="0"/>
  <w15:commentEx w15:paraId="59F2328D" w15:done="0"/>
  <w15:commentEx w15:paraId="3B8A3386" w15:done="0"/>
  <w15:commentEx w15:paraId="358CEC0C" w15:done="0"/>
  <w15:commentEx w15:paraId="7A485EF9" w15:done="0"/>
  <w15:commentEx w15:paraId="457075C3" w15:done="0"/>
  <w15:commentEx w15:paraId="3F3106E2" w15:done="0"/>
  <w15:commentEx w15:paraId="02FEAE3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E4805B" w16cex:dateUtc="2021-09-09T10: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10B9AA7" w16cid:durableId="24E36982"/>
  <w16cid:commentId w16cid:paraId="7538D9EC" w16cid:durableId="24E36983"/>
  <w16cid:commentId w16cid:paraId="195A725C" w16cid:durableId="24E26AC1"/>
  <w16cid:commentId w16cid:paraId="20E7BA42" w16cid:durableId="24E26AC2"/>
  <w16cid:commentId w16cid:paraId="74E14CF7" w16cid:durableId="24E26AC3"/>
  <w16cid:commentId w16cid:paraId="02529B84" w16cid:durableId="24E26AC4"/>
  <w16cid:commentId w16cid:paraId="3624CD21" w16cid:durableId="24E26AC5"/>
  <w16cid:commentId w16cid:paraId="3CDE2AFB" w16cid:durableId="24E26AC6"/>
  <w16cid:commentId w16cid:paraId="3223AE4F" w16cid:durableId="24E26AC7"/>
  <w16cid:commentId w16cid:paraId="1DE2DF59" w16cid:durableId="24E26AC8"/>
  <w16cid:commentId w16cid:paraId="239F1A39" w16cid:durableId="24E26AC9"/>
  <w16cid:commentId w16cid:paraId="29BDBBB9" w16cid:durableId="24E26ACA"/>
  <w16cid:commentId w16cid:paraId="6ED778D4" w16cid:durableId="24E26ACB"/>
  <w16cid:commentId w16cid:paraId="08387CC5" w16cid:durableId="24E26ACC"/>
  <w16cid:commentId w16cid:paraId="68B254D3" w16cid:durableId="24E26ACE"/>
  <w16cid:commentId w16cid:paraId="1C9DB9C2" w16cid:durableId="24E26ACF"/>
  <w16cid:commentId w16cid:paraId="69EC04FE" w16cid:durableId="24E26AD0"/>
  <w16cid:commentId w16cid:paraId="1E8862FC" w16cid:durableId="24E26AD1"/>
  <w16cid:commentId w16cid:paraId="3CA5177F" w16cid:durableId="24E26AD2"/>
  <w16cid:commentId w16cid:paraId="24833E1A" w16cid:durableId="24E26AD3"/>
  <w16cid:commentId w16cid:paraId="59F2328D" w16cid:durableId="24E26AD4"/>
  <w16cid:commentId w16cid:paraId="3B8A3386" w16cid:durableId="24E26AD5"/>
  <w16cid:commentId w16cid:paraId="358CEC0C" w16cid:durableId="24E26AD6"/>
  <w16cid:commentId w16cid:paraId="7A485EF9" w16cid:durableId="24E26AD7"/>
  <w16cid:commentId w16cid:paraId="457075C3" w16cid:durableId="24E26AD9"/>
  <w16cid:commentId w16cid:paraId="3F3106E2" w16cid:durableId="24E4805B"/>
  <w16cid:commentId w16cid:paraId="02FEAE30" w16cid:durableId="24E3699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CFAAD8" w14:textId="77777777" w:rsidR="001E5853" w:rsidRDefault="001E5853">
      <w:r>
        <w:separator/>
      </w:r>
    </w:p>
    <w:p w14:paraId="2CD9E64E" w14:textId="77777777" w:rsidR="001E5853" w:rsidRDefault="001E5853"/>
  </w:endnote>
  <w:endnote w:type="continuationSeparator" w:id="0">
    <w:p w14:paraId="4346F718" w14:textId="77777777" w:rsidR="001E5853" w:rsidRDefault="001E5853">
      <w:r>
        <w:continuationSeparator/>
      </w:r>
    </w:p>
    <w:p w14:paraId="14823102" w14:textId="77777777" w:rsidR="001E5853" w:rsidRDefault="001E585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ucida Grande">
    <w:altName w:val="Times New Roman"/>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FB4EF" w14:textId="77777777" w:rsidR="00E02A51" w:rsidRDefault="00E02A51">
    <w:pPr>
      <w:spacing w:before="0" w:after="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B1A1D" w14:textId="77777777" w:rsidR="00E02A51" w:rsidRDefault="00E02A51">
    <w:pPr>
      <w:spacing w:before="0"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B8A1D" w14:textId="77777777" w:rsidR="00E02A51" w:rsidRDefault="00E02A51">
    <w:pPr>
      <w:spacing w:before="0" w:after="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A138D9" w14:textId="77777777" w:rsidR="001E5853" w:rsidRDefault="001E5853">
      <w:pPr>
        <w:pStyle w:val="FootnoteText"/>
      </w:pPr>
      <w:r>
        <w:separator/>
      </w:r>
    </w:p>
  </w:footnote>
  <w:footnote w:type="continuationSeparator" w:id="0">
    <w:p w14:paraId="5709D014" w14:textId="77777777" w:rsidR="001E5853" w:rsidRDefault="001E5853">
      <w:r>
        <w:continuationSeparator/>
      </w:r>
    </w:p>
  </w:footnote>
  <w:footnote w:type="continuationNotice" w:id="1">
    <w:p w14:paraId="0EF3E67E" w14:textId="77777777" w:rsidR="001E5853" w:rsidRDefault="001E5853"/>
  </w:footnote>
  <w:footnote w:id="2">
    <w:p w14:paraId="0E8DB4FB" w14:textId="77777777" w:rsidR="00E02A51" w:rsidRDefault="00E02A51">
      <w:pPr>
        <w:pStyle w:val="FootnoteText"/>
      </w:pPr>
      <w:r>
        <w:rPr>
          <w:rStyle w:val="FootnoteReference"/>
        </w:rPr>
        <w:footnoteRef/>
      </w:r>
      <w:r>
        <w:t xml:space="preserve"> </w:t>
      </w:r>
      <w:r w:rsidRPr="009D1B67">
        <w:t>Regions 2 and 3 comprise the same areas as Regions defined by the ITU</w:t>
      </w:r>
      <w:r>
        <w:t xml:space="preserve">; IARU coordinates the band plan for the frequency band </w:t>
      </w:r>
      <w:r w:rsidR="001E5853">
        <w:fldChar w:fldCharType="begin"/>
      </w:r>
      <w:r w:rsidR="001E5853">
        <w:instrText xml:space="preserve"> HYPERLINK "https://www.iaru-r1.org/index.php/spectrum-and-band-plans/uhf/23-centimeter" </w:instrText>
      </w:r>
      <w:r w:rsidR="001E5853">
        <w:fldChar w:fldCharType="separate"/>
      </w:r>
      <w:r>
        <w:rPr>
          <w:rStyle w:val="Hyperlink"/>
        </w:rPr>
        <w:t>1 240- 1 300 MHz</w:t>
      </w:r>
      <w:r w:rsidR="001E5853">
        <w:rPr>
          <w:rStyle w:val="Hyperlink"/>
        </w:rPr>
        <w:fldChar w:fldCharType="end"/>
      </w:r>
    </w:p>
  </w:footnote>
  <w:footnote w:id="3">
    <w:p w14:paraId="459A3512" w14:textId="77777777" w:rsidR="00E02A51" w:rsidRDefault="00E02A51">
      <w:pPr>
        <w:pStyle w:val="FootnoteText"/>
      </w:pPr>
      <w:r>
        <w:rPr>
          <w:rStyle w:val="FootnoteReference"/>
        </w:rPr>
        <w:footnoteRef/>
      </w:r>
      <w:r>
        <w:t xml:space="preserve"> </w:t>
      </w:r>
      <w:r>
        <w:t xml:space="preserve">This </w:t>
      </w:r>
      <w:r>
        <w:t>corresponds to 16 stations</w:t>
      </w:r>
    </w:p>
  </w:footnote>
  <w:footnote w:id="4">
    <w:p w14:paraId="47F2BF11" w14:textId="77777777" w:rsidR="00E02A51" w:rsidRDefault="00E02A51">
      <w:pPr>
        <w:pStyle w:val="FootnoteText"/>
      </w:pPr>
      <w:r>
        <w:rPr>
          <w:rStyle w:val="FootnoteReference"/>
        </w:rPr>
        <w:footnoteRef/>
      </w:r>
      <w:r>
        <w:t xml:space="preserve"> </w:t>
      </w:r>
      <w:r>
        <w:t xml:space="preserve">This </w:t>
      </w:r>
      <w:r>
        <w:t>corresponds to 8 stations</w:t>
      </w:r>
    </w:p>
  </w:footnote>
  <w:footnote w:id="5">
    <w:p w14:paraId="4698CC9C" w14:textId="77777777" w:rsidR="00E02A51" w:rsidRDefault="00E02A51" w:rsidP="005E4629">
      <w:pPr>
        <w:pStyle w:val="FootnoteText"/>
      </w:pPr>
      <w:r>
        <w:rPr>
          <w:rStyle w:val="FootnoteReference"/>
        </w:rPr>
        <w:footnoteRef/>
      </w:r>
      <w:r>
        <w:tab/>
      </w:r>
      <w:r>
        <w:t xml:space="preserve">The </w:t>
      </w:r>
      <w:r>
        <w:t>analysed results were published by the national radio amateur societies in several European countries.</w:t>
      </w:r>
    </w:p>
  </w:footnote>
  <w:footnote w:id="6">
    <w:p w14:paraId="6EEE69EA" w14:textId="77777777" w:rsidR="00E02A51" w:rsidRPr="00EE17DA" w:rsidRDefault="00E02A51" w:rsidP="00004774">
      <w:pPr>
        <w:pStyle w:val="FootnoteText"/>
        <w:rPr>
          <w:rFonts w:ascii="Times New Roman" w:hAnsi="Times New Roman"/>
          <w:sz w:val="20"/>
          <w:szCs w:val="20"/>
          <w:lang w:val="fr-FR"/>
        </w:rPr>
      </w:pPr>
      <w:r w:rsidRPr="00EE17DA">
        <w:rPr>
          <w:rStyle w:val="FootnoteReference"/>
          <w:rFonts w:ascii="Times New Roman" w:hAnsi="Times New Roman"/>
          <w:szCs w:val="20"/>
        </w:rPr>
        <w:footnoteRef/>
      </w:r>
      <w:r w:rsidRPr="00EE17DA">
        <w:rPr>
          <w:rFonts w:ascii="Times New Roman" w:hAnsi="Times New Roman"/>
          <w:sz w:val="20"/>
          <w:szCs w:val="20"/>
        </w:rPr>
        <w:t xml:space="preserve"> </w:t>
      </w:r>
      <w:r w:rsidRPr="00EE17DA">
        <w:rPr>
          <w:rFonts w:ascii="Times New Roman" w:hAnsi="Times New Roman"/>
          <w:sz w:val="20"/>
          <w:szCs w:val="20"/>
          <w:lang w:val="fr-FR"/>
        </w:rPr>
        <w:t xml:space="preserve">A </w:t>
      </w:r>
      <w:proofErr w:type="spellStart"/>
      <w:r w:rsidRPr="00EE17DA">
        <w:rPr>
          <w:rFonts w:ascii="Times New Roman" w:hAnsi="Times New Roman"/>
          <w:sz w:val="20"/>
          <w:szCs w:val="20"/>
          <w:lang w:val="fr-FR"/>
        </w:rPr>
        <w:t>comprehensive</w:t>
      </w:r>
      <w:proofErr w:type="spellEnd"/>
      <w:r w:rsidRPr="00EE17DA">
        <w:rPr>
          <w:rFonts w:ascii="Times New Roman" w:hAnsi="Times New Roman"/>
          <w:sz w:val="20"/>
          <w:szCs w:val="20"/>
          <w:lang w:val="fr-FR"/>
        </w:rPr>
        <w:t xml:space="preserve"> discussion of fast and slow fading can </w:t>
      </w:r>
      <w:proofErr w:type="spellStart"/>
      <w:r w:rsidRPr="00EE17DA">
        <w:rPr>
          <w:rFonts w:ascii="Times New Roman" w:hAnsi="Times New Roman"/>
          <w:sz w:val="20"/>
          <w:szCs w:val="20"/>
          <w:lang w:val="fr-FR"/>
        </w:rPr>
        <w:t>be</w:t>
      </w:r>
      <w:proofErr w:type="spellEnd"/>
      <w:r w:rsidRPr="00EE17DA">
        <w:rPr>
          <w:rFonts w:ascii="Times New Roman" w:hAnsi="Times New Roman"/>
          <w:sz w:val="20"/>
          <w:szCs w:val="20"/>
          <w:lang w:val="fr-FR"/>
        </w:rPr>
        <w:t xml:space="preserve"> </w:t>
      </w:r>
      <w:proofErr w:type="spellStart"/>
      <w:r w:rsidRPr="00EE17DA">
        <w:rPr>
          <w:rFonts w:ascii="Times New Roman" w:hAnsi="Times New Roman"/>
          <w:sz w:val="20"/>
          <w:szCs w:val="20"/>
          <w:lang w:val="fr-FR"/>
        </w:rPr>
        <w:t>found</w:t>
      </w:r>
      <w:proofErr w:type="spellEnd"/>
      <w:r w:rsidRPr="00EE17DA">
        <w:rPr>
          <w:rFonts w:ascii="Times New Roman" w:hAnsi="Times New Roman"/>
          <w:sz w:val="20"/>
          <w:szCs w:val="20"/>
          <w:lang w:val="fr-FR"/>
        </w:rPr>
        <w:t xml:space="preserve">, for instance, in Parsons, </w:t>
      </w:r>
      <w:r w:rsidRPr="00EE17DA">
        <w:rPr>
          <w:rFonts w:ascii="Times New Roman" w:hAnsi="Times New Roman"/>
          <w:i/>
          <w:sz w:val="20"/>
          <w:szCs w:val="20"/>
          <w:lang w:val="fr-FR"/>
        </w:rPr>
        <w:t>The Mobile Radio Propagation Channel</w:t>
      </w:r>
      <w:r w:rsidRPr="00EE17DA">
        <w:rPr>
          <w:rFonts w:ascii="Times New Roman" w:hAnsi="Times New Roman"/>
          <w:sz w:val="20"/>
          <w:szCs w:val="20"/>
          <w:lang w:val="fr-FR"/>
        </w:rPr>
        <w:t>, 2</w:t>
      </w:r>
      <w:r w:rsidRPr="00EE17DA">
        <w:rPr>
          <w:rFonts w:ascii="Times New Roman" w:hAnsi="Times New Roman"/>
          <w:sz w:val="20"/>
          <w:szCs w:val="20"/>
          <w:vertAlign w:val="superscript"/>
          <w:lang w:val="fr-FR"/>
        </w:rPr>
        <w:t>nd</w:t>
      </w:r>
      <w:r w:rsidRPr="00EE17DA">
        <w:rPr>
          <w:rFonts w:ascii="Times New Roman" w:hAnsi="Times New Roman"/>
          <w:sz w:val="20"/>
          <w:szCs w:val="20"/>
          <w:lang w:val="fr-FR"/>
        </w:rPr>
        <w:t xml:space="preserve"> Edition, </w:t>
      </w:r>
      <w:proofErr w:type="spellStart"/>
      <w:r w:rsidRPr="00EE17DA">
        <w:rPr>
          <w:rFonts w:ascii="Times New Roman" w:hAnsi="Times New Roman"/>
          <w:sz w:val="20"/>
          <w:szCs w:val="20"/>
          <w:lang w:val="fr-FR"/>
        </w:rPr>
        <w:t>Wiley</w:t>
      </w:r>
      <w:proofErr w:type="spellEnd"/>
      <w:r w:rsidRPr="00EE17DA">
        <w:rPr>
          <w:rFonts w:ascii="Times New Roman" w:hAnsi="Times New Roman"/>
          <w:sz w:val="20"/>
          <w:szCs w:val="20"/>
          <w:lang w:val="fr-FR"/>
        </w:rPr>
        <w:t>.</w:t>
      </w:r>
    </w:p>
  </w:footnote>
  <w:footnote w:id="7">
    <w:p w14:paraId="4B622FC4" w14:textId="77777777" w:rsidR="00E02A51" w:rsidRDefault="00E02A51">
      <w:pPr>
        <w:pStyle w:val="FootnoteText"/>
      </w:pPr>
      <w:r>
        <w:rPr>
          <w:rStyle w:val="FootnoteReference"/>
        </w:rPr>
        <w:footnoteRef/>
      </w:r>
      <w:r>
        <w:t xml:space="preserve"> </w:t>
      </w:r>
      <w:r w:rsidRPr="00EF13D8">
        <w:t>The minimum received power on the surface of the Earth is measured at the output of an isotropic 0 dBic receiver antenna for any elevation angle equal or above 5°</w:t>
      </w:r>
    </w:p>
  </w:footnote>
  <w:footnote w:id="8">
    <w:p w14:paraId="10CF527D" w14:textId="77777777" w:rsidR="00E02A51" w:rsidRDefault="00E02A51">
      <w:pPr>
        <w:pStyle w:val="FootnoteText"/>
      </w:pPr>
      <w:r>
        <w:rPr>
          <w:rStyle w:val="FootnoteReference"/>
        </w:rPr>
        <w:footnoteRef/>
      </w:r>
      <w:r>
        <w:t xml:space="preserve"> </w:t>
      </w:r>
      <w:r>
        <w:t xml:space="preserve">The </w:t>
      </w:r>
      <w:r>
        <w:t xml:space="preserve">Galileo protection requirements are those provided in </w:t>
      </w:r>
      <w:r w:rsidRPr="00067BD1">
        <w:t xml:space="preserve">the </w:t>
      </w:r>
      <w:r>
        <w:t>Preliminary Draft Revision</w:t>
      </w:r>
      <w:r w:rsidRPr="00067BD1">
        <w:t xml:space="preserve"> </w:t>
      </w:r>
      <w:r>
        <w:t>of</w:t>
      </w:r>
      <w:r w:rsidRPr="00067BD1">
        <w:t xml:space="preserve"> R</w:t>
      </w:r>
      <w:r>
        <w:t>ecommendation</w:t>
      </w:r>
      <w:r w:rsidRPr="00067BD1">
        <w:t xml:space="preserve"> ITU-R M.1902-1, 4C/109-Annex5</w:t>
      </w:r>
    </w:p>
  </w:footnote>
  <w:footnote w:id="9">
    <w:p w14:paraId="7C9C488B" w14:textId="77777777" w:rsidR="00E02A51" w:rsidRDefault="00E02A51">
      <w:pPr>
        <w:pStyle w:val="FootnoteText"/>
      </w:pPr>
      <w:r>
        <w:rPr>
          <w:rStyle w:val="FootnoteReference"/>
        </w:rPr>
        <w:footnoteRef/>
      </w:r>
      <w:r>
        <w:t xml:space="preserve"> </w:t>
      </w:r>
      <w:r w:rsidRPr="008F19A5">
        <w:t xml:space="preserve">The </w:t>
      </w:r>
      <w:r w:rsidRPr="008F19A5">
        <w:t>maximum lower hemisphere gain value applies for 5° elevation</w:t>
      </w:r>
    </w:p>
  </w:footnote>
  <w:footnote w:id="10">
    <w:p w14:paraId="1297F31C" w14:textId="77777777" w:rsidR="00E02A51" w:rsidRDefault="00E02A51">
      <w:pPr>
        <w:pStyle w:val="FootnoteText"/>
      </w:pPr>
      <w:r>
        <w:rPr>
          <w:rStyle w:val="FootnoteReference"/>
        </w:rPr>
        <w:footnoteRef/>
      </w:r>
      <w:r>
        <w:t xml:space="preserve"> </w:t>
      </w:r>
      <w:r>
        <w:t>S</w:t>
      </w:r>
      <w:r w:rsidRPr="00067BD1">
        <w:t xml:space="preserve">ignal </w:t>
      </w:r>
      <w:r w:rsidRPr="00067BD1">
        <w:t xml:space="preserve">acquisition is performed using the E1-BC signal. </w:t>
      </w:r>
      <w:r w:rsidRPr="00373BD9">
        <w:t>The E1-BC signal is in the 1 559-1 610 MHz RNSS frequency band. Further details for these signals are provided in Annex 3 (Galileo) of Recommendation ITU</w:t>
      </w:r>
      <w:r w:rsidRPr="00373BD9">
        <w:noBreakHyphen/>
        <w:t>R M.1787.</w:t>
      </w:r>
      <w:r>
        <w:t xml:space="preserve"> A</w:t>
      </w:r>
      <w:r w:rsidRPr="00067BD1">
        <w:t xml:space="preserve">ppropriate acquisition threshold </w:t>
      </w:r>
      <w:r>
        <w:t>are provided</w:t>
      </w:r>
      <w:r w:rsidRPr="00067BD1">
        <w:t xml:space="preserve"> in Recommendation ITU</w:t>
      </w:r>
      <w:r w:rsidRPr="00067BD1">
        <w:noBreakHyphen/>
        <w:t>R M.1903 Annex 2, Table 2</w:t>
      </w:r>
      <w:r w:rsidRPr="00067BD1">
        <w:noBreakHyphen/>
        <w:t>2, “High-precision” column.</w:t>
      </w:r>
    </w:p>
  </w:footnote>
  <w:footnote w:id="11">
    <w:p w14:paraId="6A564153" w14:textId="77777777" w:rsidR="00E02A51" w:rsidRPr="00BB7BFC" w:rsidRDefault="00E02A51" w:rsidP="00E73A2E">
      <w:pPr>
        <w:pStyle w:val="FootnoteText"/>
      </w:pPr>
      <w:r>
        <w:rPr>
          <w:rStyle w:val="FootnoteReference"/>
        </w:rPr>
        <w:footnoteRef/>
      </w:r>
      <w:r w:rsidRPr="00BB7BFC">
        <w:rPr>
          <w:lang w:val="en-GB"/>
        </w:rPr>
        <w:t xml:space="preserve"> Minimum receiver antenna gain </w:t>
      </w:r>
      <w:r w:rsidRPr="00A75B03">
        <w:t>at 5 degrees elevation angle</w:t>
      </w:r>
      <w:r w:rsidRPr="00BB7BFC">
        <w:rPr>
          <w:lang w:val="en-GB"/>
        </w:rPr>
        <w:t xml:space="preserve"> is –5,</w:t>
      </w:r>
      <w:proofErr w:type="gramStart"/>
      <w:r w:rsidRPr="00BB7BFC">
        <w:rPr>
          <w:lang w:val="en-GB"/>
        </w:rPr>
        <w:t xml:space="preserve">5  </w:t>
      </w:r>
      <w:proofErr w:type="spellStart"/>
      <w:r w:rsidRPr="00BB7BFC">
        <w:rPr>
          <w:lang w:val="en-GB"/>
        </w:rPr>
        <w:t>dBi</w:t>
      </w:r>
      <w:proofErr w:type="spellEnd"/>
      <w:proofErr w:type="gramEnd"/>
      <w:r w:rsidRPr="00BB7BFC">
        <w:rPr>
          <w:lang w:val="en-GB"/>
        </w:rPr>
        <w:t>.</w:t>
      </w:r>
    </w:p>
  </w:footnote>
  <w:footnote w:id="12">
    <w:p w14:paraId="0A150A49" w14:textId="77777777" w:rsidR="00E02A51" w:rsidRDefault="00E02A51" w:rsidP="002E546F">
      <w:pPr>
        <w:pStyle w:val="FootnoteText"/>
        <w:rPr>
          <w:sz w:val="20"/>
          <w:szCs w:val="20"/>
          <w:lang w:val="en-GB"/>
        </w:rPr>
      </w:pPr>
      <w:r>
        <w:rPr>
          <w:rStyle w:val="FootnoteReference"/>
        </w:rPr>
        <w:footnoteRef/>
      </w:r>
      <w:r>
        <w:rPr>
          <w:lang w:val="en"/>
        </w:rPr>
        <w:t>Authorizations in this frequency range are only granted on an individual basis after evaluation by OFCOM (CH).</w:t>
      </w:r>
    </w:p>
  </w:footnote>
  <w:footnote w:id="13">
    <w:p w14:paraId="51B04B94" w14:textId="77777777" w:rsidR="007850A9" w:rsidRDefault="007850A9" w:rsidP="007850A9">
      <w:pPr>
        <w:pStyle w:val="FootnoteText"/>
      </w:pPr>
      <w:r>
        <w:rPr>
          <w:rStyle w:val="FootnoteReference"/>
        </w:rPr>
        <w:footnoteRef/>
      </w:r>
      <w:r>
        <w:t xml:space="preserve"> </w:t>
      </w:r>
      <w:r w:rsidRPr="00A07145">
        <w:t>https://www.gsc-europa.eu/sites/default/files/sites/all/files/Galileo_HAS_Info_Note.pdf</w:t>
      </w:r>
    </w:p>
  </w:footnote>
  <w:footnote w:id="14">
    <w:p w14:paraId="735045C7" w14:textId="77777777" w:rsidR="007850A9" w:rsidRDefault="007850A9" w:rsidP="007850A9">
      <w:pPr>
        <w:pStyle w:val="FootnoteText"/>
      </w:pPr>
      <w:r>
        <w:rPr>
          <w:rStyle w:val="FootnoteReference"/>
        </w:rPr>
        <w:footnoteRef/>
      </w:r>
      <w:r>
        <w:t xml:space="preserve"> </w:t>
      </w:r>
      <w:r w:rsidRPr="00A07145">
        <w:t>https://www.euspa.europa.eu/newsroom/news/euspa-launches-high-accuracy-service-call</w:t>
      </w:r>
    </w:p>
  </w:footnote>
  <w:footnote w:id="15">
    <w:p w14:paraId="6991DB67" w14:textId="77777777" w:rsidR="007850A9" w:rsidRPr="00E635C6" w:rsidRDefault="007850A9" w:rsidP="007850A9">
      <w:pPr>
        <w:pStyle w:val="FootnoteText"/>
        <w:rPr>
          <w:lang w:val="en-GB"/>
        </w:rPr>
      </w:pPr>
      <w:r>
        <w:rPr>
          <w:rStyle w:val="FootnoteReference"/>
        </w:rPr>
        <w:footnoteRef/>
      </w:r>
      <w:r>
        <w:t xml:space="preserve"> </w:t>
      </w:r>
      <w:r w:rsidRPr="000371F3">
        <w:t>JRC125180</w:t>
      </w:r>
      <w:r>
        <w:t xml:space="preserve">, </w:t>
      </w:r>
      <w:r>
        <w:t xml:space="preserve">JRC Testing and Demonstration Hub for the EU GNSS Programmes, 2021, </w:t>
      </w:r>
      <w:r w:rsidRPr="00E635C6">
        <w:t>ISBN 978-92-76-39185-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09744" w14:textId="49DD6581" w:rsidR="00E02A51" w:rsidRDefault="001E5853" w:rsidP="006F4B0C">
    <w:pPr>
      <w:pStyle w:val="ECCpageHeader"/>
    </w:pPr>
    <w:r>
      <w:pict w14:anchorId="4868001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634173" o:spid="_x0000_s2096" type="#_x0000_t136" style="position:absolute;left:0;text-align:left;margin-left:0;margin-top:0;width:485.35pt;height:194.1pt;rotation:315;z-index:-25165670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sidR="00E02A51">
      <w:t xml:space="preserve">Draft ECC REPORT </w:t>
    </w:r>
    <w:r w:rsidR="00E02A51">
      <w:rPr>
        <w:rStyle w:val="IntenseReference"/>
      </w:rPr>
      <w:t>&lt;</w:t>
    </w:r>
    <w:r w:rsidR="00E02A51">
      <w:t xml:space="preserve">RNSS_AS&gt; - Page </w:t>
    </w:r>
    <w:r w:rsidR="00E02A51">
      <w:fldChar w:fldCharType="begin"/>
    </w:r>
    <w:r w:rsidR="00E02A51">
      <w:instrText xml:space="preserve"> PAGE  \* Arabic  \* MERGEFORMAT </w:instrText>
    </w:r>
    <w:r w:rsidR="00E02A51">
      <w:fldChar w:fldCharType="separate"/>
    </w:r>
    <w:r w:rsidR="00590789">
      <w:rPr>
        <w:noProof/>
      </w:rPr>
      <w:t>102</w:t>
    </w:r>
    <w:r w:rsidR="00E02A51">
      <w:fldChar w:fldCharType="end"/>
    </w:r>
    <w:r w:rsidR="00E02A51">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C27DE" w14:textId="216D2723" w:rsidR="00E02A51" w:rsidRDefault="00E02A51">
    <w:pPr>
      <w:pStyle w:val="ECCpageHeader"/>
      <w:rPr>
        <w:lang w:val="en-GB"/>
      </w:rPr>
    </w:pPr>
    <w:r>
      <w:rPr>
        <w:noProof/>
        <w:lang w:val="en-GB" w:eastAsia="en-GB"/>
      </w:rPr>
      <mc:AlternateContent>
        <mc:Choice Requires="wps">
          <w:drawing>
            <wp:anchor distT="0" distB="0" distL="114300" distR="114300" simplePos="0" relativeHeight="251656704" behindDoc="1" locked="0" layoutInCell="0" allowOverlap="1" wp14:anchorId="58D91EF7" wp14:editId="1C85E00B">
              <wp:simplePos x="0" y="0"/>
              <wp:positionH relativeFrom="margin">
                <wp:align>center</wp:align>
              </wp:positionH>
              <wp:positionV relativeFrom="margin">
                <wp:align>center</wp:align>
              </wp:positionV>
              <wp:extent cx="6163945" cy="2465070"/>
              <wp:effectExtent l="0" t="1666875" r="0" b="1354455"/>
              <wp:wrapNone/>
              <wp:docPr id="204" name="WordArt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163945" cy="24650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55951AA9" w14:textId="77777777" w:rsidR="00E02A51" w:rsidRDefault="00E02A51"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58D91EF7" id="_x0000_t202" coordsize="21600,21600" o:spt="202" path="m,l,21600r21600,l21600,xe">
              <v:stroke joinstyle="miter"/>
              <v:path gradientshapeok="t" o:connecttype="rect"/>
            </v:shapetype>
            <v:shape id="WordArt 50" o:spid="_x0000_s1050" type="#_x0000_t202" style="position:absolute;left:0;text-align:left;margin-left:0;margin-top:0;width:485.35pt;height:194.1pt;rotation:-45;z-index:-2516597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" o:allowincell="f" filled="f" stroked="f">
              <v:stroke joinstyle="round"/>
              <o:lock v:ext="edit" shapetype="t"/>
              <v:textbox style="mso-fit-shape-to-text:t">
                <w:txbxContent>
                  <w:p w14:paraId="55951AA9" w14:textId="77777777" w:rsidR="00E02A51" w:rsidRDefault="00E02A51"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v:textbox>
              <w10:wrap anchorx="margin" anchory="margin"/>
            </v:shape>
          </w:pict>
        </mc:Fallback>
      </mc:AlternateContent>
    </w:r>
    <w:r>
      <w:rPr>
        <w:lang w:val="en-GB"/>
      </w:rPr>
      <w:tab/>
    </w:r>
    <w:r>
      <w:rPr>
        <w:lang w:val="en-GB"/>
      </w:rPr>
      <w:tab/>
      <w:t xml:space="preserve"> Draft ECC REPORT </w:t>
    </w:r>
    <w:r>
      <w:rPr>
        <w:rStyle w:val="IntenseReference"/>
        <w:lang w:val="en-GB"/>
      </w:rPr>
      <w:t>&lt;</w:t>
    </w:r>
    <w:r>
      <w:t>RNSS_AS</w:t>
    </w:r>
    <w:r>
      <w:rPr>
        <w:lang w:val="en-GB"/>
      </w:rPr>
      <w:t xml:space="preserve">&gt; - Page </w:t>
    </w:r>
    <w:r>
      <w:fldChar w:fldCharType="begin"/>
    </w:r>
    <w:r>
      <w:rPr>
        <w:lang w:val="en-GB"/>
      </w:rPr>
      <w:instrText xml:space="preserve"> PAGE  \* Arabic  \* MERGEFORMAT </w:instrText>
    </w:r>
    <w:r>
      <w:fldChar w:fldCharType="separate"/>
    </w:r>
    <w:r w:rsidR="00590789">
      <w:rPr>
        <w:noProof/>
        <w:lang w:val="en-GB"/>
      </w:rPr>
      <w:t>103</w:t>
    </w:r>
    <w:r>
      <w:fldChar w:fldCharType="end"/>
    </w:r>
  </w:p>
  <w:p w14:paraId="576255B3" w14:textId="77777777" w:rsidR="00E02A51" w:rsidRDefault="00E02A51"/>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F4AEBD" w14:textId="77777777" w:rsidR="00E02A51" w:rsidRDefault="00E02A51">
    <w:pPr>
      <w:pStyle w:val="ECCpageHeader"/>
    </w:pPr>
    <w:r>
      <w:rPr>
        <w:noProof/>
        <w:lang w:val="en-GB" w:eastAsia="en-GB"/>
      </w:rPr>
      <w:drawing>
        <wp:anchor distT="0" distB="0" distL="114300" distR="114300" simplePos="0" relativeHeight="251658752" behindDoc="0" locked="0" layoutInCell="1" allowOverlap="1" wp14:anchorId="56F0D891" wp14:editId="70B112F5">
          <wp:simplePos x="0" y="0"/>
          <wp:positionH relativeFrom="page">
            <wp:posOffset>5717540</wp:posOffset>
          </wp:positionH>
          <wp:positionV relativeFrom="page">
            <wp:posOffset>648335</wp:posOffset>
          </wp:positionV>
          <wp:extent cx="1461770" cy="546100"/>
          <wp:effectExtent l="0" t="0" r="5080" b="6350"/>
          <wp:wrapNone/>
          <wp:docPr id="52"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61770" cy="5461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GB" w:eastAsia="en-GB"/>
      </w:rPr>
      <w:drawing>
        <wp:anchor distT="0" distB="0" distL="114300" distR="114300" simplePos="0" relativeHeight="251657728" behindDoc="0" locked="0" layoutInCell="1" allowOverlap="1" wp14:anchorId="54312A81" wp14:editId="7D38671C">
          <wp:simplePos x="0" y="0"/>
          <wp:positionH relativeFrom="page">
            <wp:posOffset>572770</wp:posOffset>
          </wp:positionH>
          <wp:positionV relativeFrom="page">
            <wp:posOffset>457200</wp:posOffset>
          </wp:positionV>
          <wp:extent cx="889000" cy="889000"/>
          <wp:effectExtent l="0" t="0" r="6350" b="6350"/>
          <wp:wrapNone/>
          <wp:docPr id="51"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E0615F" w14:textId="77777777" w:rsidR="00E02A51" w:rsidRDefault="00E02A51">
    <w:pPr>
      <w:pStyle w:val="ECCpageHeader"/>
    </w:pPr>
  </w:p>
  <w:p w14:paraId="31047C1D" w14:textId="77777777" w:rsidR="00E02A51" w:rsidRDefault="00E02A51">
    <w:pPr>
      <w:pStyle w:val="ECCpageHeader"/>
    </w:pPr>
  </w:p>
  <w:p w14:paraId="141A2F18" w14:textId="77777777" w:rsidR="00E02A51" w:rsidRDefault="00E02A51">
    <w:pPr>
      <w:pStyle w:val="ECCpageHeader"/>
    </w:pPr>
    <w:r>
      <w:rPr>
        <w:noProof/>
        <w:lang w:val="en-GB" w:eastAsia="en-GB"/>
      </w:rPr>
      <mc:AlternateContent>
        <mc:Choice Requires="wps">
          <w:drawing>
            <wp:anchor distT="0" distB="0" distL="114300" distR="114300" simplePos="0" relativeHeight="251655680" behindDoc="1" locked="0" layoutInCell="0" allowOverlap="1" wp14:anchorId="77D88B9D" wp14:editId="4970FC59">
              <wp:simplePos x="0" y="0"/>
              <wp:positionH relativeFrom="margin">
                <wp:align>center</wp:align>
              </wp:positionH>
              <wp:positionV relativeFrom="margin">
                <wp:align>center</wp:align>
              </wp:positionV>
              <wp:extent cx="6163945" cy="2465070"/>
              <wp:effectExtent l="0" t="1666875" r="0" b="1354455"/>
              <wp:wrapNone/>
              <wp:docPr id="203" name="WordArt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163945" cy="24650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E7E1720" w14:textId="77777777" w:rsidR="00E02A51" w:rsidRDefault="00E02A51"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77D88B9D" id="_x0000_t202" coordsize="21600,21600" o:spt="202" path="m,l,21600r21600,l21600,xe">
              <v:stroke joinstyle="miter"/>
              <v:path gradientshapeok="t" o:connecttype="rect"/>
            </v:shapetype>
            <v:shape id="WordArt 49" o:spid="_x0000_s1051" type="#_x0000_t202" style="position:absolute;left:0;text-align:left;margin-left:0;margin-top:0;width:485.35pt;height:194.1pt;rotation:-45;z-index:-25166080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" o:allowincell="f" filled="f" stroked="f">
              <v:stroke joinstyle="round"/>
              <o:lock v:ext="edit" shapetype="t"/>
              <v:textbox style="mso-fit-shape-to-text:t">
                <w:txbxContent>
                  <w:p w14:paraId="4E7E1720" w14:textId="77777777" w:rsidR="00E02A51" w:rsidRDefault="00E02A51"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v:textbox>
              <w10:wrap anchorx="margin" anchory="margin"/>
            </v:shape>
          </w:pict>
        </mc:Fallback>
      </mc:AlternateContent>
    </w:r>
  </w:p>
  <w:p w14:paraId="4B8D54EE" w14:textId="77777777" w:rsidR="00E02A51" w:rsidRDefault="00E02A51">
    <w:pPr>
      <w:pStyle w:val="ECCpage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226" type="#_x0000_t75" style="width:225.6pt;height:59.05pt" o:bullet="t">
        <v:imagedata r:id="rId1" o:title="Editor's Note"/>
      </v:shape>
    </w:pict>
  </w:numPicBullet>
  <w:abstractNum w:abstractNumId="0" w15:restartNumberingAfterBreak="0">
    <w:nsid w:val="FFFFFF83"/>
    <w:multiLevelType w:val="singleLevel"/>
    <w:tmpl w:val="9D24E10E"/>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FFFFFFFE"/>
    <w:multiLevelType w:val="singleLevel"/>
    <w:tmpl w:val="88C46A2C"/>
    <w:lvl w:ilvl="0">
      <w:numFmt w:val="decimal"/>
      <w:lvlText w:val="*"/>
      <w:lvlJc w:val="left"/>
    </w:lvl>
  </w:abstractNum>
  <w:abstractNum w:abstractNumId="2" w15:restartNumberingAfterBreak="0">
    <w:nsid w:val="05301F5C"/>
    <w:multiLevelType w:val="hybridMultilevel"/>
    <w:tmpl w:val="AAD63D2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134A3AFE"/>
    <w:multiLevelType w:val="hybridMultilevel"/>
    <w:tmpl w:val="3E70AE12"/>
    <w:lvl w:ilvl="0" w:tplc="3710E5D8">
      <w:start w:val="1"/>
      <w:numFmt w:val="decimal"/>
      <w:lvlText w:val="%1."/>
      <w:lvlJc w:val="left"/>
      <w:pPr>
        <w:tabs>
          <w:tab w:val="num" w:pos="930"/>
        </w:tabs>
        <w:ind w:left="930" w:hanging="570"/>
      </w:pPr>
      <w:rPr>
        <w:rFonts w:hint="default"/>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5" w15:restartNumberingAfterBreak="0">
    <w:nsid w:val="190D3A61"/>
    <w:multiLevelType w:val="hybridMultilevel"/>
    <w:tmpl w:val="DBAE3B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B1409F7"/>
    <w:multiLevelType w:val="hybridMultilevel"/>
    <w:tmpl w:val="F1DC1B68"/>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1C007536"/>
    <w:multiLevelType w:val="hybridMultilevel"/>
    <w:tmpl w:val="F5488E84"/>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1D3F27BB"/>
    <w:multiLevelType w:val="hybridMultilevel"/>
    <w:tmpl w:val="FBA4765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12F4188"/>
    <w:multiLevelType w:val="multilevel"/>
    <w:tmpl w:val="23A25AF4"/>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233E3E64"/>
    <w:multiLevelType w:val="hybridMultilevel"/>
    <w:tmpl w:val="6EA2DC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37A41B5"/>
    <w:multiLevelType w:val="multilevel"/>
    <w:tmpl w:val="742883D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A0A7C33"/>
    <w:multiLevelType w:val="hybridMultilevel"/>
    <w:tmpl w:val="81E804EC"/>
    <w:lvl w:ilvl="0" w:tplc="2718434E">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321D504D"/>
    <w:multiLevelType w:val="hybridMultilevel"/>
    <w:tmpl w:val="C2E20298"/>
    <w:lvl w:ilvl="0" w:tplc="08070001">
      <w:start w:val="1"/>
      <w:numFmt w:val="bullet"/>
      <w:lvlText w:val=""/>
      <w:lvlJc w:val="left"/>
      <w:pPr>
        <w:ind w:left="720" w:hanging="360"/>
      </w:pPr>
      <w:rPr>
        <w:rFonts w:ascii="Symbol" w:hAnsi="Symbol" w:hint="default"/>
      </w:rPr>
    </w:lvl>
    <w:lvl w:ilvl="1" w:tplc="08070003">
      <w:start w:val="1"/>
      <w:numFmt w:val="bullet"/>
      <w:lvlText w:val="o"/>
      <w:lvlJc w:val="left"/>
      <w:pPr>
        <w:ind w:left="1440" w:hanging="360"/>
      </w:pPr>
      <w:rPr>
        <w:rFonts w:ascii="Courier New" w:hAnsi="Courier New" w:cs="Courier New" w:hint="default"/>
      </w:rPr>
    </w:lvl>
    <w:lvl w:ilvl="2" w:tplc="08070005">
      <w:start w:val="1"/>
      <w:numFmt w:val="bullet"/>
      <w:lvlText w:val=""/>
      <w:lvlJc w:val="left"/>
      <w:pPr>
        <w:ind w:left="2160" w:hanging="360"/>
      </w:pPr>
      <w:rPr>
        <w:rFonts w:ascii="Wingdings" w:hAnsi="Wingdings" w:hint="default"/>
      </w:rPr>
    </w:lvl>
    <w:lvl w:ilvl="3" w:tplc="08070001">
      <w:start w:val="1"/>
      <w:numFmt w:val="bullet"/>
      <w:lvlText w:val=""/>
      <w:lvlJc w:val="left"/>
      <w:pPr>
        <w:ind w:left="2880" w:hanging="360"/>
      </w:pPr>
      <w:rPr>
        <w:rFonts w:ascii="Symbol" w:hAnsi="Symbol" w:hint="default"/>
      </w:rPr>
    </w:lvl>
    <w:lvl w:ilvl="4" w:tplc="08070003">
      <w:start w:val="1"/>
      <w:numFmt w:val="bullet"/>
      <w:lvlText w:val="o"/>
      <w:lvlJc w:val="left"/>
      <w:pPr>
        <w:ind w:left="3600" w:hanging="360"/>
      </w:pPr>
      <w:rPr>
        <w:rFonts w:ascii="Courier New" w:hAnsi="Courier New" w:cs="Courier New" w:hint="default"/>
      </w:rPr>
    </w:lvl>
    <w:lvl w:ilvl="5" w:tplc="08070005">
      <w:start w:val="1"/>
      <w:numFmt w:val="bullet"/>
      <w:lvlText w:val=""/>
      <w:lvlJc w:val="left"/>
      <w:pPr>
        <w:ind w:left="4320" w:hanging="360"/>
      </w:pPr>
      <w:rPr>
        <w:rFonts w:ascii="Wingdings" w:hAnsi="Wingdings" w:hint="default"/>
      </w:rPr>
    </w:lvl>
    <w:lvl w:ilvl="6" w:tplc="08070001">
      <w:start w:val="1"/>
      <w:numFmt w:val="bullet"/>
      <w:lvlText w:val=""/>
      <w:lvlJc w:val="left"/>
      <w:pPr>
        <w:ind w:left="5040" w:hanging="360"/>
      </w:pPr>
      <w:rPr>
        <w:rFonts w:ascii="Symbol" w:hAnsi="Symbol" w:hint="default"/>
      </w:rPr>
    </w:lvl>
    <w:lvl w:ilvl="7" w:tplc="08070003">
      <w:start w:val="1"/>
      <w:numFmt w:val="bullet"/>
      <w:lvlText w:val="o"/>
      <w:lvlJc w:val="left"/>
      <w:pPr>
        <w:ind w:left="5760" w:hanging="360"/>
      </w:pPr>
      <w:rPr>
        <w:rFonts w:ascii="Courier New" w:hAnsi="Courier New" w:cs="Courier New" w:hint="default"/>
      </w:rPr>
    </w:lvl>
    <w:lvl w:ilvl="8" w:tplc="08070005">
      <w:start w:val="1"/>
      <w:numFmt w:val="bullet"/>
      <w:lvlText w:val=""/>
      <w:lvlJc w:val="left"/>
      <w:pPr>
        <w:ind w:left="6480" w:hanging="360"/>
      </w:pPr>
      <w:rPr>
        <w:rFonts w:ascii="Wingdings" w:hAnsi="Wingdings" w:hint="default"/>
      </w:rPr>
    </w:lvl>
  </w:abstractNum>
  <w:abstractNum w:abstractNumId="14" w15:restartNumberingAfterBreak="0">
    <w:nsid w:val="331D2CAF"/>
    <w:multiLevelType w:val="multilevel"/>
    <w:tmpl w:val="67C69F3A"/>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15" w15:restartNumberingAfterBreak="0">
    <w:nsid w:val="342F1B68"/>
    <w:multiLevelType w:val="multilevel"/>
    <w:tmpl w:val="432EAE78"/>
    <w:lvl w:ilvl="0">
      <w:start w:val="2"/>
      <w:numFmt w:val="decimal"/>
      <w:lvlText w:val="%1"/>
      <w:lvlJc w:val="left"/>
      <w:pPr>
        <w:ind w:left="435" w:hanging="435"/>
      </w:pPr>
      <w:rPr>
        <w:rFonts w:hint="default"/>
      </w:rPr>
    </w:lvl>
    <w:lvl w:ilvl="1">
      <w:start w:val="2"/>
      <w:numFmt w:val="decimal"/>
      <w:lvlText w:val="%1.%2"/>
      <w:lvlJc w:val="left"/>
      <w:pPr>
        <w:ind w:left="577" w:hanging="435"/>
      </w:pPr>
      <w:rPr>
        <w:rFonts w:hint="default"/>
      </w:rPr>
    </w:lvl>
    <w:lvl w:ilvl="2">
      <w:start w:val="4"/>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936" w:hanging="1800"/>
      </w:pPr>
      <w:rPr>
        <w:rFonts w:hint="default"/>
      </w:rPr>
    </w:lvl>
  </w:abstractNum>
  <w:abstractNum w:abstractNumId="16" w15:restartNumberingAfterBreak="0">
    <w:nsid w:val="3D163F7A"/>
    <w:multiLevelType w:val="multilevel"/>
    <w:tmpl w:val="85DA6A1A"/>
    <w:lvl w:ilvl="0">
      <w:numFmt w:val="decimal"/>
      <w:pStyle w:val="Heading1"/>
      <w:lvlText w:val="%1"/>
      <w:lvlJc w:val="left"/>
      <w:pPr>
        <w:ind w:left="360" w:hanging="360"/>
      </w:pPr>
      <w:rPr>
        <w:rFonts w:hint="default"/>
        <w:b/>
        <w:i w:val="0"/>
        <w:color w:val="D2232A"/>
        <w:sz w:val="20"/>
        <w:szCs w:val="20"/>
      </w:rPr>
    </w:lvl>
    <w:lvl w:ilvl="1">
      <w:start w:val="1"/>
      <w:numFmt w:val="decimal"/>
      <w:pStyle w:val="Heading2"/>
      <w:lvlText w:val="%1.%2"/>
      <w:lvlJc w:val="left"/>
      <w:pPr>
        <w:tabs>
          <w:tab w:val="num" w:pos="576"/>
        </w:tabs>
        <w:ind w:left="576" w:hanging="576"/>
      </w:pPr>
      <w:rPr>
        <w:rFonts w:ascii="Arial" w:hAnsi="Arial" w:hint="default"/>
        <w:b/>
        <w:i w:val="0"/>
        <w:sz w:val="20"/>
      </w:rPr>
    </w:lvl>
    <w:lvl w:ilvl="2">
      <w:start w:val="1"/>
      <w:numFmt w:val="decimal"/>
      <w:pStyle w:val="Heading3"/>
      <w:lvlText w:val="%1.%2.%3"/>
      <w:lvlJc w:val="left"/>
      <w:pPr>
        <w:tabs>
          <w:tab w:val="num" w:pos="1287"/>
        </w:tabs>
        <w:ind w:left="1287"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864"/>
        </w:tabs>
        <w:ind w:left="864" w:hanging="864"/>
      </w:pPr>
      <w:rPr>
        <w:rFonts w:ascii="Arial" w:hAnsi="Arial" w:hint="default"/>
        <w:b w:val="0"/>
        <w:i/>
        <w:sz w:val="20"/>
      </w:rPr>
    </w:lvl>
    <w:lvl w:ilvl="4">
      <w:start w:val="1"/>
      <w:numFmt w:val="decimal"/>
      <w:lvlText w:val="%1.%2.%3.%4.%5"/>
      <w:lvlJc w:val="left"/>
      <w:pPr>
        <w:tabs>
          <w:tab w:val="num" w:pos="1008"/>
        </w:tabs>
        <w:ind w:left="1008" w:hanging="1008"/>
      </w:pPr>
      <w:rPr>
        <w:rFonts w:hint="default"/>
        <w:sz w:val="24"/>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323569B"/>
    <w:multiLevelType w:val="hybridMultilevel"/>
    <w:tmpl w:val="1BEC84E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8E532EA"/>
    <w:multiLevelType w:val="hybridMultilevel"/>
    <w:tmpl w:val="5810E2A4"/>
    <w:lvl w:ilvl="0" w:tplc="20B4FF9A">
      <w:start w:val="1"/>
      <w:numFmt w:val="bullet"/>
      <w:lvlText w:val=""/>
      <w:lvlPicBulletId w:val="0"/>
      <w:lvlJc w:val="left"/>
      <w:pPr>
        <w:tabs>
          <w:tab w:val="num" w:pos="1559"/>
        </w:tabs>
        <w:ind w:left="1559" w:hanging="1559"/>
      </w:pPr>
      <w:rPr>
        <w:rFonts w:ascii="Symbol" w:hAnsi="Symbol" w:hint="default"/>
        <w:b w:val="0"/>
        <w:bCs w:val="0"/>
        <w:i w:val="0"/>
        <w:iCs w:val="0"/>
        <w:caps w:val="0"/>
        <w:smallCaps w:val="0"/>
        <w:strike w:val="0"/>
        <w:dstrike w:val="0"/>
        <w:vanish w:val="0"/>
        <w:color w:val="auto"/>
        <w:spacing w:val="0"/>
        <w:kern w:val="0"/>
        <w:position w:val="0"/>
        <w:u w:val="none" w:color="FFFF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15:restartNumberingAfterBreak="0">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1" w15:restartNumberingAfterBreak="0">
    <w:nsid w:val="51394BA1"/>
    <w:multiLevelType w:val="hybridMultilevel"/>
    <w:tmpl w:val="25906BD8"/>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22" w15:restartNumberingAfterBreak="0">
    <w:nsid w:val="59C22892"/>
    <w:multiLevelType w:val="hybridMultilevel"/>
    <w:tmpl w:val="45FEADFA"/>
    <w:lvl w:ilvl="0" w:tplc="08070001">
      <w:start w:val="1"/>
      <w:numFmt w:val="bullet"/>
      <w:lvlText w:val=""/>
      <w:lvlJc w:val="left"/>
      <w:pPr>
        <w:ind w:left="720" w:hanging="360"/>
      </w:pPr>
      <w:rPr>
        <w:rFonts w:ascii="Symbol" w:hAnsi="Symbol" w:hint="default"/>
      </w:rPr>
    </w:lvl>
    <w:lvl w:ilvl="1" w:tplc="08070003">
      <w:start w:val="1"/>
      <w:numFmt w:val="bullet"/>
      <w:lvlText w:val="o"/>
      <w:lvlJc w:val="left"/>
      <w:pPr>
        <w:ind w:left="1440" w:hanging="360"/>
      </w:pPr>
      <w:rPr>
        <w:rFonts w:ascii="Courier New" w:hAnsi="Courier New" w:cs="Courier New" w:hint="default"/>
      </w:rPr>
    </w:lvl>
    <w:lvl w:ilvl="2" w:tplc="08070005">
      <w:start w:val="1"/>
      <w:numFmt w:val="bullet"/>
      <w:lvlText w:val=""/>
      <w:lvlJc w:val="left"/>
      <w:pPr>
        <w:ind w:left="2160" w:hanging="360"/>
      </w:pPr>
      <w:rPr>
        <w:rFonts w:ascii="Wingdings" w:hAnsi="Wingdings" w:hint="default"/>
      </w:rPr>
    </w:lvl>
    <w:lvl w:ilvl="3" w:tplc="08070001">
      <w:start w:val="1"/>
      <w:numFmt w:val="bullet"/>
      <w:lvlText w:val=""/>
      <w:lvlJc w:val="left"/>
      <w:pPr>
        <w:ind w:left="2880" w:hanging="360"/>
      </w:pPr>
      <w:rPr>
        <w:rFonts w:ascii="Symbol" w:hAnsi="Symbol" w:hint="default"/>
      </w:rPr>
    </w:lvl>
    <w:lvl w:ilvl="4" w:tplc="08070003">
      <w:start w:val="1"/>
      <w:numFmt w:val="bullet"/>
      <w:lvlText w:val="o"/>
      <w:lvlJc w:val="left"/>
      <w:pPr>
        <w:ind w:left="3600" w:hanging="360"/>
      </w:pPr>
      <w:rPr>
        <w:rFonts w:ascii="Courier New" w:hAnsi="Courier New" w:cs="Courier New" w:hint="default"/>
      </w:rPr>
    </w:lvl>
    <w:lvl w:ilvl="5" w:tplc="08070005">
      <w:start w:val="1"/>
      <w:numFmt w:val="bullet"/>
      <w:lvlText w:val=""/>
      <w:lvlJc w:val="left"/>
      <w:pPr>
        <w:ind w:left="4320" w:hanging="360"/>
      </w:pPr>
      <w:rPr>
        <w:rFonts w:ascii="Wingdings" w:hAnsi="Wingdings" w:hint="default"/>
      </w:rPr>
    </w:lvl>
    <w:lvl w:ilvl="6" w:tplc="08070001">
      <w:start w:val="1"/>
      <w:numFmt w:val="bullet"/>
      <w:lvlText w:val=""/>
      <w:lvlJc w:val="left"/>
      <w:pPr>
        <w:ind w:left="5040" w:hanging="360"/>
      </w:pPr>
      <w:rPr>
        <w:rFonts w:ascii="Symbol" w:hAnsi="Symbol" w:hint="default"/>
      </w:rPr>
    </w:lvl>
    <w:lvl w:ilvl="7" w:tplc="08070003">
      <w:start w:val="1"/>
      <w:numFmt w:val="bullet"/>
      <w:lvlText w:val="o"/>
      <w:lvlJc w:val="left"/>
      <w:pPr>
        <w:ind w:left="5760" w:hanging="360"/>
      </w:pPr>
      <w:rPr>
        <w:rFonts w:ascii="Courier New" w:hAnsi="Courier New" w:cs="Courier New" w:hint="default"/>
      </w:rPr>
    </w:lvl>
    <w:lvl w:ilvl="8" w:tplc="08070005">
      <w:start w:val="1"/>
      <w:numFmt w:val="bullet"/>
      <w:lvlText w:val=""/>
      <w:lvlJc w:val="left"/>
      <w:pPr>
        <w:ind w:left="6480" w:hanging="360"/>
      </w:pPr>
      <w:rPr>
        <w:rFonts w:ascii="Wingdings" w:hAnsi="Wingdings" w:hint="default"/>
      </w:rPr>
    </w:lvl>
  </w:abstractNum>
  <w:abstractNum w:abstractNumId="23" w15:restartNumberingAfterBreak="0">
    <w:nsid w:val="5E81578E"/>
    <w:multiLevelType w:val="multilevel"/>
    <w:tmpl w:val="4534646A"/>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6485096D"/>
    <w:multiLevelType w:val="hybridMultilevel"/>
    <w:tmpl w:val="7174D32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15:restartNumberingAfterBreak="0">
    <w:nsid w:val="66C42E51"/>
    <w:multiLevelType w:val="hybridMultilevel"/>
    <w:tmpl w:val="3D18145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73542A16"/>
    <w:multiLevelType w:val="hybridMultilevel"/>
    <w:tmpl w:val="72BC0108"/>
    <w:lvl w:ilvl="0" w:tplc="D8C0E9A8">
      <w:start w:val="1"/>
      <w:numFmt w:val="decimal"/>
      <w:lvlText w:val="%1)"/>
      <w:lvlJc w:val="left"/>
      <w:pPr>
        <w:tabs>
          <w:tab w:val="num" w:pos="720"/>
        </w:tabs>
        <w:ind w:left="720" w:hanging="360"/>
      </w:pPr>
    </w:lvl>
    <w:lvl w:ilvl="1" w:tplc="9236C29C" w:tentative="1">
      <w:start w:val="1"/>
      <w:numFmt w:val="decimal"/>
      <w:lvlText w:val="%2)"/>
      <w:lvlJc w:val="left"/>
      <w:pPr>
        <w:tabs>
          <w:tab w:val="num" w:pos="1440"/>
        </w:tabs>
        <w:ind w:left="1440" w:hanging="360"/>
      </w:pPr>
    </w:lvl>
    <w:lvl w:ilvl="2" w:tplc="5AFCC874" w:tentative="1">
      <w:start w:val="1"/>
      <w:numFmt w:val="decimal"/>
      <w:lvlText w:val="%3)"/>
      <w:lvlJc w:val="left"/>
      <w:pPr>
        <w:tabs>
          <w:tab w:val="num" w:pos="2160"/>
        </w:tabs>
        <w:ind w:left="2160" w:hanging="360"/>
      </w:pPr>
    </w:lvl>
    <w:lvl w:ilvl="3" w:tplc="823EEB36" w:tentative="1">
      <w:start w:val="1"/>
      <w:numFmt w:val="decimal"/>
      <w:lvlText w:val="%4)"/>
      <w:lvlJc w:val="left"/>
      <w:pPr>
        <w:tabs>
          <w:tab w:val="num" w:pos="2880"/>
        </w:tabs>
        <w:ind w:left="2880" w:hanging="360"/>
      </w:pPr>
    </w:lvl>
    <w:lvl w:ilvl="4" w:tplc="07BC1B78" w:tentative="1">
      <w:start w:val="1"/>
      <w:numFmt w:val="decimal"/>
      <w:lvlText w:val="%5)"/>
      <w:lvlJc w:val="left"/>
      <w:pPr>
        <w:tabs>
          <w:tab w:val="num" w:pos="3600"/>
        </w:tabs>
        <w:ind w:left="3600" w:hanging="360"/>
      </w:pPr>
    </w:lvl>
    <w:lvl w:ilvl="5" w:tplc="1C0E926E" w:tentative="1">
      <w:start w:val="1"/>
      <w:numFmt w:val="decimal"/>
      <w:lvlText w:val="%6)"/>
      <w:lvlJc w:val="left"/>
      <w:pPr>
        <w:tabs>
          <w:tab w:val="num" w:pos="4320"/>
        </w:tabs>
        <w:ind w:left="4320" w:hanging="360"/>
      </w:pPr>
    </w:lvl>
    <w:lvl w:ilvl="6" w:tplc="F7D8D098" w:tentative="1">
      <w:start w:val="1"/>
      <w:numFmt w:val="decimal"/>
      <w:lvlText w:val="%7)"/>
      <w:lvlJc w:val="left"/>
      <w:pPr>
        <w:tabs>
          <w:tab w:val="num" w:pos="5040"/>
        </w:tabs>
        <w:ind w:left="5040" w:hanging="360"/>
      </w:pPr>
    </w:lvl>
    <w:lvl w:ilvl="7" w:tplc="EEAE3AD8" w:tentative="1">
      <w:start w:val="1"/>
      <w:numFmt w:val="decimal"/>
      <w:lvlText w:val="%8)"/>
      <w:lvlJc w:val="left"/>
      <w:pPr>
        <w:tabs>
          <w:tab w:val="num" w:pos="5760"/>
        </w:tabs>
        <w:ind w:left="5760" w:hanging="360"/>
      </w:pPr>
    </w:lvl>
    <w:lvl w:ilvl="8" w:tplc="F1C49DBA" w:tentative="1">
      <w:start w:val="1"/>
      <w:numFmt w:val="decimal"/>
      <w:lvlText w:val="%9)"/>
      <w:lvlJc w:val="left"/>
      <w:pPr>
        <w:tabs>
          <w:tab w:val="num" w:pos="6480"/>
        </w:tabs>
        <w:ind w:left="6480" w:hanging="360"/>
      </w:pPr>
    </w:lvl>
  </w:abstractNum>
  <w:abstractNum w:abstractNumId="27" w15:restartNumberingAfterBreak="0">
    <w:nsid w:val="769D2C27"/>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7AA84022"/>
    <w:multiLevelType w:val="hybridMultilevel"/>
    <w:tmpl w:val="43163862"/>
    <w:lvl w:ilvl="0" w:tplc="65061170">
      <w:start w:val="1"/>
      <w:numFmt w:val="decimal"/>
      <w:lvlText w:val="%1)"/>
      <w:lvlJc w:val="left"/>
      <w:pPr>
        <w:tabs>
          <w:tab w:val="num" w:pos="720"/>
        </w:tabs>
        <w:ind w:left="720" w:hanging="360"/>
      </w:pPr>
    </w:lvl>
    <w:lvl w:ilvl="1" w:tplc="4A1A5B5A" w:tentative="1">
      <w:start w:val="1"/>
      <w:numFmt w:val="decimal"/>
      <w:lvlText w:val="%2)"/>
      <w:lvlJc w:val="left"/>
      <w:pPr>
        <w:tabs>
          <w:tab w:val="num" w:pos="1440"/>
        </w:tabs>
        <w:ind w:left="1440" w:hanging="360"/>
      </w:pPr>
    </w:lvl>
    <w:lvl w:ilvl="2" w:tplc="F2F4059C" w:tentative="1">
      <w:start w:val="1"/>
      <w:numFmt w:val="decimal"/>
      <w:lvlText w:val="%3)"/>
      <w:lvlJc w:val="left"/>
      <w:pPr>
        <w:tabs>
          <w:tab w:val="num" w:pos="2160"/>
        </w:tabs>
        <w:ind w:left="2160" w:hanging="360"/>
      </w:pPr>
    </w:lvl>
    <w:lvl w:ilvl="3" w:tplc="8D740358" w:tentative="1">
      <w:start w:val="1"/>
      <w:numFmt w:val="decimal"/>
      <w:lvlText w:val="%4)"/>
      <w:lvlJc w:val="left"/>
      <w:pPr>
        <w:tabs>
          <w:tab w:val="num" w:pos="2880"/>
        </w:tabs>
        <w:ind w:left="2880" w:hanging="360"/>
      </w:pPr>
    </w:lvl>
    <w:lvl w:ilvl="4" w:tplc="A43885D4" w:tentative="1">
      <w:start w:val="1"/>
      <w:numFmt w:val="decimal"/>
      <w:lvlText w:val="%5)"/>
      <w:lvlJc w:val="left"/>
      <w:pPr>
        <w:tabs>
          <w:tab w:val="num" w:pos="3600"/>
        </w:tabs>
        <w:ind w:left="3600" w:hanging="360"/>
      </w:pPr>
    </w:lvl>
    <w:lvl w:ilvl="5" w:tplc="770C623C" w:tentative="1">
      <w:start w:val="1"/>
      <w:numFmt w:val="decimal"/>
      <w:lvlText w:val="%6)"/>
      <w:lvlJc w:val="left"/>
      <w:pPr>
        <w:tabs>
          <w:tab w:val="num" w:pos="4320"/>
        </w:tabs>
        <w:ind w:left="4320" w:hanging="360"/>
      </w:pPr>
    </w:lvl>
    <w:lvl w:ilvl="6" w:tplc="02F0E9F2" w:tentative="1">
      <w:start w:val="1"/>
      <w:numFmt w:val="decimal"/>
      <w:lvlText w:val="%7)"/>
      <w:lvlJc w:val="left"/>
      <w:pPr>
        <w:tabs>
          <w:tab w:val="num" w:pos="5040"/>
        </w:tabs>
        <w:ind w:left="5040" w:hanging="360"/>
      </w:pPr>
    </w:lvl>
    <w:lvl w:ilvl="7" w:tplc="A6DCE316" w:tentative="1">
      <w:start w:val="1"/>
      <w:numFmt w:val="decimal"/>
      <w:lvlText w:val="%8)"/>
      <w:lvlJc w:val="left"/>
      <w:pPr>
        <w:tabs>
          <w:tab w:val="num" w:pos="5760"/>
        </w:tabs>
        <w:ind w:left="5760" w:hanging="360"/>
      </w:pPr>
    </w:lvl>
    <w:lvl w:ilvl="8" w:tplc="6AE080F2" w:tentative="1">
      <w:start w:val="1"/>
      <w:numFmt w:val="decimal"/>
      <w:lvlText w:val="%9)"/>
      <w:lvlJc w:val="left"/>
      <w:pPr>
        <w:tabs>
          <w:tab w:val="num" w:pos="6480"/>
        </w:tabs>
        <w:ind w:left="6480" w:hanging="360"/>
      </w:pPr>
    </w:lvl>
  </w:abstractNum>
  <w:num w:numId="1">
    <w:abstractNumId w:val="9"/>
  </w:num>
  <w:num w:numId="2">
    <w:abstractNumId w:val="3"/>
  </w:num>
  <w:num w:numId="3">
    <w:abstractNumId w:val="20"/>
  </w:num>
  <w:num w:numId="4">
    <w:abstractNumId w:val="14"/>
  </w:num>
  <w:num w:numId="5">
    <w:abstractNumId w:val="18"/>
  </w:num>
  <w:num w:numId="6">
    <w:abstractNumId w:val="16"/>
  </w:num>
  <w:num w:numId="7">
    <w:abstractNumId w:val="19"/>
  </w:num>
  <w:num w:numId="8">
    <w:abstractNumId w:val="12"/>
  </w:num>
  <w:num w:numId="9">
    <w:abstractNumId w:val="12"/>
  </w:num>
  <w:num w:numId="10">
    <w:abstractNumId w:val="17"/>
  </w:num>
  <w:num w:numId="11">
    <w:abstractNumId w:val="15"/>
  </w:num>
  <w:num w:numId="12">
    <w:abstractNumId w:val="23"/>
  </w:num>
  <w:num w:numId="13">
    <w:abstractNumId w:val="11"/>
  </w:num>
  <w:num w:numId="14">
    <w:abstractNumId w:val="1"/>
    <w:lvlOverride w:ilvl="0">
      <w:lvl w:ilvl="0">
        <w:start w:val="1"/>
        <w:numFmt w:val="bullet"/>
        <w:lvlText w:val=""/>
        <w:legacy w:legacy="1" w:legacySpace="0" w:legacyIndent="283"/>
        <w:lvlJc w:val="left"/>
        <w:pPr>
          <w:ind w:left="283" w:hanging="283"/>
        </w:pPr>
        <w:rPr>
          <w:rFonts w:ascii="Symbol" w:hAnsi="Symbol" w:cs="Times New Roman" w:hint="default"/>
        </w:rPr>
      </w:lvl>
    </w:lvlOverride>
  </w:num>
  <w:num w:numId="15">
    <w:abstractNumId w:val="4"/>
  </w:num>
  <w:num w:numId="16">
    <w:abstractNumId w:val="24"/>
  </w:num>
  <w:num w:numId="17">
    <w:abstractNumId w:val="25"/>
  </w:num>
  <w:num w:numId="18">
    <w:abstractNumId w:val="2"/>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num>
  <w:num w:numId="22">
    <w:abstractNumId w:val="22"/>
  </w:num>
  <w:num w:numId="23">
    <w:abstractNumId w:val="10"/>
  </w:num>
  <w:num w:numId="2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num>
  <w:num w:numId="26">
    <w:abstractNumId w:val="5"/>
  </w:num>
  <w:num w:numId="27">
    <w:abstractNumId w:val="21"/>
  </w:num>
  <w:num w:numId="28">
    <w:abstractNumId w:val="8"/>
  </w:num>
  <w:num w:numId="29">
    <w:abstractNumId w:val="28"/>
  </w:num>
  <w:num w:numId="30">
    <w:abstractNumId w:val="26"/>
  </w:num>
  <w:num w:numId="31">
    <w:abstractNumId w:val="0"/>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ARU">
    <w15:presenceInfo w15:providerId="None" w15:userId="IARU"/>
  </w15:person>
  <w15:person w15:author="Matteo Paonni">
    <w15:presenceInfo w15:providerId="None" w15:userId="Matteo Paonni"/>
  </w15:person>
  <w15:person w15:author="Felix Schad">
    <w15:presenceInfo w15:providerId="None" w15:userId="Felix Schad"/>
  </w15:person>
  <w15:person w15:author="Jaime Afonso">
    <w15:presenceInfo w15:providerId="AD" w15:userId="S::jaime.afonso@eco.cept.org::6c790f03-1564-484e-9c41-8e52ff4861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attachedTemplate r:id="rId1"/>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ocumentProtection w:formatting="1" w:enforcement="1"/>
  <w:styleLockTheme/>
  <w:defaultTabStop w:val="567"/>
  <w:hyphenationZone w:val="425"/>
  <w:defaultTableStyle w:val="ECCTable-redheader"/>
  <w:evenAndOddHeaders/>
  <w:characterSpacingControl w:val="doNotCompress"/>
  <w:hdrShapeDefaults>
    <o:shapedefaults v:ext="edit" spidmax="2097">
      <o:colormru v:ext="edit" colors="#7b6c58,#887e6e,#b0a696"/>
    </o:shapedefaults>
    <o:shapelayout v:ext="edit">
      <o:idmap v:ext="edit" data="2"/>
    </o:shapelayout>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c2MrA0N7Y0MjQ2szBS0lEKTi0uzszPAykwrwUAsNpSYiwAAAA="/>
  </w:docVars>
  <w:rsids>
    <w:rsidRoot w:val="00AB35CB"/>
    <w:rsid w:val="000025AE"/>
    <w:rsid w:val="00004774"/>
    <w:rsid w:val="00011BB2"/>
    <w:rsid w:val="00012E96"/>
    <w:rsid w:val="00017581"/>
    <w:rsid w:val="0002428C"/>
    <w:rsid w:val="00026AE2"/>
    <w:rsid w:val="00032119"/>
    <w:rsid w:val="0003397C"/>
    <w:rsid w:val="00056B93"/>
    <w:rsid w:val="000617B1"/>
    <w:rsid w:val="00066179"/>
    <w:rsid w:val="00067BD1"/>
    <w:rsid w:val="00080D10"/>
    <w:rsid w:val="00081A3B"/>
    <w:rsid w:val="00086BF7"/>
    <w:rsid w:val="0009029D"/>
    <w:rsid w:val="00090C58"/>
    <w:rsid w:val="00092C64"/>
    <w:rsid w:val="00094367"/>
    <w:rsid w:val="000A3F73"/>
    <w:rsid w:val="000B3498"/>
    <w:rsid w:val="000D3469"/>
    <w:rsid w:val="000D3A3D"/>
    <w:rsid w:val="000D478F"/>
    <w:rsid w:val="000E4F79"/>
    <w:rsid w:val="000E6AF2"/>
    <w:rsid w:val="000F2F1B"/>
    <w:rsid w:val="000F7C99"/>
    <w:rsid w:val="0010352D"/>
    <w:rsid w:val="001110ED"/>
    <w:rsid w:val="0011383A"/>
    <w:rsid w:val="00113C7F"/>
    <w:rsid w:val="00115D8E"/>
    <w:rsid w:val="0012242C"/>
    <w:rsid w:val="001511F9"/>
    <w:rsid w:val="00162C86"/>
    <w:rsid w:val="0016506C"/>
    <w:rsid w:val="00181921"/>
    <w:rsid w:val="00182FCD"/>
    <w:rsid w:val="0018360F"/>
    <w:rsid w:val="001838A8"/>
    <w:rsid w:val="00184843"/>
    <w:rsid w:val="00191AE6"/>
    <w:rsid w:val="00195AC1"/>
    <w:rsid w:val="001B2886"/>
    <w:rsid w:val="001D3529"/>
    <w:rsid w:val="001D3683"/>
    <w:rsid w:val="001E03CC"/>
    <w:rsid w:val="001E5853"/>
    <w:rsid w:val="001F5EFF"/>
    <w:rsid w:val="0020488A"/>
    <w:rsid w:val="00224828"/>
    <w:rsid w:val="00244B9A"/>
    <w:rsid w:val="002507B5"/>
    <w:rsid w:val="00264FBA"/>
    <w:rsid w:val="0028383E"/>
    <w:rsid w:val="00292121"/>
    <w:rsid w:val="002A4F06"/>
    <w:rsid w:val="002A70AA"/>
    <w:rsid w:val="002B0EDA"/>
    <w:rsid w:val="002B10BB"/>
    <w:rsid w:val="002B6400"/>
    <w:rsid w:val="002B7F74"/>
    <w:rsid w:val="002D3DF6"/>
    <w:rsid w:val="002D7DC0"/>
    <w:rsid w:val="002E00BA"/>
    <w:rsid w:val="002E546F"/>
    <w:rsid w:val="002F4DF8"/>
    <w:rsid w:val="002F6EC9"/>
    <w:rsid w:val="00301E9F"/>
    <w:rsid w:val="00313567"/>
    <w:rsid w:val="003204B5"/>
    <w:rsid w:val="00327046"/>
    <w:rsid w:val="0032731F"/>
    <w:rsid w:val="00332C4F"/>
    <w:rsid w:val="00333082"/>
    <w:rsid w:val="00333A47"/>
    <w:rsid w:val="00341F6E"/>
    <w:rsid w:val="00351262"/>
    <w:rsid w:val="003562FB"/>
    <w:rsid w:val="00357EC0"/>
    <w:rsid w:val="003667DE"/>
    <w:rsid w:val="00371F5B"/>
    <w:rsid w:val="00373693"/>
    <w:rsid w:val="00373BD9"/>
    <w:rsid w:val="00374C92"/>
    <w:rsid w:val="00385DFD"/>
    <w:rsid w:val="00397BC4"/>
    <w:rsid w:val="003B0D8F"/>
    <w:rsid w:val="003B3B49"/>
    <w:rsid w:val="003C538F"/>
    <w:rsid w:val="003E1FFE"/>
    <w:rsid w:val="003E2158"/>
    <w:rsid w:val="003E64B7"/>
    <w:rsid w:val="003F28FF"/>
    <w:rsid w:val="003F4114"/>
    <w:rsid w:val="003F5607"/>
    <w:rsid w:val="00407990"/>
    <w:rsid w:val="00416A0D"/>
    <w:rsid w:val="004230C7"/>
    <w:rsid w:val="00427D64"/>
    <w:rsid w:val="00435DBD"/>
    <w:rsid w:val="00437657"/>
    <w:rsid w:val="00437977"/>
    <w:rsid w:val="004408B6"/>
    <w:rsid w:val="004410AA"/>
    <w:rsid w:val="00447E7D"/>
    <w:rsid w:val="00454557"/>
    <w:rsid w:val="004600EB"/>
    <w:rsid w:val="00462988"/>
    <w:rsid w:val="00462F38"/>
    <w:rsid w:val="0047691D"/>
    <w:rsid w:val="0049316C"/>
    <w:rsid w:val="004947D5"/>
    <w:rsid w:val="0049775E"/>
    <w:rsid w:val="004D5974"/>
    <w:rsid w:val="004E068F"/>
    <w:rsid w:val="004E7363"/>
    <w:rsid w:val="00500882"/>
    <w:rsid w:val="005076B1"/>
    <w:rsid w:val="0052039F"/>
    <w:rsid w:val="005307FF"/>
    <w:rsid w:val="00535E96"/>
    <w:rsid w:val="005409C8"/>
    <w:rsid w:val="00541728"/>
    <w:rsid w:val="00543264"/>
    <w:rsid w:val="00547105"/>
    <w:rsid w:val="005602C0"/>
    <w:rsid w:val="005615A2"/>
    <w:rsid w:val="00564D0B"/>
    <w:rsid w:val="00577B5A"/>
    <w:rsid w:val="00583105"/>
    <w:rsid w:val="0058679F"/>
    <w:rsid w:val="00590789"/>
    <w:rsid w:val="00593FCF"/>
    <w:rsid w:val="005970C2"/>
    <w:rsid w:val="00597A43"/>
    <w:rsid w:val="005A1CC2"/>
    <w:rsid w:val="005A4567"/>
    <w:rsid w:val="005A5B4A"/>
    <w:rsid w:val="005B4814"/>
    <w:rsid w:val="005B5495"/>
    <w:rsid w:val="005C0C03"/>
    <w:rsid w:val="005E4629"/>
    <w:rsid w:val="005F123D"/>
    <w:rsid w:val="00604C3A"/>
    <w:rsid w:val="00606D5B"/>
    <w:rsid w:val="00607E3A"/>
    <w:rsid w:val="006114D5"/>
    <w:rsid w:val="00611F47"/>
    <w:rsid w:val="00616712"/>
    <w:rsid w:val="006167AF"/>
    <w:rsid w:val="00617D61"/>
    <w:rsid w:val="00622069"/>
    <w:rsid w:val="0062337F"/>
    <w:rsid w:val="00626421"/>
    <w:rsid w:val="00633662"/>
    <w:rsid w:val="0064268C"/>
    <w:rsid w:val="006442B9"/>
    <w:rsid w:val="006501E4"/>
    <w:rsid w:val="00653E69"/>
    <w:rsid w:val="00654516"/>
    <w:rsid w:val="00655DA3"/>
    <w:rsid w:val="00663B0E"/>
    <w:rsid w:val="00663B13"/>
    <w:rsid w:val="006661C9"/>
    <w:rsid w:val="00676207"/>
    <w:rsid w:val="0067783D"/>
    <w:rsid w:val="006826C8"/>
    <w:rsid w:val="00685277"/>
    <w:rsid w:val="0068735F"/>
    <w:rsid w:val="006915A7"/>
    <w:rsid w:val="0069646E"/>
    <w:rsid w:val="006A5A36"/>
    <w:rsid w:val="006B4CC6"/>
    <w:rsid w:val="006C09D5"/>
    <w:rsid w:val="006C2063"/>
    <w:rsid w:val="006C20CE"/>
    <w:rsid w:val="006E1103"/>
    <w:rsid w:val="006F09AA"/>
    <w:rsid w:val="006F0EC4"/>
    <w:rsid w:val="006F4B0C"/>
    <w:rsid w:val="006F6768"/>
    <w:rsid w:val="007021AD"/>
    <w:rsid w:val="0070617C"/>
    <w:rsid w:val="00706C30"/>
    <w:rsid w:val="007103F4"/>
    <w:rsid w:val="00722F07"/>
    <w:rsid w:val="00726A83"/>
    <w:rsid w:val="0073059E"/>
    <w:rsid w:val="007322A0"/>
    <w:rsid w:val="00737646"/>
    <w:rsid w:val="00743C89"/>
    <w:rsid w:val="00765732"/>
    <w:rsid w:val="00767AD6"/>
    <w:rsid w:val="00776417"/>
    <w:rsid w:val="0078246A"/>
    <w:rsid w:val="00783D0A"/>
    <w:rsid w:val="007850A9"/>
    <w:rsid w:val="00790C69"/>
    <w:rsid w:val="00793397"/>
    <w:rsid w:val="007C03DE"/>
    <w:rsid w:val="007C1F97"/>
    <w:rsid w:val="007E6D16"/>
    <w:rsid w:val="007F7281"/>
    <w:rsid w:val="00807CE4"/>
    <w:rsid w:val="00815F9D"/>
    <w:rsid w:val="00816823"/>
    <w:rsid w:val="00820097"/>
    <w:rsid w:val="008270C7"/>
    <w:rsid w:val="00833D03"/>
    <w:rsid w:val="00837046"/>
    <w:rsid w:val="008406EE"/>
    <w:rsid w:val="00843DB4"/>
    <w:rsid w:val="008500ED"/>
    <w:rsid w:val="00850375"/>
    <w:rsid w:val="00860DA2"/>
    <w:rsid w:val="00884D9A"/>
    <w:rsid w:val="008A4583"/>
    <w:rsid w:val="008B4A9C"/>
    <w:rsid w:val="008B5F71"/>
    <w:rsid w:val="008B617A"/>
    <w:rsid w:val="008C25BA"/>
    <w:rsid w:val="008C4387"/>
    <w:rsid w:val="008C7540"/>
    <w:rsid w:val="008D150F"/>
    <w:rsid w:val="008D34A5"/>
    <w:rsid w:val="008D3DCF"/>
    <w:rsid w:val="008D7C5B"/>
    <w:rsid w:val="008D7CB4"/>
    <w:rsid w:val="008E0D94"/>
    <w:rsid w:val="008F19A5"/>
    <w:rsid w:val="008F2380"/>
    <w:rsid w:val="008F56E6"/>
    <w:rsid w:val="0090425D"/>
    <w:rsid w:val="009075B6"/>
    <w:rsid w:val="00921E14"/>
    <w:rsid w:val="00933C4B"/>
    <w:rsid w:val="0094116C"/>
    <w:rsid w:val="00943752"/>
    <w:rsid w:val="00946FDB"/>
    <w:rsid w:val="00947BC1"/>
    <w:rsid w:val="00950096"/>
    <w:rsid w:val="00957652"/>
    <w:rsid w:val="00966563"/>
    <w:rsid w:val="009825AA"/>
    <w:rsid w:val="00984544"/>
    <w:rsid w:val="009A257A"/>
    <w:rsid w:val="009B338B"/>
    <w:rsid w:val="009B3590"/>
    <w:rsid w:val="009B505C"/>
    <w:rsid w:val="009D1B67"/>
    <w:rsid w:val="009D2B8E"/>
    <w:rsid w:val="009D72DE"/>
    <w:rsid w:val="009E4C89"/>
    <w:rsid w:val="00A077AC"/>
    <w:rsid w:val="00A10865"/>
    <w:rsid w:val="00A26702"/>
    <w:rsid w:val="00A34A08"/>
    <w:rsid w:val="00A36B7A"/>
    <w:rsid w:val="00A50FB6"/>
    <w:rsid w:val="00A54BE1"/>
    <w:rsid w:val="00A62969"/>
    <w:rsid w:val="00A85521"/>
    <w:rsid w:val="00AA300B"/>
    <w:rsid w:val="00AA71A8"/>
    <w:rsid w:val="00AB35CB"/>
    <w:rsid w:val="00AB778C"/>
    <w:rsid w:val="00AC01A0"/>
    <w:rsid w:val="00AD22DB"/>
    <w:rsid w:val="00AD2820"/>
    <w:rsid w:val="00AE7E26"/>
    <w:rsid w:val="00AF0688"/>
    <w:rsid w:val="00AF515F"/>
    <w:rsid w:val="00AF6D59"/>
    <w:rsid w:val="00B0173B"/>
    <w:rsid w:val="00B02189"/>
    <w:rsid w:val="00B111C3"/>
    <w:rsid w:val="00B11D6E"/>
    <w:rsid w:val="00B230A4"/>
    <w:rsid w:val="00B23AB3"/>
    <w:rsid w:val="00B310FB"/>
    <w:rsid w:val="00B42CCE"/>
    <w:rsid w:val="00B548D4"/>
    <w:rsid w:val="00B60A72"/>
    <w:rsid w:val="00B70226"/>
    <w:rsid w:val="00B70E50"/>
    <w:rsid w:val="00B75386"/>
    <w:rsid w:val="00B81752"/>
    <w:rsid w:val="00B82E73"/>
    <w:rsid w:val="00B87FD9"/>
    <w:rsid w:val="00B93F8F"/>
    <w:rsid w:val="00BA433F"/>
    <w:rsid w:val="00BA77F8"/>
    <w:rsid w:val="00BB179C"/>
    <w:rsid w:val="00BB219A"/>
    <w:rsid w:val="00BB5B64"/>
    <w:rsid w:val="00BB6924"/>
    <w:rsid w:val="00BC25BF"/>
    <w:rsid w:val="00BC2CFE"/>
    <w:rsid w:val="00BC513E"/>
    <w:rsid w:val="00BC6070"/>
    <w:rsid w:val="00BD2B23"/>
    <w:rsid w:val="00BD501D"/>
    <w:rsid w:val="00BD51C4"/>
    <w:rsid w:val="00BE22AD"/>
    <w:rsid w:val="00BE25B0"/>
    <w:rsid w:val="00BF00C5"/>
    <w:rsid w:val="00BF1F32"/>
    <w:rsid w:val="00BF2E8D"/>
    <w:rsid w:val="00BF3AA1"/>
    <w:rsid w:val="00C00A21"/>
    <w:rsid w:val="00C05A1C"/>
    <w:rsid w:val="00C256AC"/>
    <w:rsid w:val="00C31259"/>
    <w:rsid w:val="00C33531"/>
    <w:rsid w:val="00C34760"/>
    <w:rsid w:val="00C35398"/>
    <w:rsid w:val="00C53203"/>
    <w:rsid w:val="00C620A1"/>
    <w:rsid w:val="00C652DC"/>
    <w:rsid w:val="00C70D67"/>
    <w:rsid w:val="00C7489A"/>
    <w:rsid w:val="00C7735A"/>
    <w:rsid w:val="00C84491"/>
    <w:rsid w:val="00C933DB"/>
    <w:rsid w:val="00CA6474"/>
    <w:rsid w:val="00CB327D"/>
    <w:rsid w:val="00CC3003"/>
    <w:rsid w:val="00CC4F05"/>
    <w:rsid w:val="00CC627B"/>
    <w:rsid w:val="00CD3134"/>
    <w:rsid w:val="00CF188A"/>
    <w:rsid w:val="00D00122"/>
    <w:rsid w:val="00D00719"/>
    <w:rsid w:val="00D061ED"/>
    <w:rsid w:val="00D32E16"/>
    <w:rsid w:val="00D37B27"/>
    <w:rsid w:val="00D44401"/>
    <w:rsid w:val="00D53F8C"/>
    <w:rsid w:val="00D620E3"/>
    <w:rsid w:val="00D64FDC"/>
    <w:rsid w:val="00D65BE2"/>
    <w:rsid w:val="00D81C5F"/>
    <w:rsid w:val="00D95586"/>
    <w:rsid w:val="00D96817"/>
    <w:rsid w:val="00DA196D"/>
    <w:rsid w:val="00DA1C15"/>
    <w:rsid w:val="00DA7E3A"/>
    <w:rsid w:val="00DB0ECD"/>
    <w:rsid w:val="00DB3492"/>
    <w:rsid w:val="00DB7305"/>
    <w:rsid w:val="00DC23B9"/>
    <w:rsid w:val="00DD1D3F"/>
    <w:rsid w:val="00DD255C"/>
    <w:rsid w:val="00DD3D59"/>
    <w:rsid w:val="00DD4469"/>
    <w:rsid w:val="00DE0CEC"/>
    <w:rsid w:val="00DE1EE1"/>
    <w:rsid w:val="00DE1F09"/>
    <w:rsid w:val="00DE2D03"/>
    <w:rsid w:val="00DE57E8"/>
    <w:rsid w:val="00E02A51"/>
    <w:rsid w:val="00E04027"/>
    <w:rsid w:val="00E079E8"/>
    <w:rsid w:val="00E27904"/>
    <w:rsid w:val="00E416FB"/>
    <w:rsid w:val="00E44840"/>
    <w:rsid w:val="00E635C6"/>
    <w:rsid w:val="00E6370B"/>
    <w:rsid w:val="00E65D81"/>
    <w:rsid w:val="00E71BFD"/>
    <w:rsid w:val="00E73A2E"/>
    <w:rsid w:val="00E81DDC"/>
    <w:rsid w:val="00E82F16"/>
    <w:rsid w:val="00E849FD"/>
    <w:rsid w:val="00E901B1"/>
    <w:rsid w:val="00E96416"/>
    <w:rsid w:val="00EA0D53"/>
    <w:rsid w:val="00EA16A5"/>
    <w:rsid w:val="00EA5E1A"/>
    <w:rsid w:val="00EA6C8A"/>
    <w:rsid w:val="00EB22AC"/>
    <w:rsid w:val="00EB548C"/>
    <w:rsid w:val="00EC656D"/>
    <w:rsid w:val="00ED69D1"/>
    <w:rsid w:val="00EE37AD"/>
    <w:rsid w:val="00EE7DF8"/>
    <w:rsid w:val="00EF596F"/>
    <w:rsid w:val="00F10B96"/>
    <w:rsid w:val="00F143F3"/>
    <w:rsid w:val="00F16DC6"/>
    <w:rsid w:val="00F477C5"/>
    <w:rsid w:val="00F55CC0"/>
    <w:rsid w:val="00F61AFC"/>
    <w:rsid w:val="00F817B6"/>
    <w:rsid w:val="00F945CA"/>
    <w:rsid w:val="00F95B5C"/>
    <w:rsid w:val="00FA421F"/>
    <w:rsid w:val="00FA4E87"/>
    <w:rsid w:val="00FB3B6C"/>
    <w:rsid w:val="00FB65F0"/>
    <w:rsid w:val="00FC36E7"/>
    <w:rsid w:val="00FC63A9"/>
    <w:rsid w:val="00FD101D"/>
    <w:rsid w:val="00FD53D6"/>
    <w:rsid w:val="00FD5C89"/>
    <w:rsid w:val="00FE3973"/>
    <w:rsid w:val="00FE4A89"/>
    <w:rsid w:val="00FE5901"/>
    <w:rsid w:val="00FF0A7C"/>
  </w:rsids>
  <m:mathPr>
    <m:mathFont m:val="Cambria Math"/>
    <m:brkBin m:val="before"/>
    <m:brkBinSub m:val="--"/>
    <m:smallFrac m:val="0"/>
    <m:dispDef m:val="0"/>
    <m:lMargin m:val="0"/>
    <m:rMargin m:val="0"/>
    <m:defJc m:val="centerGroup"/>
    <m:wrapRight/>
    <m:intLim m:val="subSup"/>
    <m:naryLim m:val="subSup"/>
  </m:mathPr>
  <w:themeFontLang w:val="fr-F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97">
      <o:colormru v:ext="edit" colors="#7b6c58,#887e6e,#b0a696"/>
    </o:shapedefaults>
    <o:shapelayout v:ext="edit">
      <o:idmap v:ext="edit" data="1"/>
    </o:shapelayout>
  </w:shapeDefaults>
  <w:decimalSymbol w:val=","/>
  <w:listSeparator w:val=","/>
  <w14:docId w14:val="580206FE"/>
  <w15:docId w15:val="{46B2EDE9-F7EA-4FFE-A4ED-EB92E7D832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imes New Roman"/>
        <w:lang w:val="fr-FR" w:eastAsia="fr-FR" w:bidi="ar-SA"/>
      </w:rPr>
    </w:rPrDefault>
    <w:pPrDefault/>
  </w:docDefaults>
  <w:latentStyles w:defLockedState="1" w:defUIPriority="99" w:defSemiHidden="0" w:defUnhideWhenUsed="0" w:defQFormat="0" w:count="376">
    <w:lsdException w:name="Normal" w:locked="0" w:uiPriority="0" w:qFormat="1"/>
    <w:lsdException w:name="heading 1" w:locked="0" w:uiPriority="0" w:qFormat="1"/>
    <w:lsdException w:name="heading 2" w:locked="0" w:uiPriority="0" w:qFormat="1"/>
    <w:lsdException w:name="heading 3" w:locked="0" w:uiPriority="0" w:qFormat="1"/>
    <w:lsdException w:name="heading 4" w:locked="0" w:uiPriority="0"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locked="0" w:semiHidden="1" w:unhideWhenUsed="1"/>
    <w:lsdException w:name="index 2" w:locked="0" w:semiHidden="1" w:unhideWhenUsed="1"/>
    <w:lsdException w:name="index 3" w:locked="0" w:semiHidden="1" w:unhideWhenUsed="1"/>
    <w:lsdException w:name="index 4" w:locked="0"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locked="0"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locked="0"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lsdException w:name="Date" w:semiHidden="1" w:unhideWhenUsed="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semiHidden="1" w:unhideWhenUsed="1"/>
    <w:lsdException w:name="Strong" w:uiPriority="0" w:qFormat="1"/>
    <w:lsdException w:name="Emphasis" w:locked="0" w:uiPriority="1"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locked="0" w:uiPriority="0"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atentStyles>
  <w:style w:type="paragraph" w:default="1" w:styleId="Normal">
    <w:name w:val="Normal"/>
    <w:aliases w:val="ECC Base"/>
    <w:qFormat/>
    <w:rsid w:val="00FE4A89"/>
    <w:pPr>
      <w:spacing w:before="240" w:after="60"/>
      <w:jc w:val="both"/>
    </w:pPr>
    <w:rPr>
      <w:rFonts w:eastAsia="Calibri"/>
      <w:szCs w:val="22"/>
      <w:lang w:val="en-GB" w:eastAsia="en-US"/>
    </w:rPr>
  </w:style>
  <w:style w:type="paragraph" w:styleId="Heading1">
    <w:name w:val="heading 1"/>
    <w:aliases w:val="ECC Heading 1"/>
    <w:next w:val="Normal"/>
    <w:qFormat/>
    <w:pPr>
      <w:keepNext/>
      <w:pageBreakBefore/>
      <w:numPr>
        <w:numId w:val="6"/>
      </w:numPr>
      <w:spacing w:before="600" w:after="60"/>
      <w:jc w:val="both"/>
      <w:outlineLvl w:val="0"/>
    </w:pPr>
    <w:rPr>
      <w:rFonts w:cs="Arial"/>
      <w:b/>
      <w:bCs/>
      <w:caps/>
      <w:color w:val="D2232A"/>
      <w:kern w:val="32"/>
      <w:szCs w:val="32"/>
      <w:lang w:val="da-DK" w:eastAsia="en-US"/>
    </w:rPr>
  </w:style>
  <w:style w:type="paragraph" w:styleId="Heading2">
    <w:name w:val="heading 2"/>
    <w:aliases w:val="ECC Heading 2"/>
    <w:next w:val="Normal"/>
    <w:qFormat/>
    <w:pPr>
      <w:keepNext/>
      <w:numPr>
        <w:ilvl w:val="1"/>
        <w:numId w:val="6"/>
      </w:numPr>
      <w:spacing w:before="480" w:after="60"/>
      <w:jc w:val="both"/>
      <w:outlineLvl w:val="1"/>
    </w:pPr>
    <w:rPr>
      <w:rFonts w:cs="Arial"/>
      <w:b/>
      <w:bCs/>
      <w:iCs/>
      <w:caps/>
      <w:szCs w:val="28"/>
      <w:lang w:val="da-DK" w:eastAsia="en-US"/>
    </w:rPr>
  </w:style>
  <w:style w:type="paragraph" w:styleId="Heading3">
    <w:name w:val="heading 3"/>
    <w:aliases w:val="ECC Heading 3"/>
    <w:next w:val="Normal"/>
    <w:qFormat/>
    <w:pPr>
      <w:keepNext/>
      <w:numPr>
        <w:ilvl w:val="2"/>
        <w:numId w:val="6"/>
      </w:numPr>
      <w:spacing w:before="360" w:after="60"/>
      <w:jc w:val="both"/>
      <w:outlineLvl w:val="2"/>
    </w:pPr>
    <w:rPr>
      <w:rFonts w:cs="Arial"/>
      <w:b/>
      <w:bCs/>
      <w:szCs w:val="26"/>
      <w:lang w:val="da-DK" w:eastAsia="en-US"/>
    </w:rPr>
  </w:style>
  <w:style w:type="paragraph" w:styleId="Heading4">
    <w:name w:val="heading 4"/>
    <w:aliases w:val="ECC Heading 4"/>
    <w:next w:val="Normal"/>
    <w:qFormat/>
    <w:pPr>
      <w:numPr>
        <w:ilvl w:val="3"/>
        <w:numId w:val="6"/>
      </w:numPr>
      <w:spacing w:before="360" w:after="60"/>
      <w:jc w:val="both"/>
      <w:outlineLvl w:val="3"/>
    </w:pPr>
    <w:rPr>
      <w:rFonts w:cs="Arial"/>
      <w:bCs/>
      <w:i/>
      <w:color w:val="D2232A"/>
      <w:szCs w:val="26"/>
      <w:lang w:val="da-DK" w:eastAsia="en-US"/>
    </w:rPr>
  </w:style>
  <w:style w:type="paragraph" w:styleId="Heading5">
    <w:name w:val="heading 5"/>
    <w:basedOn w:val="Normal"/>
    <w:next w:val="Normal"/>
    <w:semiHidden/>
    <w:qFormat/>
    <w:locked/>
    <w:pPr>
      <w:outlineLvl w:val="4"/>
    </w:pPr>
    <w:rPr>
      <w:b/>
      <w:bCs/>
      <w:i/>
      <w:iCs/>
      <w:sz w:val="26"/>
      <w:szCs w:val="26"/>
    </w:rPr>
  </w:style>
  <w:style w:type="paragraph" w:styleId="Heading6">
    <w:name w:val="heading 6"/>
    <w:basedOn w:val="Normal"/>
    <w:next w:val="Normal"/>
    <w:semiHidden/>
    <w:qFormat/>
    <w:locked/>
    <w:pPr>
      <w:outlineLvl w:val="5"/>
    </w:pPr>
    <w:rPr>
      <w:b/>
      <w:bCs/>
      <w:sz w:val="22"/>
    </w:rPr>
  </w:style>
  <w:style w:type="paragraph" w:styleId="Heading7">
    <w:name w:val="heading 7"/>
    <w:basedOn w:val="Normal"/>
    <w:next w:val="Normal"/>
    <w:semiHidden/>
    <w:qFormat/>
    <w:locked/>
    <w:pPr>
      <w:outlineLvl w:val="6"/>
    </w:pPr>
    <w:rPr>
      <w:sz w:val="24"/>
    </w:rPr>
  </w:style>
  <w:style w:type="paragraph" w:styleId="Heading8">
    <w:name w:val="heading 8"/>
    <w:basedOn w:val="Normal"/>
    <w:next w:val="Normal"/>
    <w:semiHidden/>
    <w:qFormat/>
    <w:locked/>
    <w:pPr>
      <w:outlineLvl w:val="7"/>
    </w:pPr>
    <w:rPr>
      <w:i/>
      <w:iCs/>
      <w:sz w:val="24"/>
    </w:rPr>
  </w:style>
  <w:style w:type="paragraph" w:styleId="Heading9">
    <w:name w:val="heading 9"/>
    <w:basedOn w:val="Normal"/>
    <w:next w:val="Normal"/>
    <w:semiHidden/>
    <w:qFormat/>
    <w:locked/>
    <w:pPr>
      <w:outlineLvl w:val="8"/>
    </w:pPr>
    <w:rPr>
      <w:rFonts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BulletsLv1">
    <w:name w:val="ECC Bullets Lv1"/>
    <w:basedOn w:val="Normal"/>
    <w:qFormat/>
    <w:pPr>
      <w:numPr>
        <w:numId w:val="2"/>
      </w:numPr>
      <w:tabs>
        <w:tab w:val="left" w:pos="340"/>
      </w:tabs>
      <w:spacing w:before="60" w:after="0"/>
      <w:ind w:left="340" w:hanging="340"/>
    </w:pPr>
  </w:style>
  <w:style w:type="paragraph" w:styleId="Header">
    <w:name w:val="header"/>
    <w:basedOn w:val="Normal"/>
    <w:semiHidden/>
    <w:locked/>
    <w:pPr>
      <w:tabs>
        <w:tab w:val="center" w:pos="4320"/>
        <w:tab w:val="right" w:pos="8640"/>
      </w:tabs>
    </w:pPr>
    <w:rPr>
      <w:b/>
      <w:sz w:val="16"/>
    </w:rPr>
  </w:style>
  <w:style w:type="paragraph" w:customStyle="1" w:styleId="ECCAnnexheading1">
    <w:name w:val="ECC Annex heading1"/>
    <w:next w:val="Normal"/>
    <w:qFormat/>
    <w:pPr>
      <w:keepNext/>
      <w:pageBreakBefore/>
      <w:numPr>
        <w:numId w:val="1"/>
      </w:numPr>
      <w:spacing w:before="240" w:after="60"/>
      <w:jc w:val="both"/>
    </w:pPr>
    <w:rPr>
      <w:b/>
      <w:caps/>
      <w:color w:val="D2232A"/>
      <w:lang w:val="da-DK" w:eastAsia="en-US"/>
    </w:rPr>
  </w:style>
  <w:style w:type="paragraph" w:styleId="TOC1">
    <w:name w:val="toc 1"/>
    <w:aliases w:val="ECC Index 1"/>
    <w:basedOn w:val="Normal"/>
    <w:next w:val="Normal"/>
    <w:link w:val="TOC1Char"/>
    <w:uiPriority w:val="39"/>
    <w:pPr>
      <w:tabs>
        <w:tab w:val="left" w:pos="425"/>
        <w:tab w:val="right" w:leader="dot" w:pos="9629"/>
      </w:tabs>
      <w:spacing w:after="0"/>
      <w:ind w:left="425" w:hanging="425"/>
    </w:pPr>
    <w:rPr>
      <w:b/>
      <w:szCs w:val="20"/>
    </w:rPr>
  </w:style>
  <w:style w:type="paragraph" w:styleId="FootnoteText">
    <w:name w:val="footnote text"/>
    <w:aliases w:val="ECC Footnote,Char Char,Schriftart: 9 pt,Schriftart: 10 pt,Schriftart: 8 pt,WB-Fußnotentext,fn,Footnotes,Footnote ak,ootnotes"/>
    <w:basedOn w:val="Normal"/>
    <w:link w:val="FootnoteTextChar"/>
    <w:qFormat/>
    <w:pPr>
      <w:widowControl w:val="0"/>
      <w:tabs>
        <w:tab w:val="left" w:pos="284"/>
      </w:tabs>
      <w:spacing w:before="60" w:after="0" w:line="288" w:lineRule="auto"/>
      <w:ind w:left="284" w:hanging="284"/>
    </w:pPr>
    <w:rPr>
      <w:sz w:val="16"/>
      <w:szCs w:val="16"/>
      <w:lang w:val="da-DK"/>
    </w:rPr>
  </w:style>
  <w:style w:type="paragraph" w:styleId="TOC2">
    <w:name w:val="toc 2"/>
    <w:aliases w:val="ECC Index 2"/>
    <w:basedOn w:val="Normal"/>
    <w:next w:val="Normal"/>
    <w:uiPriority w:val="39"/>
    <w:pPr>
      <w:tabs>
        <w:tab w:val="left" w:pos="993"/>
        <w:tab w:val="right" w:leader="dot" w:pos="9629"/>
      </w:tabs>
      <w:spacing w:before="0" w:after="0"/>
      <w:ind w:left="992" w:hanging="567"/>
    </w:pPr>
    <w:rPr>
      <w:rFonts w:cs="Arial"/>
      <w:bCs/>
      <w:noProof/>
      <w:szCs w:val="20"/>
    </w:rPr>
  </w:style>
  <w:style w:type="paragraph" w:styleId="TOC3">
    <w:name w:val="toc 3"/>
    <w:aliases w:val="ECC Index 3"/>
    <w:basedOn w:val="Normal"/>
    <w:next w:val="Normal"/>
    <w:uiPriority w:val="39"/>
    <w:pPr>
      <w:tabs>
        <w:tab w:val="left" w:pos="1701"/>
        <w:tab w:val="right" w:leader="dot" w:pos="9629"/>
      </w:tabs>
      <w:spacing w:before="0" w:after="0"/>
      <w:ind w:left="1701" w:hanging="709"/>
    </w:pPr>
    <w:rPr>
      <w:rFonts w:cs="Arial"/>
      <w:noProof/>
      <w:szCs w:val="20"/>
    </w:rPr>
  </w:style>
  <w:style w:type="paragraph" w:styleId="TOC4">
    <w:name w:val="toc 4"/>
    <w:aliases w:val="ECC Index 4"/>
    <w:basedOn w:val="Normal"/>
    <w:next w:val="Normal"/>
    <w:uiPriority w:val="39"/>
    <w:pPr>
      <w:tabs>
        <w:tab w:val="left" w:pos="2552"/>
        <w:tab w:val="right" w:leader="dot" w:pos="9629"/>
      </w:tabs>
      <w:spacing w:before="0" w:after="0"/>
      <w:ind w:left="2552" w:hanging="851"/>
    </w:pPr>
    <w:rPr>
      <w:rFonts w:cs="Arial"/>
      <w:noProof/>
      <w:szCs w:val="20"/>
    </w:rPr>
  </w:style>
  <w:style w:type="character" w:customStyle="1" w:styleId="ECCHLgreen">
    <w:name w:val="ECC HL green"/>
    <w:uiPriority w:val="1"/>
    <w:qFormat/>
    <w:rPr>
      <w:bdr w:val="none" w:sz="0" w:space="0" w:color="auto"/>
      <w:shd w:val="solid" w:color="92D050" w:fill="auto"/>
      <w:lang w:val="en-GB"/>
    </w:rPr>
  </w:style>
  <w:style w:type="character" w:customStyle="1" w:styleId="FootnoteTextChar">
    <w:name w:val="Footnote Text Char"/>
    <w:aliases w:val="ECC Footnote Char,Char Char Char,Schriftart: 9 pt Char,Schriftart: 10 pt Char,Schriftart: 8 pt Char,WB-Fußnotentext Char,fn Char,Footnotes Char,Footnote ak Char,ootnotes Char"/>
    <w:link w:val="FootnoteText"/>
    <w:rPr>
      <w:rFonts w:eastAsia="Calibri"/>
      <w:sz w:val="16"/>
      <w:szCs w:val="16"/>
    </w:rPr>
  </w:style>
  <w:style w:type="character" w:styleId="FootnoteReference">
    <w:name w:val="footnote reference"/>
    <w:aliases w:val="ECC Footnote number,Footer Note,footnote ref"/>
    <w:rPr>
      <w:rFonts w:ascii="Arial" w:hAnsi="Arial"/>
      <w:sz w:val="20"/>
      <w:vertAlign w:val="superscript"/>
    </w:rPr>
  </w:style>
  <w:style w:type="paragraph" w:styleId="Caption">
    <w:name w:val="caption"/>
    <w:aliases w:val="ECC Caption"/>
    <w:next w:val="Normal"/>
    <w:uiPriority w:val="35"/>
    <w:qFormat/>
    <w:pPr>
      <w:keepLines/>
      <w:tabs>
        <w:tab w:val="left" w:pos="0"/>
        <w:tab w:val="center" w:pos="4820"/>
        <w:tab w:val="right" w:pos="9639"/>
      </w:tabs>
      <w:spacing w:before="240" w:after="240"/>
      <w:contextualSpacing/>
      <w:jc w:val="center"/>
    </w:pPr>
    <w:rPr>
      <w:b/>
      <w:bCs/>
      <w:color w:val="D2232A"/>
      <w:lang w:val="da-DK" w:eastAsia="en-US"/>
    </w:rPr>
  </w:style>
  <w:style w:type="paragraph" w:customStyle="1" w:styleId="ECCTablenote">
    <w:name w:val="ECC Table note"/>
    <w:qFormat/>
    <w:pPr>
      <w:ind w:left="284" w:hanging="284"/>
      <w:jc w:val="both"/>
    </w:pPr>
    <w:rPr>
      <w:sz w:val="16"/>
      <w:szCs w:val="16"/>
      <w:lang w:val="en-GB" w:eastAsia="en-US"/>
    </w:rPr>
  </w:style>
  <w:style w:type="paragraph" w:customStyle="1" w:styleId="ECCBulletsLv2">
    <w:name w:val="ECC Bullets Lv2"/>
    <w:basedOn w:val="ECCBulletsLv1"/>
    <w:pPr>
      <w:tabs>
        <w:tab w:val="clear" w:pos="340"/>
        <w:tab w:val="left" w:pos="680"/>
      </w:tabs>
      <w:ind w:left="680"/>
    </w:pPr>
  </w:style>
  <w:style w:type="paragraph" w:customStyle="1" w:styleId="ECCAnnexheading2">
    <w:name w:val="ECC Annex heading2"/>
    <w:next w:val="Normal"/>
    <w:pPr>
      <w:numPr>
        <w:ilvl w:val="1"/>
        <w:numId w:val="1"/>
      </w:numPr>
      <w:overflowPunct w:val="0"/>
      <w:autoSpaceDE w:val="0"/>
      <w:autoSpaceDN w:val="0"/>
      <w:adjustRightInd w:val="0"/>
      <w:spacing w:before="480" w:after="240"/>
      <w:jc w:val="both"/>
      <w:textAlignment w:val="baseline"/>
    </w:pPr>
    <w:rPr>
      <w:b/>
      <w:caps/>
      <w:lang w:val="da-DK" w:eastAsia="en-US"/>
    </w:rPr>
  </w:style>
  <w:style w:type="paragraph" w:customStyle="1" w:styleId="ECCAnnexheading3">
    <w:name w:val="ECC Annex heading3"/>
    <w:next w:val="Normal"/>
    <w:pPr>
      <w:numPr>
        <w:ilvl w:val="2"/>
        <w:numId w:val="1"/>
      </w:numPr>
      <w:overflowPunct w:val="0"/>
      <w:autoSpaceDE w:val="0"/>
      <w:autoSpaceDN w:val="0"/>
      <w:adjustRightInd w:val="0"/>
      <w:spacing w:before="360" w:after="60"/>
      <w:jc w:val="both"/>
      <w:textAlignment w:val="baseline"/>
    </w:pPr>
    <w:rPr>
      <w:b/>
      <w:lang w:val="da-DK" w:eastAsia="en-US"/>
    </w:rPr>
  </w:style>
  <w:style w:type="paragraph" w:customStyle="1" w:styleId="ECCAnnexheading4">
    <w:name w:val="ECC Annex heading4"/>
    <w:next w:val="Normal"/>
    <w:pPr>
      <w:numPr>
        <w:ilvl w:val="3"/>
        <w:numId w:val="1"/>
      </w:numPr>
      <w:overflowPunct w:val="0"/>
      <w:autoSpaceDE w:val="0"/>
      <w:autoSpaceDN w:val="0"/>
      <w:adjustRightInd w:val="0"/>
      <w:spacing w:before="360" w:after="60"/>
      <w:jc w:val="both"/>
      <w:textAlignment w:val="baseline"/>
    </w:pPr>
    <w:rPr>
      <w:i/>
      <w:color w:val="D2232A"/>
      <w:lang w:val="da-DK" w:eastAsia="en-US"/>
    </w:rPr>
  </w:style>
  <w:style w:type="paragraph" w:customStyle="1" w:styleId="ECCBulletsLv3">
    <w:name w:val="ECC Bullets Lv3"/>
    <w:basedOn w:val="ECCBulletsLv1"/>
    <w:pPr>
      <w:tabs>
        <w:tab w:val="clear" w:pos="340"/>
        <w:tab w:val="left" w:pos="1021"/>
      </w:tabs>
      <w:ind w:left="1020"/>
    </w:pPr>
  </w:style>
  <w:style w:type="paragraph" w:customStyle="1" w:styleId="coverpagelastupdatedDDMMYY">
    <w:name w:val="cover page 'last updated DD MM YY'"/>
    <w:next w:val="coverpageapprovedDDMMYY"/>
    <w:pPr>
      <w:spacing w:before="120" w:after="60"/>
      <w:ind w:left="3402"/>
      <w:jc w:val="both"/>
    </w:pPr>
    <w:rPr>
      <w:bCs/>
      <w:sz w:val="18"/>
      <w:lang w:val="da-DK" w:eastAsia="en-US"/>
    </w:rPr>
  </w:style>
  <w:style w:type="paragraph" w:customStyle="1" w:styleId="ECCLetteredList">
    <w:name w:val="ECC Lettered List"/>
    <w:qFormat/>
    <w:pPr>
      <w:numPr>
        <w:ilvl w:val="1"/>
        <w:numId w:val="3"/>
      </w:numPr>
      <w:spacing w:before="240"/>
      <w:jc w:val="both"/>
    </w:pPr>
    <w:rPr>
      <w:lang w:val="da-DK" w:eastAsia="en-US"/>
    </w:rPr>
  </w:style>
  <w:style w:type="paragraph" w:customStyle="1" w:styleId="ECCNumberedList">
    <w:name w:val="ECC Numbered List"/>
    <w:basedOn w:val="Normal"/>
    <w:qFormat/>
    <w:pPr>
      <w:numPr>
        <w:numId w:val="4"/>
      </w:numPr>
      <w:spacing w:after="0"/>
    </w:pPr>
    <w:rPr>
      <w:szCs w:val="20"/>
    </w:rPr>
  </w:style>
  <w:style w:type="paragraph" w:customStyle="1" w:styleId="ECCReference">
    <w:name w:val="ECC Reference"/>
    <w:basedOn w:val="Normal"/>
    <w:pPr>
      <w:numPr>
        <w:numId w:val="5"/>
      </w:numPr>
      <w:spacing w:before="0" w:after="0"/>
    </w:pPr>
    <w:rPr>
      <w:lang w:eastAsia="ja-JP"/>
    </w:rPr>
  </w:style>
  <w:style w:type="paragraph" w:styleId="BalloonText">
    <w:name w:val="Balloon Text"/>
    <w:basedOn w:val="Normal"/>
    <w:link w:val="BalloonTextChar"/>
    <w:uiPriority w:val="99"/>
    <w:semiHidden/>
    <w:locked/>
    <w:rPr>
      <w:rFonts w:ascii="Lucida Grande" w:hAnsi="Lucida Grande" w:cs="Lucida Grande"/>
      <w:sz w:val="18"/>
      <w:szCs w:val="18"/>
    </w:rPr>
  </w:style>
  <w:style w:type="character" w:customStyle="1" w:styleId="BalloonTextChar">
    <w:name w:val="Balloon Text Char"/>
    <w:link w:val="BalloonText"/>
    <w:uiPriority w:val="99"/>
    <w:semiHidden/>
    <w:rPr>
      <w:rFonts w:ascii="Lucida Grande" w:eastAsia="Calibri" w:hAnsi="Lucida Grande" w:cs="Lucida Grande"/>
      <w:sz w:val="18"/>
      <w:szCs w:val="18"/>
      <w:lang w:val="en-GB"/>
    </w:rPr>
  </w:style>
  <w:style w:type="paragraph" w:customStyle="1" w:styleId="coverpageReporttitledescription">
    <w:name w:val="cover page 'Report title/description'"/>
    <w:pPr>
      <w:keepLines/>
      <w:spacing w:before="1800" w:after="60" w:line="288" w:lineRule="auto"/>
      <w:ind w:left="3402"/>
      <w:contextualSpacing/>
      <w:jc w:val="both"/>
      <w:textboxTightWrap w:val="firstLineOnly"/>
    </w:pPr>
    <w:rPr>
      <w:sz w:val="24"/>
      <w:lang w:val="da-DK" w:eastAsia="en-US"/>
    </w:rPr>
  </w:style>
  <w:style w:type="paragraph" w:customStyle="1" w:styleId="ECCEditorsNote">
    <w:name w:val="ECC Editor's Note"/>
    <w:next w:val="Normal"/>
    <w:qFormat/>
    <w:pPr>
      <w:numPr>
        <w:numId w:val="8"/>
      </w:numPr>
      <w:shd w:val="solid" w:color="FFFF00" w:fill="auto"/>
      <w:spacing w:before="120" w:after="60"/>
      <w:jc w:val="both"/>
    </w:pPr>
    <w:rPr>
      <w:rFonts w:eastAsia="Calibri"/>
      <w:szCs w:val="22"/>
      <w:lang w:val="da-DK" w:eastAsia="de-DE"/>
    </w:rPr>
  </w:style>
  <w:style w:type="paragraph" w:customStyle="1" w:styleId="ECCpageHeader">
    <w:name w:val="ECC page Header"/>
    <w:pPr>
      <w:tabs>
        <w:tab w:val="left" w:pos="0"/>
        <w:tab w:val="center" w:pos="4820"/>
        <w:tab w:val="right" w:pos="9639"/>
      </w:tabs>
      <w:jc w:val="both"/>
    </w:pPr>
    <w:rPr>
      <w:b/>
      <w:sz w:val="16"/>
      <w:lang w:val="da-DK" w:eastAsia="en-US"/>
    </w:rPr>
  </w:style>
  <w:style w:type="paragraph" w:customStyle="1" w:styleId="ECCFiguregraphcentered">
    <w:name w:val="ECC Figure/graph centered"/>
    <w:next w:val="Normal"/>
    <w:qFormat/>
    <w:pPr>
      <w:spacing w:before="240" w:after="240"/>
      <w:jc w:val="center"/>
    </w:pPr>
    <w:rPr>
      <w:noProof/>
      <w:lang w:val="de-DE" w:eastAsia="de-DE"/>
    </w:rPr>
  </w:style>
  <w:style w:type="paragraph" w:customStyle="1" w:styleId="coverpageapprovedDDMMYY">
    <w:name w:val="cover page 'approved DD MM YY'"/>
    <w:next w:val="coverpagelastupdatedDDMMYY"/>
    <w:pPr>
      <w:spacing w:before="600" w:after="60"/>
      <w:ind w:left="3402"/>
      <w:jc w:val="both"/>
    </w:pPr>
    <w:rPr>
      <w:b/>
      <w:sz w:val="18"/>
      <w:szCs w:val="18"/>
      <w:lang w:val="da-DK" w:eastAsia="en-US"/>
    </w:rPr>
  </w:style>
  <w:style w:type="paragraph" w:customStyle="1" w:styleId="coverpageECCReport">
    <w:name w:val="cover page 'ECC Report'"/>
    <w:link w:val="coverpageECCReportZchn"/>
    <w:semiHidden/>
    <w:pPr>
      <w:shd w:val="clear" w:color="FFFFFF" w:fill="auto"/>
      <w:spacing w:before="60" w:after="60"/>
      <w:jc w:val="both"/>
    </w:pPr>
    <w:rPr>
      <w:rFonts w:eastAsia="Calibri"/>
      <w:color w:val="FFFFFF"/>
      <w:sz w:val="68"/>
      <w:szCs w:val="68"/>
      <w:lang w:val="en-GB" w:eastAsia="en-US"/>
    </w:rPr>
  </w:style>
  <w:style w:type="character" w:customStyle="1" w:styleId="coverpageECCReportZchn">
    <w:name w:val="cover page 'ECC Report' Zchn"/>
    <w:link w:val="coverpageECCReport"/>
    <w:semiHidden/>
    <w:rPr>
      <w:rFonts w:eastAsia="Calibri"/>
      <w:color w:val="FFFFFF"/>
      <w:sz w:val="68"/>
      <w:szCs w:val="68"/>
      <w:shd w:val="clear" w:color="FFFFFF" w:fill="auto"/>
      <w:lang w:val="en-GB"/>
    </w:rPr>
  </w:style>
  <w:style w:type="character" w:customStyle="1" w:styleId="ECCHLyellow">
    <w:name w:val="ECC HL yellow"/>
    <w:uiPriority w:val="1"/>
    <w:qFormat/>
    <w:rPr>
      <w:rFonts w:eastAsia="Calibri"/>
      <w:i w:val="0"/>
      <w:szCs w:val="22"/>
      <w:bdr w:val="none" w:sz="0" w:space="0" w:color="auto"/>
      <w:shd w:val="solid" w:color="FFFF00" w:fill="auto"/>
      <w:lang w:val="en-GB"/>
    </w:rPr>
  </w:style>
  <w:style w:type="paragraph" w:customStyle="1" w:styleId="coverpageTableofContent">
    <w:name w:val="cover page 'Table of Content'"/>
    <w:semiHidden/>
    <w:pPr>
      <w:spacing w:before="240" w:after="240"/>
      <w:jc w:val="both"/>
    </w:pPr>
    <w:rPr>
      <w:b/>
      <w:noProof/>
      <w:color w:val="FFFFFF"/>
      <w:lang w:val="de-DE" w:eastAsia="de-DE"/>
    </w:rPr>
  </w:style>
  <w:style w:type="paragraph" w:customStyle="1" w:styleId="ECCTableHeaderwhitefont">
    <w:name w:val="ECC Table Header white font"/>
    <w:qFormat/>
    <w:pPr>
      <w:spacing w:before="240" w:after="60"/>
      <w:jc w:val="center"/>
    </w:pPr>
    <w:rPr>
      <w:rFonts w:eastAsia="Calibri"/>
      <w:bCs/>
      <w:color w:val="FFFFFF"/>
      <w:lang w:val="en-GB" w:eastAsia="de-DE"/>
    </w:rPr>
  </w:style>
  <w:style w:type="paragraph" w:customStyle="1" w:styleId="ECCTabletext">
    <w:name w:val="ECC Table text"/>
    <w:basedOn w:val="Normal"/>
    <w:qFormat/>
    <w:pPr>
      <w:spacing w:before="0"/>
    </w:pPr>
  </w:style>
  <w:style w:type="paragraph" w:styleId="Signature">
    <w:name w:val="Signature"/>
    <w:basedOn w:val="Normal"/>
    <w:link w:val="SignatureChar"/>
    <w:uiPriority w:val="99"/>
    <w:semiHidden/>
    <w:locked/>
    <w:pPr>
      <w:spacing w:before="0" w:after="0"/>
      <w:ind w:left="4252"/>
    </w:pPr>
  </w:style>
  <w:style w:type="paragraph" w:customStyle="1" w:styleId="ECCTableHeaderredfont">
    <w:name w:val="ECC Table Header red font"/>
    <w:qFormat/>
    <w:pPr>
      <w:spacing w:before="120" w:after="120"/>
    </w:pPr>
    <w:rPr>
      <w:rFonts w:eastAsia="Calibri"/>
      <w:bCs/>
      <w:color w:val="D2232A"/>
      <w:lang w:val="en-GB" w:eastAsia="de-DE"/>
    </w:rPr>
  </w:style>
  <w:style w:type="character" w:customStyle="1" w:styleId="SignatureChar">
    <w:name w:val="Signature Char"/>
    <w:link w:val="Signature"/>
    <w:uiPriority w:val="99"/>
    <w:semiHidden/>
    <w:rPr>
      <w:rFonts w:eastAsia="Calibri"/>
      <w:szCs w:val="22"/>
      <w:lang w:val="en-GB"/>
    </w:rPr>
  </w:style>
  <w:style w:type="paragraph" w:customStyle="1" w:styleId="ECCpageFooter">
    <w:name w:val="ECC page Footer"/>
    <w:pPr>
      <w:tabs>
        <w:tab w:val="left" w:pos="0"/>
        <w:tab w:val="center" w:pos="4820"/>
        <w:tab w:val="right" w:pos="9639"/>
      </w:tabs>
      <w:jc w:val="both"/>
    </w:pPr>
    <w:rPr>
      <w:b/>
      <w:sz w:val="16"/>
      <w:szCs w:val="22"/>
      <w:lang w:val="de-DE" w:eastAsia="de-DE"/>
    </w:rPr>
  </w:style>
  <w:style w:type="character" w:customStyle="1" w:styleId="ECCHLbold">
    <w:name w:val="ECC HL bold"/>
    <w:uiPriority w:val="1"/>
    <w:qFormat/>
    <w:rPr>
      <w:b/>
      <w:bCs w:val="0"/>
    </w:rPr>
  </w:style>
  <w:style w:type="character" w:styleId="IntenseReference">
    <w:name w:val="Intense Reference"/>
    <w:aliases w:val="cover page 'Report No'"/>
    <w:semiHidden/>
    <w:qFormat/>
    <w:rPr>
      <w:b/>
      <w:bCs/>
      <w:caps w:val="0"/>
      <w:smallCaps w:val="0"/>
      <w:color w:val="632423"/>
      <w:spacing w:val="5"/>
      <w:u w:val="none"/>
      <w:bdr w:val="none" w:sz="0" w:space="0" w:color="auto"/>
      <w:vertAlign w:val="baseline"/>
    </w:rPr>
  </w:style>
  <w:style w:type="character" w:styleId="Emphasis">
    <w:name w:val="Emphasis"/>
    <w:aliases w:val="ECC HL italics"/>
    <w:uiPriority w:val="1"/>
    <w:qFormat/>
    <w:rPr>
      <w:i/>
    </w:rPr>
  </w:style>
  <w:style w:type="character" w:customStyle="1" w:styleId="TOC1Char">
    <w:name w:val="TOC 1 Char"/>
    <w:aliases w:val="ECC Index 1 Char"/>
    <w:link w:val="TOC1"/>
    <w:uiPriority w:val="39"/>
    <w:semiHidden/>
    <w:rPr>
      <w:rFonts w:eastAsia="Calibri"/>
      <w:b/>
      <w:lang w:val="en-GB"/>
    </w:rPr>
  </w:style>
  <w:style w:type="paragraph" w:styleId="TOCHeading">
    <w:name w:val="TOC Heading"/>
    <w:basedOn w:val="Heading1"/>
    <w:next w:val="Normal"/>
    <w:uiPriority w:val="39"/>
    <w:semiHidden/>
    <w:qFormat/>
    <w:locked/>
    <w:pPr>
      <w:keepLines/>
      <w:numPr>
        <w:numId w:val="0"/>
      </w:numPr>
      <w:spacing w:before="480" w:after="0"/>
      <w:outlineLvl w:val="9"/>
    </w:pPr>
    <w:rPr>
      <w:rFonts w:ascii="Calibri" w:eastAsia="MS Gothic" w:hAnsi="Calibri" w:cs="Times New Roman"/>
      <w:caps w:val="0"/>
      <w:color w:val="365F91"/>
      <w:kern w:val="0"/>
      <w:sz w:val="28"/>
      <w:szCs w:val="28"/>
      <w:lang w:val="en-GB"/>
    </w:rPr>
  </w:style>
  <w:style w:type="character" w:customStyle="1" w:styleId="ECCHLcyan">
    <w:name w:val="ECC HL cyan"/>
    <w:uiPriority w:val="1"/>
    <w:qFormat/>
    <w:rPr>
      <w:iCs w:val="0"/>
      <w:bdr w:val="none" w:sz="0" w:space="0" w:color="auto"/>
      <w:shd w:val="solid" w:color="00FFFF" w:fill="auto"/>
      <w:lang w:val="en-GB"/>
    </w:rPr>
  </w:style>
  <w:style w:type="character" w:customStyle="1" w:styleId="ECCHLorange">
    <w:name w:val="ECC HL orange"/>
    <w:uiPriority w:val="1"/>
    <w:qFormat/>
    <w:rPr>
      <w:bdr w:val="none" w:sz="0" w:space="0" w:color="auto"/>
      <w:shd w:val="solid" w:color="FFC000" w:fill="auto"/>
    </w:rPr>
  </w:style>
  <w:style w:type="character" w:customStyle="1" w:styleId="ECCHLblue">
    <w:name w:val="ECC HL blue"/>
    <w:uiPriority w:val="1"/>
    <w:qFormat/>
    <w:rPr>
      <w:rFonts w:eastAsia="Calibri"/>
      <w:color w:val="FFFF00"/>
      <w:szCs w:val="22"/>
      <w:bdr w:val="none" w:sz="0" w:space="0" w:color="auto"/>
      <w:shd w:val="solid" w:color="4F81BD" w:fill="auto"/>
      <w:lang w:val="en-GB"/>
    </w:rPr>
  </w:style>
  <w:style w:type="character" w:customStyle="1" w:styleId="ECCHLpetrol">
    <w:name w:val="ECC HL petrol"/>
    <w:uiPriority w:val="1"/>
    <w:qFormat/>
    <w:rPr>
      <w:iCs w:val="0"/>
      <w:color w:val="FFFFFF"/>
      <w:bdr w:val="none" w:sz="0" w:space="0" w:color="auto"/>
      <w:shd w:val="solid" w:color="008080" w:fill="auto"/>
    </w:rPr>
  </w:style>
  <w:style w:type="paragraph" w:styleId="ListParagraph">
    <w:name w:val="List Paragraph"/>
    <w:basedOn w:val="Normal"/>
    <w:uiPriority w:val="34"/>
    <w:semiHidden/>
    <w:qFormat/>
    <w:locked/>
    <w:pPr>
      <w:ind w:left="720"/>
      <w:contextualSpacing/>
    </w:pPr>
  </w:style>
  <w:style w:type="character" w:customStyle="1" w:styleId="ECCHLsubscript">
    <w:name w:val="ECC HL subscript"/>
    <w:uiPriority w:val="1"/>
    <w:rPr>
      <w:vertAlign w:val="subscript"/>
    </w:rPr>
  </w:style>
  <w:style w:type="character" w:customStyle="1" w:styleId="ECCHLsuperscript">
    <w:name w:val="ECC HL superscript"/>
    <w:uiPriority w:val="1"/>
    <w:rPr>
      <w:vertAlign w:val="superscript"/>
    </w:rPr>
  </w:style>
  <w:style w:type="character" w:customStyle="1" w:styleId="ECCHLmagenta">
    <w:name w:val="ECC HL magenta"/>
    <w:uiPriority w:val="1"/>
    <w:qFormat/>
    <w:rPr>
      <w:color w:val="auto"/>
      <w:bdr w:val="none" w:sz="0" w:space="0" w:color="auto"/>
      <w:shd w:val="solid" w:color="FF3399" w:fill="auto"/>
      <w:lang w:val="en-GB"/>
    </w:rPr>
  </w:style>
  <w:style w:type="character" w:customStyle="1" w:styleId="ECCHLbrown">
    <w:name w:val="ECC HL brown"/>
    <w:uiPriority w:val="1"/>
    <w:qFormat/>
    <w:rPr>
      <w:color w:val="D9D9D9"/>
      <w:bdr w:val="none" w:sz="0" w:space="0" w:color="auto"/>
      <w:shd w:val="solid" w:color="B95807" w:fill="auto"/>
    </w:rPr>
  </w:style>
  <w:style w:type="character" w:styleId="Hyperlink">
    <w:name w:val="Hyperlink"/>
    <w:aliases w:val="ECC Hyperlink"/>
    <w:uiPriority w:val="99"/>
    <w:rPr>
      <w:color w:val="0000FF"/>
      <w:u w:val="single"/>
    </w:rPr>
  </w:style>
  <w:style w:type="paragraph" w:customStyle="1" w:styleId="ECCHeadingnonumbering">
    <w:name w:val="ECC Heading no numbering"/>
    <w:pPr>
      <w:tabs>
        <w:tab w:val="left" w:pos="0"/>
        <w:tab w:val="center" w:pos="4820"/>
        <w:tab w:val="right" w:pos="9639"/>
      </w:tabs>
      <w:spacing w:before="240" w:after="60"/>
      <w:jc w:val="both"/>
    </w:pPr>
    <w:rPr>
      <w:rFonts w:cs="Arial"/>
      <w:b/>
      <w:bCs/>
      <w:caps/>
      <w:color w:val="D2232A"/>
      <w:kern w:val="32"/>
      <w:szCs w:val="32"/>
      <w:lang w:val="da-DK" w:eastAsia="en-US"/>
    </w:rPr>
  </w:style>
  <w:style w:type="character" w:customStyle="1" w:styleId="ECCParagraph">
    <w:name w:val="ECC Paragraph"/>
    <w:uiPriority w:val="1"/>
    <w:qFormat/>
    <w:rPr>
      <w:rFonts w:ascii="Arial" w:hAnsi="Arial"/>
      <w:noProof w:val="0"/>
      <w:sz w:val="20"/>
      <w:bdr w:val="none" w:sz="0" w:space="0" w:color="auto"/>
      <w:lang w:val="en-GB"/>
    </w:rPr>
  </w:style>
  <w:style w:type="character" w:customStyle="1" w:styleId="ECCHLunderlined">
    <w:name w:val="ECC HL underlined"/>
    <w:uiPriority w:val="1"/>
    <w:qFormat/>
    <w:rPr>
      <w:u w:val="single"/>
    </w:rPr>
  </w:style>
  <w:style w:type="table" w:styleId="ColorfulGrid">
    <w:name w:val="Colorful Grid"/>
    <w:basedOn w:val="TableNormal"/>
    <w:uiPriority w:val="73"/>
    <w:locked/>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TableSimple1">
    <w:name w:val="Table Simple 1"/>
    <w:basedOn w:val="TableNormal"/>
    <w:uiPriority w:val="99"/>
    <w:semiHidden/>
    <w:unhideWhenUsed/>
    <w:locked/>
    <w:pPr>
      <w:shd w:val="clear" w:color="FFFFFF"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locked/>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CCTable-whiteheader">
    <w:name w:val="ECC Table - white header"/>
    <w:basedOn w:val="ECCTable-clean"/>
    <w:uiPriority w:val="99"/>
    <w:locked/>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cPr>
    </w:tblStylePr>
    <w:tblStylePr w:type="lastRow">
      <w:rPr>
        <w:b w:val="0"/>
      </w:rPr>
    </w:tblStylePr>
  </w:style>
  <w:style w:type="table" w:customStyle="1" w:styleId="ECCTable-redheader">
    <w:name w:val="ECC Table - red header"/>
    <w:basedOn w:val="ECCTable-clean"/>
    <w:uiPriority w:val="99"/>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l2br w:val="nil"/>
          <w:tr2bl w:val="nil"/>
        </w:tcBorders>
        <w:shd w:val="clear" w:color="auto" w:fill="D22A23"/>
      </w:tcPr>
    </w:tblStylePr>
  </w:style>
  <w:style w:type="table" w:customStyle="1" w:styleId="ECCTable-clean">
    <w:name w:val="ECC Table - clean"/>
    <w:uiPriority w:val="99"/>
    <w:pPr>
      <w:spacing w:before="60" w:after="60"/>
      <w:jc w:val="both"/>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style>
  <w:style w:type="character" w:customStyle="1" w:styleId="ECCHLgrey">
    <w:name w:val="ECC HL grey"/>
    <w:uiPriority w:val="1"/>
    <w:qFormat/>
    <w:rPr>
      <w:bdr w:val="none" w:sz="0" w:space="0" w:color="auto"/>
      <w:shd w:val="solid" w:color="BFBFBF" w:fill="auto"/>
    </w:rPr>
  </w:style>
  <w:style w:type="table" w:styleId="TableGrid">
    <w:name w:val="Table Grid"/>
    <w:basedOn w:val="TableNormal"/>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5">
    <w:name w:val="toc 5"/>
    <w:basedOn w:val="Normal"/>
    <w:next w:val="Normal"/>
    <w:autoRedefine/>
    <w:uiPriority w:val="39"/>
    <w:semiHidden/>
    <w:locked/>
    <w:pPr>
      <w:spacing w:before="0" w:after="0"/>
      <w:ind w:left="600"/>
    </w:pPr>
    <w:rPr>
      <w:rFonts w:ascii="Cambria" w:hAnsi="Cambria"/>
      <w:szCs w:val="20"/>
    </w:rPr>
  </w:style>
  <w:style w:type="paragraph" w:styleId="TOC6">
    <w:name w:val="toc 6"/>
    <w:basedOn w:val="Normal"/>
    <w:next w:val="Normal"/>
    <w:autoRedefine/>
    <w:uiPriority w:val="39"/>
    <w:semiHidden/>
    <w:locked/>
    <w:pPr>
      <w:spacing w:before="0" w:after="0"/>
      <w:ind w:left="800"/>
    </w:pPr>
    <w:rPr>
      <w:rFonts w:ascii="Cambria" w:hAnsi="Cambria"/>
      <w:szCs w:val="20"/>
    </w:rPr>
  </w:style>
  <w:style w:type="paragraph" w:styleId="TOC7">
    <w:name w:val="toc 7"/>
    <w:basedOn w:val="Normal"/>
    <w:next w:val="Normal"/>
    <w:autoRedefine/>
    <w:uiPriority w:val="39"/>
    <w:semiHidden/>
    <w:locked/>
    <w:pPr>
      <w:spacing w:before="0" w:after="0"/>
      <w:ind w:left="1000"/>
    </w:pPr>
    <w:rPr>
      <w:rFonts w:ascii="Cambria" w:hAnsi="Cambria"/>
      <w:szCs w:val="20"/>
    </w:rPr>
  </w:style>
  <w:style w:type="paragraph" w:styleId="TOC8">
    <w:name w:val="toc 8"/>
    <w:basedOn w:val="Normal"/>
    <w:next w:val="Normal"/>
    <w:autoRedefine/>
    <w:uiPriority w:val="39"/>
    <w:semiHidden/>
    <w:locked/>
    <w:pPr>
      <w:spacing w:before="0" w:after="0"/>
      <w:ind w:left="1200"/>
    </w:pPr>
    <w:rPr>
      <w:rFonts w:ascii="Cambria" w:hAnsi="Cambria"/>
      <w:szCs w:val="20"/>
    </w:rPr>
  </w:style>
  <w:style w:type="paragraph" w:styleId="TOC9">
    <w:name w:val="toc 9"/>
    <w:basedOn w:val="Normal"/>
    <w:next w:val="Normal"/>
    <w:autoRedefine/>
    <w:uiPriority w:val="39"/>
    <w:semiHidden/>
    <w:locked/>
    <w:pPr>
      <w:spacing w:before="0" w:after="0"/>
      <w:ind w:left="1400"/>
    </w:pPr>
    <w:rPr>
      <w:rFonts w:ascii="Cambria" w:hAnsi="Cambria"/>
      <w:szCs w:val="20"/>
    </w:rPr>
  </w:style>
  <w:style w:type="paragraph" w:styleId="Footer">
    <w:name w:val="footer"/>
    <w:basedOn w:val="Normal"/>
    <w:link w:val="FooterChar"/>
    <w:uiPriority w:val="99"/>
    <w:semiHidden/>
    <w:locked/>
    <w:pPr>
      <w:tabs>
        <w:tab w:val="center" w:pos="4536"/>
        <w:tab w:val="right" w:pos="9072"/>
      </w:tabs>
      <w:spacing w:before="0" w:after="0"/>
    </w:pPr>
  </w:style>
  <w:style w:type="character" w:customStyle="1" w:styleId="FooterChar">
    <w:name w:val="Footer Char"/>
    <w:link w:val="Footer"/>
    <w:uiPriority w:val="99"/>
    <w:semiHidden/>
    <w:rPr>
      <w:rFonts w:eastAsia="Calibri"/>
      <w:szCs w:val="22"/>
      <w:lang w:val="en-GB"/>
    </w:rPr>
  </w:style>
  <w:style w:type="character" w:styleId="Strong">
    <w:name w:val="Strong"/>
    <w:semiHidden/>
    <w:qFormat/>
    <w:locked/>
    <w:rPr>
      <w:b/>
      <w:bCs/>
    </w:rPr>
  </w:style>
  <w:style w:type="character" w:styleId="CommentReference">
    <w:name w:val="annotation reference"/>
    <w:uiPriority w:val="99"/>
    <w:semiHidden/>
    <w:unhideWhenUsed/>
    <w:locked/>
    <w:rsid w:val="006A5A36"/>
    <w:rPr>
      <w:sz w:val="16"/>
      <w:szCs w:val="16"/>
    </w:rPr>
  </w:style>
  <w:style w:type="paragraph" w:styleId="CommentText">
    <w:name w:val="annotation text"/>
    <w:basedOn w:val="Normal"/>
    <w:link w:val="CommentTextChar"/>
    <w:uiPriority w:val="99"/>
    <w:semiHidden/>
    <w:unhideWhenUsed/>
    <w:locked/>
    <w:rsid w:val="006A5A36"/>
    <w:rPr>
      <w:szCs w:val="20"/>
    </w:rPr>
  </w:style>
  <w:style w:type="character" w:customStyle="1" w:styleId="CommentTextChar">
    <w:name w:val="Comment Text Char"/>
    <w:link w:val="CommentText"/>
    <w:uiPriority w:val="99"/>
    <w:semiHidden/>
    <w:rsid w:val="006A5A36"/>
    <w:rPr>
      <w:rFonts w:eastAsia="Calibri"/>
      <w:lang w:val="en-GB" w:eastAsia="en-US"/>
    </w:rPr>
  </w:style>
  <w:style w:type="paragraph" w:styleId="CommentSubject">
    <w:name w:val="annotation subject"/>
    <w:basedOn w:val="CommentText"/>
    <w:next w:val="CommentText"/>
    <w:link w:val="CommentSubjectChar"/>
    <w:uiPriority w:val="99"/>
    <w:semiHidden/>
    <w:unhideWhenUsed/>
    <w:locked/>
    <w:rsid w:val="00181921"/>
    <w:rPr>
      <w:b/>
      <w:bCs/>
    </w:rPr>
  </w:style>
  <w:style w:type="character" w:customStyle="1" w:styleId="CommentSubjectChar">
    <w:name w:val="Comment Subject Char"/>
    <w:basedOn w:val="CommentTextChar"/>
    <w:link w:val="CommentSubject"/>
    <w:uiPriority w:val="99"/>
    <w:semiHidden/>
    <w:rsid w:val="00181921"/>
    <w:rPr>
      <w:rFonts w:eastAsia="Calibri"/>
      <w:b/>
      <w:bCs/>
      <w:lang w:val="en-GB" w:eastAsia="en-US"/>
    </w:rPr>
  </w:style>
  <w:style w:type="character" w:styleId="FollowedHyperlink">
    <w:name w:val="FollowedHyperlink"/>
    <w:basedOn w:val="DefaultParagraphFont"/>
    <w:uiPriority w:val="99"/>
    <w:semiHidden/>
    <w:unhideWhenUsed/>
    <w:locked/>
    <w:rsid w:val="00984544"/>
    <w:rPr>
      <w:color w:val="800080" w:themeColor="followedHyperlink"/>
      <w:u w:val="single"/>
    </w:rPr>
  </w:style>
  <w:style w:type="character" w:styleId="PlaceholderText">
    <w:name w:val="Placeholder Text"/>
    <w:basedOn w:val="DefaultParagraphFont"/>
    <w:uiPriority w:val="99"/>
    <w:semiHidden/>
    <w:locked/>
    <w:rsid w:val="009B338B"/>
    <w:rPr>
      <w:color w:val="808080"/>
    </w:rPr>
  </w:style>
  <w:style w:type="paragraph" w:styleId="NormalWeb">
    <w:name w:val="Normal (Web)"/>
    <w:basedOn w:val="Normal"/>
    <w:uiPriority w:val="99"/>
    <w:semiHidden/>
    <w:unhideWhenUsed/>
    <w:locked/>
    <w:rsid w:val="00195AC1"/>
    <w:rPr>
      <w:rFonts w:ascii="Times New Roman" w:hAnsi="Times New Roman"/>
      <w:sz w:val="24"/>
      <w:szCs w:val="24"/>
    </w:rPr>
  </w:style>
  <w:style w:type="paragraph" w:styleId="Revision">
    <w:name w:val="Revision"/>
    <w:hidden/>
    <w:uiPriority w:val="99"/>
    <w:semiHidden/>
    <w:rsid w:val="00E96416"/>
    <w:rPr>
      <w:rFonts w:eastAsia="Calibri"/>
      <w:szCs w:val="22"/>
      <w:lang w:val="en-GB" w:eastAsia="en-US"/>
    </w:rPr>
  </w:style>
  <w:style w:type="table" w:styleId="LightShading-Accent2">
    <w:name w:val="Light Shading Accent 2"/>
    <w:basedOn w:val="TableNormal"/>
    <w:uiPriority w:val="60"/>
    <w:locked/>
    <w:rsid w:val="00C256AC"/>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761461">
      <w:bodyDiv w:val="1"/>
      <w:marLeft w:val="0"/>
      <w:marRight w:val="0"/>
      <w:marTop w:val="0"/>
      <w:marBottom w:val="0"/>
      <w:divBdr>
        <w:top w:val="none" w:sz="0" w:space="0" w:color="auto"/>
        <w:left w:val="none" w:sz="0" w:space="0" w:color="auto"/>
        <w:bottom w:val="none" w:sz="0" w:space="0" w:color="auto"/>
        <w:right w:val="none" w:sz="0" w:space="0" w:color="auto"/>
      </w:divBdr>
    </w:div>
    <w:div w:id="238638521">
      <w:bodyDiv w:val="1"/>
      <w:marLeft w:val="0"/>
      <w:marRight w:val="0"/>
      <w:marTop w:val="0"/>
      <w:marBottom w:val="0"/>
      <w:divBdr>
        <w:top w:val="none" w:sz="0" w:space="0" w:color="auto"/>
        <w:left w:val="none" w:sz="0" w:space="0" w:color="auto"/>
        <w:bottom w:val="none" w:sz="0" w:space="0" w:color="auto"/>
        <w:right w:val="none" w:sz="0" w:space="0" w:color="auto"/>
      </w:divBdr>
    </w:div>
    <w:div w:id="327095636">
      <w:bodyDiv w:val="1"/>
      <w:marLeft w:val="0"/>
      <w:marRight w:val="0"/>
      <w:marTop w:val="0"/>
      <w:marBottom w:val="0"/>
      <w:divBdr>
        <w:top w:val="none" w:sz="0" w:space="0" w:color="auto"/>
        <w:left w:val="none" w:sz="0" w:space="0" w:color="auto"/>
        <w:bottom w:val="none" w:sz="0" w:space="0" w:color="auto"/>
        <w:right w:val="none" w:sz="0" w:space="0" w:color="auto"/>
      </w:divBdr>
      <w:divsChild>
        <w:div w:id="1775442593">
          <w:marLeft w:val="547"/>
          <w:marRight w:val="0"/>
          <w:marTop w:val="200"/>
          <w:marBottom w:val="0"/>
          <w:divBdr>
            <w:top w:val="none" w:sz="0" w:space="0" w:color="auto"/>
            <w:left w:val="none" w:sz="0" w:space="0" w:color="auto"/>
            <w:bottom w:val="none" w:sz="0" w:space="0" w:color="auto"/>
            <w:right w:val="none" w:sz="0" w:space="0" w:color="auto"/>
          </w:divBdr>
        </w:div>
      </w:divsChild>
    </w:div>
    <w:div w:id="415395315">
      <w:bodyDiv w:val="1"/>
      <w:marLeft w:val="0"/>
      <w:marRight w:val="0"/>
      <w:marTop w:val="0"/>
      <w:marBottom w:val="0"/>
      <w:divBdr>
        <w:top w:val="none" w:sz="0" w:space="0" w:color="auto"/>
        <w:left w:val="none" w:sz="0" w:space="0" w:color="auto"/>
        <w:bottom w:val="none" w:sz="0" w:space="0" w:color="auto"/>
        <w:right w:val="none" w:sz="0" w:space="0" w:color="auto"/>
      </w:divBdr>
    </w:div>
    <w:div w:id="467013947">
      <w:bodyDiv w:val="1"/>
      <w:marLeft w:val="0"/>
      <w:marRight w:val="0"/>
      <w:marTop w:val="0"/>
      <w:marBottom w:val="0"/>
      <w:divBdr>
        <w:top w:val="none" w:sz="0" w:space="0" w:color="auto"/>
        <w:left w:val="none" w:sz="0" w:space="0" w:color="auto"/>
        <w:bottom w:val="none" w:sz="0" w:space="0" w:color="auto"/>
        <w:right w:val="none" w:sz="0" w:space="0" w:color="auto"/>
      </w:divBdr>
    </w:div>
    <w:div w:id="529222265">
      <w:bodyDiv w:val="1"/>
      <w:marLeft w:val="0"/>
      <w:marRight w:val="0"/>
      <w:marTop w:val="0"/>
      <w:marBottom w:val="0"/>
      <w:divBdr>
        <w:top w:val="none" w:sz="0" w:space="0" w:color="auto"/>
        <w:left w:val="none" w:sz="0" w:space="0" w:color="auto"/>
        <w:bottom w:val="none" w:sz="0" w:space="0" w:color="auto"/>
        <w:right w:val="none" w:sz="0" w:space="0" w:color="auto"/>
      </w:divBdr>
    </w:div>
    <w:div w:id="686172657">
      <w:bodyDiv w:val="1"/>
      <w:marLeft w:val="0"/>
      <w:marRight w:val="0"/>
      <w:marTop w:val="0"/>
      <w:marBottom w:val="0"/>
      <w:divBdr>
        <w:top w:val="none" w:sz="0" w:space="0" w:color="auto"/>
        <w:left w:val="none" w:sz="0" w:space="0" w:color="auto"/>
        <w:bottom w:val="none" w:sz="0" w:space="0" w:color="auto"/>
        <w:right w:val="none" w:sz="0" w:space="0" w:color="auto"/>
      </w:divBdr>
    </w:div>
    <w:div w:id="1016663203">
      <w:bodyDiv w:val="1"/>
      <w:marLeft w:val="0"/>
      <w:marRight w:val="0"/>
      <w:marTop w:val="0"/>
      <w:marBottom w:val="0"/>
      <w:divBdr>
        <w:top w:val="none" w:sz="0" w:space="0" w:color="auto"/>
        <w:left w:val="none" w:sz="0" w:space="0" w:color="auto"/>
        <w:bottom w:val="none" w:sz="0" w:space="0" w:color="auto"/>
        <w:right w:val="none" w:sz="0" w:space="0" w:color="auto"/>
      </w:divBdr>
      <w:divsChild>
        <w:div w:id="256140733">
          <w:marLeft w:val="547"/>
          <w:marRight w:val="0"/>
          <w:marTop w:val="200"/>
          <w:marBottom w:val="0"/>
          <w:divBdr>
            <w:top w:val="none" w:sz="0" w:space="0" w:color="auto"/>
            <w:left w:val="none" w:sz="0" w:space="0" w:color="auto"/>
            <w:bottom w:val="none" w:sz="0" w:space="0" w:color="auto"/>
            <w:right w:val="none" w:sz="0" w:space="0" w:color="auto"/>
          </w:divBdr>
        </w:div>
      </w:divsChild>
    </w:div>
    <w:div w:id="1127548594">
      <w:bodyDiv w:val="1"/>
      <w:marLeft w:val="0"/>
      <w:marRight w:val="0"/>
      <w:marTop w:val="0"/>
      <w:marBottom w:val="0"/>
      <w:divBdr>
        <w:top w:val="none" w:sz="0" w:space="0" w:color="auto"/>
        <w:left w:val="none" w:sz="0" w:space="0" w:color="auto"/>
        <w:bottom w:val="none" w:sz="0" w:space="0" w:color="auto"/>
        <w:right w:val="none" w:sz="0" w:space="0" w:color="auto"/>
      </w:divBdr>
    </w:div>
    <w:div w:id="1225291371">
      <w:bodyDiv w:val="1"/>
      <w:marLeft w:val="0"/>
      <w:marRight w:val="0"/>
      <w:marTop w:val="0"/>
      <w:marBottom w:val="0"/>
      <w:divBdr>
        <w:top w:val="none" w:sz="0" w:space="0" w:color="auto"/>
        <w:left w:val="none" w:sz="0" w:space="0" w:color="auto"/>
        <w:bottom w:val="none" w:sz="0" w:space="0" w:color="auto"/>
        <w:right w:val="none" w:sz="0" w:space="0" w:color="auto"/>
      </w:divBdr>
    </w:div>
    <w:div w:id="1471750466">
      <w:bodyDiv w:val="1"/>
      <w:marLeft w:val="0"/>
      <w:marRight w:val="0"/>
      <w:marTop w:val="0"/>
      <w:marBottom w:val="0"/>
      <w:divBdr>
        <w:top w:val="none" w:sz="0" w:space="0" w:color="auto"/>
        <w:left w:val="none" w:sz="0" w:space="0" w:color="auto"/>
        <w:bottom w:val="none" w:sz="0" w:space="0" w:color="auto"/>
        <w:right w:val="none" w:sz="0" w:space="0" w:color="auto"/>
      </w:divBdr>
    </w:div>
    <w:div w:id="1615213542">
      <w:bodyDiv w:val="1"/>
      <w:marLeft w:val="0"/>
      <w:marRight w:val="0"/>
      <w:marTop w:val="0"/>
      <w:marBottom w:val="0"/>
      <w:divBdr>
        <w:top w:val="none" w:sz="0" w:space="0" w:color="auto"/>
        <w:left w:val="none" w:sz="0" w:space="0" w:color="auto"/>
        <w:bottom w:val="none" w:sz="0" w:space="0" w:color="auto"/>
        <w:right w:val="none" w:sz="0" w:space="0" w:color="auto"/>
      </w:divBdr>
    </w:div>
    <w:div w:id="1767337631">
      <w:bodyDiv w:val="1"/>
      <w:marLeft w:val="0"/>
      <w:marRight w:val="0"/>
      <w:marTop w:val="0"/>
      <w:marBottom w:val="0"/>
      <w:divBdr>
        <w:top w:val="none" w:sz="0" w:space="0" w:color="auto"/>
        <w:left w:val="none" w:sz="0" w:space="0" w:color="auto"/>
        <w:bottom w:val="none" w:sz="0" w:space="0" w:color="auto"/>
        <w:right w:val="none" w:sz="0" w:space="0" w:color="auto"/>
      </w:divBdr>
    </w:div>
    <w:div w:id="2036231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88.png"/><Relationship Id="rId21" Type="http://schemas.openxmlformats.org/officeDocument/2006/relationships/image" Target="media/image7.emf"/><Relationship Id="rId42" Type="http://schemas.openxmlformats.org/officeDocument/2006/relationships/image" Target="media/image27.emf"/><Relationship Id="rId47" Type="http://schemas.openxmlformats.org/officeDocument/2006/relationships/image" Target="media/image32.emf"/><Relationship Id="rId63" Type="http://schemas.openxmlformats.org/officeDocument/2006/relationships/image" Target="media/image48.emf"/><Relationship Id="rId68" Type="http://schemas.openxmlformats.org/officeDocument/2006/relationships/package" Target="embeddings/Microsoft_Excel_Worksheet.xlsx"/><Relationship Id="rId84" Type="http://schemas.openxmlformats.org/officeDocument/2006/relationships/oleObject" Target="embeddings/oleObject3.bin"/><Relationship Id="rId89" Type="http://schemas.openxmlformats.org/officeDocument/2006/relationships/image" Target="media/image60.jpeg"/><Relationship Id="rId112" Type="http://schemas.openxmlformats.org/officeDocument/2006/relationships/image" Target="media/image83.png"/><Relationship Id="rId16" Type="http://schemas.openxmlformats.org/officeDocument/2006/relationships/image" Target="media/image3.emf"/><Relationship Id="rId107" Type="http://schemas.openxmlformats.org/officeDocument/2006/relationships/image" Target="media/image78.png"/><Relationship Id="rId11" Type="http://schemas.openxmlformats.org/officeDocument/2006/relationships/comments" Target="comments.xml"/><Relationship Id="rId32" Type="http://schemas.openxmlformats.org/officeDocument/2006/relationships/image" Target="media/image17.emf"/><Relationship Id="rId37" Type="http://schemas.openxmlformats.org/officeDocument/2006/relationships/image" Target="media/image22.emf"/><Relationship Id="rId53" Type="http://schemas.openxmlformats.org/officeDocument/2006/relationships/image" Target="media/image38.emf"/><Relationship Id="rId58" Type="http://schemas.openxmlformats.org/officeDocument/2006/relationships/image" Target="media/image43.emf"/><Relationship Id="rId74" Type="http://schemas.openxmlformats.org/officeDocument/2006/relationships/hyperlink" Target="https://wiki.batc.org.uk/images/c/ce/IARU_Region_1_ATV_Contest_2018_Results.pdf" TargetMode="External"/><Relationship Id="rId79" Type="http://schemas.openxmlformats.org/officeDocument/2006/relationships/image" Target="media/image52.png"/><Relationship Id="rId102" Type="http://schemas.openxmlformats.org/officeDocument/2006/relationships/image" Target="media/image73.png"/><Relationship Id="rId123"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61.jpeg"/><Relationship Id="rId95" Type="http://schemas.openxmlformats.org/officeDocument/2006/relationships/image" Target="media/image66.jpeg"/><Relationship Id="rId22" Type="http://schemas.openxmlformats.org/officeDocument/2006/relationships/image" Target="media/image8.png"/><Relationship Id="rId27" Type="http://schemas.microsoft.com/office/2018/08/relationships/commentsExtensible" Target="commentsExtensible.xml"/><Relationship Id="rId43" Type="http://schemas.openxmlformats.org/officeDocument/2006/relationships/image" Target="media/image28.emf"/><Relationship Id="rId48" Type="http://schemas.openxmlformats.org/officeDocument/2006/relationships/image" Target="media/image33.emf"/><Relationship Id="rId64" Type="http://schemas.openxmlformats.org/officeDocument/2006/relationships/hyperlink" Target="http://ec.europa.eu/growth/sectors/space/galileo/" TargetMode="External"/><Relationship Id="rId69" Type="http://schemas.openxmlformats.org/officeDocument/2006/relationships/image" Target="media/image50.emf"/><Relationship Id="rId113" Type="http://schemas.openxmlformats.org/officeDocument/2006/relationships/image" Target="media/image84.png"/><Relationship Id="rId118" Type="http://schemas.openxmlformats.org/officeDocument/2006/relationships/header" Target="header1.xml"/><Relationship Id="rId80" Type="http://schemas.openxmlformats.org/officeDocument/2006/relationships/image" Target="media/image53.png"/><Relationship Id="rId85" Type="http://schemas.openxmlformats.org/officeDocument/2006/relationships/image" Target="media/image56.jpeg"/><Relationship Id="rId12" Type="http://schemas.microsoft.com/office/2011/relationships/commentsExtended" Target="commentsExtended.xml"/><Relationship Id="rId17" Type="http://schemas.openxmlformats.org/officeDocument/2006/relationships/image" Target="media/image4.png"/><Relationship Id="rId33" Type="http://schemas.openxmlformats.org/officeDocument/2006/relationships/image" Target="media/image18.emf"/><Relationship Id="rId38" Type="http://schemas.openxmlformats.org/officeDocument/2006/relationships/image" Target="media/image23.emf"/><Relationship Id="rId59" Type="http://schemas.openxmlformats.org/officeDocument/2006/relationships/image" Target="media/image44.emf"/><Relationship Id="rId103" Type="http://schemas.openxmlformats.org/officeDocument/2006/relationships/image" Target="media/image74.png"/><Relationship Id="rId108" Type="http://schemas.openxmlformats.org/officeDocument/2006/relationships/image" Target="media/image79.png"/><Relationship Id="rId124" Type="http://schemas.openxmlformats.org/officeDocument/2006/relationships/fontTable" Target="fontTable.xml"/><Relationship Id="rId54" Type="http://schemas.openxmlformats.org/officeDocument/2006/relationships/image" Target="media/image39.emf"/><Relationship Id="rId70" Type="http://schemas.openxmlformats.org/officeDocument/2006/relationships/image" Target="media/image51.emf"/><Relationship Id="rId75" Type="http://schemas.openxmlformats.org/officeDocument/2006/relationships/hyperlink" Target="https://www.iaru-r1.org/wp-content/uploads/2019/08/Latest-VHF_Handbook.pdf" TargetMode="External"/><Relationship Id="rId91" Type="http://schemas.openxmlformats.org/officeDocument/2006/relationships/image" Target="media/image62.jpeg"/><Relationship Id="rId96" Type="http://schemas.openxmlformats.org/officeDocument/2006/relationships/image" Target="media/image67.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image" Target="media/image13.emf"/><Relationship Id="rId49" Type="http://schemas.openxmlformats.org/officeDocument/2006/relationships/image" Target="media/image34.emf"/><Relationship Id="rId114" Type="http://schemas.openxmlformats.org/officeDocument/2006/relationships/image" Target="media/image85.png"/><Relationship Id="rId119" Type="http://schemas.openxmlformats.org/officeDocument/2006/relationships/header" Target="header2.xml"/><Relationship Id="rId44" Type="http://schemas.openxmlformats.org/officeDocument/2006/relationships/image" Target="media/image29.emf"/><Relationship Id="rId60" Type="http://schemas.openxmlformats.org/officeDocument/2006/relationships/image" Target="media/image45.emf"/><Relationship Id="rId65" Type="http://schemas.openxmlformats.org/officeDocument/2006/relationships/hyperlink" Target="https://www.cept.org/ecc/groups/ecc/wg-fm/fm-44/client/meeting-documents/file-history/?fid=51335" TargetMode="External"/><Relationship Id="rId81" Type="http://schemas.openxmlformats.org/officeDocument/2006/relationships/image" Target="media/image54.wmf"/><Relationship Id="rId86" Type="http://schemas.openxmlformats.org/officeDocument/2006/relationships/image" Target="media/image57.jpeg"/><Relationship Id="rId13" Type="http://schemas.microsoft.com/office/2016/09/relationships/commentsIds" Target="commentsIds.xml"/><Relationship Id="rId18" Type="http://schemas.openxmlformats.org/officeDocument/2006/relationships/image" Target="media/image5.png"/><Relationship Id="rId39" Type="http://schemas.openxmlformats.org/officeDocument/2006/relationships/image" Target="media/image24.emf"/><Relationship Id="rId109" Type="http://schemas.openxmlformats.org/officeDocument/2006/relationships/image" Target="media/image80.png"/><Relationship Id="rId34" Type="http://schemas.openxmlformats.org/officeDocument/2006/relationships/image" Target="media/image19.emf"/><Relationship Id="rId50" Type="http://schemas.openxmlformats.org/officeDocument/2006/relationships/image" Target="media/image35.emf"/><Relationship Id="rId55" Type="http://schemas.openxmlformats.org/officeDocument/2006/relationships/image" Target="media/image40.emf"/><Relationship Id="rId76" Type="http://schemas.openxmlformats.org/officeDocument/2006/relationships/hyperlink" Target="https://icomuk.co.uk/What-is-D-STAR" TargetMode="External"/><Relationship Id="rId97" Type="http://schemas.openxmlformats.org/officeDocument/2006/relationships/image" Target="media/image68.emf"/><Relationship Id="rId104" Type="http://schemas.openxmlformats.org/officeDocument/2006/relationships/image" Target="media/image75.PNG"/><Relationship Id="rId120" Type="http://schemas.openxmlformats.org/officeDocument/2006/relationships/footer" Target="footer1.xml"/><Relationship Id="rId125" Type="http://schemas.microsoft.com/office/2011/relationships/people" Target="people.xml"/><Relationship Id="rId7" Type="http://schemas.openxmlformats.org/officeDocument/2006/relationships/endnotes" Target="endnotes.xml"/><Relationship Id="rId71" Type="http://schemas.openxmlformats.org/officeDocument/2006/relationships/hyperlink" Target="https://www.rsgbcc.org/cgi-bin//vhfresults.pl?Contest=1.3GHz%20UKAC&amp;year=2019" TargetMode="External"/><Relationship Id="rId92" Type="http://schemas.openxmlformats.org/officeDocument/2006/relationships/image" Target="media/image63.jpeg"/><Relationship Id="rId2" Type="http://schemas.openxmlformats.org/officeDocument/2006/relationships/numbering" Target="numbering.xml"/><Relationship Id="rId29" Type="http://schemas.openxmlformats.org/officeDocument/2006/relationships/image" Target="media/image14.emf"/><Relationship Id="rId24" Type="http://schemas.openxmlformats.org/officeDocument/2006/relationships/image" Target="media/image10.png"/><Relationship Id="rId40" Type="http://schemas.openxmlformats.org/officeDocument/2006/relationships/image" Target="media/image25.emf"/><Relationship Id="rId45" Type="http://schemas.openxmlformats.org/officeDocument/2006/relationships/image" Target="media/image30.emf"/><Relationship Id="rId66" Type="http://schemas.openxmlformats.org/officeDocument/2006/relationships/hyperlink" Target="https://iaru-r1.org/index.php/spectrum-andband-plans/uhf/23-centimeter" TargetMode="External"/><Relationship Id="rId87" Type="http://schemas.openxmlformats.org/officeDocument/2006/relationships/image" Target="media/image58.jpeg"/><Relationship Id="rId110" Type="http://schemas.openxmlformats.org/officeDocument/2006/relationships/image" Target="media/image81.png"/><Relationship Id="rId115" Type="http://schemas.openxmlformats.org/officeDocument/2006/relationships/image" Target="media/image86.png"/><Relationship Id="rId61" Type="http://schemas.openxmlformats.org/officeDocument/2006/relationships/image" Target="media/image46.emf"/><Relationship Id="rId82" Type="http://schemas.openxmlformats.org/officeDocument/2006/relationships/oleObject" Target="embeddings/oleObject2.bin"/><Relationship Id="rId19" Type="http://schemas.openxmlformats.org/officeDocument/2006/relationships/image" Target="media/image6.wmf"/><Relationship Id="rId14" Type="http://schemas.openxmlformats.org/officeDocument/2006/relationships/hyperlink" Target="https://wiki.cept.org/display/SH/A17+Propagation+models" TargetMode="External"/><Relationship Id="rId30" Type="http://schemas.openxmlformats.org/officeDocument/2006/relationships/image" Target="media/image15.emf"/><Relationship Id="rId35" Type="http://schemas.openxmlformats.org/officeDocument/2006/relationships/image" Target="media/image20.emf"/><Relationship Id="rId56" Type="http://schemas.openxmlformats.org/officeDocument/2006/relationships/image" Target="media/image41.emf"/><Relationship Id="rId77" Type="http://schemas.openxmlformats.org/officeDocument/2006/relationships/hyperlink" Target="https://en.wikipedia.org/wiki/Digital_mobile_radio" TargetMode="External"/><Relationship Id="rId100" Type="http://schemas.openxmlformats.org/officeDocument/2006/relationships/image" Target="media/image71.jpeg"/><Relationship Id="rId105" Type="http://schemas.openxmlformats.org/officeDocument/2006/relationships/image" Target="media/image76.png"/><Relationship Id="rId126" Type="http://schemas.openxmlformats.org/officeDocument/2006/relationships/theme" Target="theme/theme1.xml"/><Relationship Id="rId8" Type="http://schemas.openxmlformats.org/officeDocument/2006/relationships/hyperlink" Target="https://www.iaru-r1.org/" TargetMode="External"/><Relationship Id="rId51" Type="http://schemas.openxmlformats.org/officeDocument/2006/relationships/image" Target="media/image36.emf"/><Relationship Id="rId72" Type="http://schemas.openxmlformats.org/officeDocument/2006/relationships/hyperlink" Target="https://www.darc.de/der-club/referate/conteste/ukw-conteste-start/archiv-ukw-conteste/" TargetMode="External"/><Relationship Id="rId93" Type="http://schemas.openxmlformats.org/officeDocument/2006/relationships/image" Target="media/image64.jpeg"/><Relationship Id="rId98" Type="http://schemas.openxmlformats.org/officeDocument/2006/relationships/image" Target="media/image69.emf"/><Relationship Id="rId121"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31.emf"/><Relationship Id="rId67" Type="http://schemas.openxmlformats.org/officeDocument/2006/relationships/image" Target="media/image49.emf"/><Relationship Id="rId116" Type="http://schemas.openxmlformats.org/officeDocument/2006/relationships/image" Target="media/image87.png"/><Relationship Id="rId20" Type="http://schemas.openxmlformats.org/officeDocument/2006/relationships/oleObject" Target="embeddings/oleObject1.bin"/><Relationship Id="rId41" Type="http://schemas.openxmlformats.org/officeDocument/2006/relationships/image" Target="media/image26.emf"/><Relationship Id="rId62" Type="http://schemas.openxmlformats.org/officeDocument/2006/relationships/image" Target="media/image47.emf"/><Relationship Id="rId83" Type="http://schemas.openxmlformats.org/officeDocument/2006/relationships/image" Target="media/image55.wmf"/><Relationship Id="rId88" Type="http://schemas.openxmlformats.org/officeDocument/2006/relationships/image" Target="media/image59.jpeg"/><Relationship Id="rId111" Type="http://schemas.openxmlformats.org/officeDocument/2006/relationships/image" Target="media/image82.png"/><Relationship Id="rId15" Type="http://schemas.openxmlformats.org/officeDocument/2006/relationships/hyperlink" Target="https://wiki.cept.org/display/SH/A17.1.3+Using+the+Extended+Hata+vs.+P.1546+models" TargetMode="External"/><Relationship Id="rId36" Type="http://schemas.openxmlformats.org/officeDocument/2006/relationships/image" Target="media/image21.emf"/><Relationship Id="rId57" Type="http://schemas.openxmlformats.org/officeDocument/2006/relationships/image" Target="media/image42.emf"/><Relationship Id="rId106" Type="http://schemas.openxmlformats.org/officeDocument/2006/relationships/image" Target="media/image77.png"/><Relationship Id="rId10" Type="http://schemas.openxmlformats.org/officeDocument/2006/relationships/image" Target="media/image2.png"/><Relationship Id="rId31" Type="http://schemas.openxmlformats.org/officeDocument/2006/relationships/image" Target="media/image16.emf"/><Relationship Id="rId52" Type="http://schemas.openxmlformats.org/officeDocument/2006/relationships/image" Target="media/image37.emf"/><Relationship Id="rId73" Type="http://schemas.openxmlformats.org/officeDocument/2006/relationships/hyperlink" Target="https://contests.arrl.org/ContestResults/2018/EME-2018-FinalFullResults.pdf" TargetMode="External"/><Relationship Id="rId78" Type="http://schemas.openxmlformats.org/officeDocument/2006/relationships/hyperlink" Target="http://systemfusion.yaesu.com/what-is-system-fusion/" TargetMode="External"/><Relationship Id="rId94" Type="http://schemas.openxmlformats.org/officeDocument/2006/relationships/image" Target="media/image65.jpeg"/><Relationship Id="rId99" Type="http://schemas.openxmlformats.org/officeDocument/2006/relationships/image" Target="media/image70.jpeg"/><Relationship Id="rId101" Type="http://schemas.openxmlformats.org/officeDocument/2006/relationships/image" Target="media/image72.png"/><Relationship Id="rId12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ec.europa.eu/growth/sectors/space/galileo/"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covina\Downloads\Template%20ECC%20Report%20-%2031.08.2015.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9FF839-3F96-420F-9256-CBF79259D6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ECC Report - 31.08.2015</Template>
  <TotalTime>65</TotalTime>
  <Pages>104</Pages>
  <Words>24300</Words>
  <Characters>138511</Characters>
  <Application>Microsoft Office Word</Application>
  <DocSecurity>0</DocSecurity>
  <Lines>1154</Lines>
  <Paragraphs>324</Paragraphs>
  <ScaleCrop>false</ScaleCrop>
  <HeadingPairs>
    <vt:vector size="8" baseType="variant">
      <vt:variant>
        <vt:lpstr>Title</vt:lpstr>
      </vt:variant>
      <vt:variant>
        <vt:i4>1</vt:i4>
      </vt:variant>
      <vt:variant>
        <vt:lpstr>Titolo</vt:lpstr>
      </vt:variant>
      <vt:variant>
        <vt:i4>1</vt:i4>
      </vt:variant>
      <vt:variant>
        <vt:lpstr>Titre</vt:lpstr>
      </vt:variant>
      <vt:variant>
        <vt:i4>1</vt:i4>
      </vt:variant>
      <vt:variant>
        <vt:lpstr>Titel</vt:lpstr>
      </vt:variant>
      <vt:variant>
        <vt:i4>1</vt:i4>
      </vt:variant>
    </vt:vector>
  </HeadingPairs>
  <TitlesOfParts>
    <vt:vector size="4" baseType="lpstr">
      <vt:lpstr>Draft ECC Report GalE6-AS</vt:lpstr>
      <vt:lpstr>Draft ECC Report GalE6-AS</vt:lpstr>
      <vt:lpstr>Draft ECC Report GalE6-AS</vt:lpstr>
      <vt:lpstr>Draft ECC Report GalE6-AS</vt:lpstr>
    </vt:vector>
  </TitlesOfParts>
  <Company>ANFR</Company>
  <LinksUpToDate>false</LinksUpToDate>
  <CharactersWithSpaces>162487</CharactersWithSpaces>
  <SharedDoc>false</SharedDoc>
  <HLinks>
    <vt:vector size="162" baseType="variant">
      <vt:variant>
        <vt:i4>8257650</vt:i4>
      </vt:variant>
      <vt:variant>
        <vt:i4>156</vt:i4>
      </vt:variant>
      <vt:variant>
        <vt:i4>0</vt:i4>
      </vt:variant>
      <vt:variant>
        <vt:i4>5</vt:i4>
      </vt:variant>
      <vt:variant>
        <vt:lpwstr>https://iaru-r1.org/index.php/spectrum-andband-plans/uhf/23-centimeter</vt:lpwstr>
      </vt:variant>
      <vt:variant>
        <vt:lpwstr/>
      </vt:variant>
      <vt:variant>
        <vt:i4>5111811</vt:i4>
      </vt:variant>
      <vt:variant>
        <vt:i4>153</vt:i4>
      </vt:variant>
      <vt:variant>
        <vt:i4>0</vt:i4>
      </vt:variant>
      <vt:variant>
        <vt:i4>5</vt:i4>
      </vt:variant>
      <vt:variant>
        <vt:lpwstr>https://www.cept.org/ecc/groups/ecc/wg-fm/fm-44/client/meeting-documents/file-history/?fid=51335</vt:lpwstr>
      </vt:variant>
      <vt:variant>
        <vt:lpwstr/>
      </vt:variant>
      <vt:variant>
        <vt:i4>5111811</vt:i4>
      </vt:variant>
      <vt:variant>
        <vt:i4>150</vt:i4>
      </vt:variant>
      <vt:variant>
        <vt:i4>0</vt:i4>
      </vt:variant>
      <vt:variant>
        <vt:i4>5</vt:i4>
      </vt:variant>
      <vt:variant>
        <vt:lpwstr>https://www.cept.org/ecc/groups/ecc/wg-fm/fm-44/client/meeting-documents/file-history/?fid=51335</vt:lpwstr>
      </vt:variant>
      <vt:variant>
        <vt:lpwstr/>
      </vt:variant>
      <vt:variant>
        <vt:i4>5177368</vt:i4>
      </vt:variant>
      <vt:variant>
        <vt:i4>147</vt:i4>
      </vt:variant>
      <vt:variant>
        <vt:i4>0</vt:i4>
      </vt:variant>
      <vt:variant>
        <vt:i4>5</vt:i4>
      </vt:variant>
      <vt:variant>
        <vt:lpwstr>http://ec.europa.eu/growth/sectors/space/galileo/</vt:lpwstr>
      </vt:variant>
      <vt:variant>
        <vt:lpwstr/>
      </vt:variant>
      <vt:variant>
        <vt:i4>2752544</vt:i4>
      </vt:variant>
      <vt:variant>
        <vt:i4>132</vt:i4>
      </vt:variant>
      <vt:variant>
        <vt:i4>0</vt:i4>
      </vt:variant>
      <vt:variant>
        <vt:i4>5</vt:i4>
      </vt:variant>
      <vt:variant>
        <vt:lpwstr>https://www.iaru-r1.org/index.php/spectrum-and-band-plans/uhf/23-centimeter</vt:lpwstr>
      </vt:variant>
      <vt:variant>
        <vt:lpwstr/>
      </vt:variant>
      <vt:variant>
        <vt:i4>5177368</vt:i4>
      </vt:variant>
      <vt:variant>
        <vt:i4>129</vt:i4>
      </vt:variant>
      <vt:variant>
        <vt:i4>0</vt:i4>
      </vt:variant>
      <vt:variant>
        <vt:i4>5</vt:i4>
      </vt:variant>
      <vt:variant>
        <vt:lpwstr>http://ec.europa.eu/growth/sectors/space/galileo/</vt:lpwstr>
      </vt:variant>
      <vt:variant>
        <vt:lpwstr/>
      </vt:variant>
      <vt:variant>
        <vt:i4>2752544</vt:i4>
      </vt:variant>
      <vt:variant>
        <vt:i4>126</vt:i4>
      </vt:variant>
      <vt:variant>
        <vt:i4>0</vt:i4>
      </vt:variant>
      <vt:variant>
        <vt:i4>5</vt:i4>
      </vt:variant>
      <vt:variant>
        <vt:lpwstr>https://www.iaru-r1.org/index.php/spectrum-and-band-plans/uhf/23-centimeter</vt:lpwstr>
      </vt:variant>
      <vt:variant>
        <vt:lpwstr/>
      </vt:variant>
      <vt:variant>
        <vt:i4>6094927</vt:i4>
      </vt:variant>
      <vt:variant>
        <vt:i4>123</vt:i4>
      </vt:variant>
      <vt:variant>
        <vt:i4>0</vt:i4>
      </vt:variant>
      <vt:variant>
        <vt:i4>5</vt:i4>
      </vt:variant>
      <vt:variant>
        <vt:lpwstr>https://www.iaru-r1.org/</vt:lpwstr>
      </vt:variant>
      <vt:variant>
        <vt:lpwstr/>
      </vt:variant>
      <vt:variant>
        <vt:i4>1966137</vt:i4>
      </vt:variant>
      <vt:variant>
        <vt:i4>116</vt:i4>
      </vt:variant>
      <vt:variant>
        <vt:i4>0</vt:i4>
      </vt:variant>
      <vt:variant>
        <vt:i4>5</vt:i4>
      </vt:variant>
      <vt:variant>
        <vt:lpwstr/>
      </vt:variant>
      <vt:variant>
        <vt:lpwstr>_Toc17979188</vt:lpwstr>
      </vt:variant>
      <vt:variant>
        <vt:i4>1114169</vt:i4>
      </vt:variant>
      <vt:variant>
        <vt:i4>110</vt:i4>
      </vt:variant>
      <vt:variant>
        <vt:i4>0</vt:i4>
      </vt:variant>
      <vt:variant>
        <vt:i4>5</vt:i4>
      </vt:variant>
      <vt:variant>
        <vt:lpwstr/>
      </vt:variant>
      <vt:variant>
        <vt:lpwstr>_Toc17979187</vt:lpwstr>
      </vt:variant>
      <vt:variant>
        <vt:i4>1048633</vt:i4>
      </vt:variant>
      <vt:variant>
        <vt:i4>104</vt:i4>
      </vt:variant>
      <vt:variant>
        <vt:i4>0</vt:i4>
      </vt:variant>
      <vt:variant>
        <vt:i4>5</vt:i4>
      </vt:variant>
      <vt:variant>
        <vt:lpwstr/>
      </vt:variant>
      <vt:variant>
        <vt:lpwstr>_Toc17979186</vt:lpwstr>
      </vt:variant>
      <vt:variant>
        <vt:i4>1245241</vt:i4>
      </vt:variant>
      <vt:variant>
        <vt:i4>98</vt:i4>
      </vt:variant>
      <vt:variant>
        <vt:i4>0</vt:i4>
      </vt:variant>
      <vt:variant>
        <vt:i4>5</vt:i4>
      </vt:variant>
      <vt:variant>
        <vt:lpwstr/>
      </vt:variant>
      <vt:variant>
        <vt:lpwstr>_Toc17979185</vt:lpwstr>
      </vt:variant>
      <vt:variant>
        <vt:i4>1179705</vt:i4>
      </vt:variant>
      <vt:variant>
        <vt:i4>92</vt:i4>
      </vt:variant>
      <vt:variant>
        <vt:i4>0</vt:i4>
      </vt:variant>
      <vt:variant>
        <vt:i4>5</vt:i4>
      </vt:variant>
      <vt:variant>
        <vt:lpwstr/>
      </vt:variant>
      <vt:variant>
        <vt:lpwstr>_Toc17979184</vt:lpwstr>
      </vt:variant>
      <vt:variant>
        <vt:i4>1376313</vt:i4>
      </vt:variant>
      <vt:variant>
        <vt:i4>86</vt:i4>
      </vt:variant>
      <vt:variant>
        <vt:i4>0</vt:i4>
      </vt:variant>
      <vt:variant>
        <vt:i4>5</vt:i4>
      </vt:variant>
      <vt:variant>
        <vt:lpwstr/>
      </vt:variant>
      <vt:variant>
        <vt:lpwstr>_Toc17979183</vt:lpwstr>
      </vt:variant>
      <vt:variant>
        <vt:i4>1310777</vt:i4>
      </vt:variant>
      <vt:variant>
        <vt:i4>80</vt:i4>
      </vt:variant>
      <vt:variant>
        <vt:i4>0</vt:i4>
      </vt:variant>
      <vt:variant>
        <vt:i4>5</vt:i4>
      </vt:variant>
      <vt:variant>
        <vt:lpwstr/>
      </vt:variant>
      <vt:variant>
        <vt:lpwstr>_Toc17979182</vt:lpwstr>
      </vt:variant>
      <vt:variant>
        <vt:i4>1507385</vt:i4>
      </vt:variant>
      <vt:variant>
        <vt:i4>74</vt:i4>
      </vt:variant>
      <vt:variant>
        <vt:i4>0</vt:i4>
      </vt:variant>
      <vt:variant>
        <vt:i4>5</vt:i4>
      </vt:variant>
      <vt:variant>
        <vt:lpwstr/>
      </vt:variant>
      <vt:variant>
        <vt:lpwstr>_Toc17979181</vt:lpwstr>
      </vt:variant>
      <vt:variant>
        <vt:i4>1441849</vt:i4>
      </vt:variant>
      <vt:variant>
        <vt:i4>68</vt:i4>
      </vt:variant>
      <vt:variant>
        <vt:i4>0</vt:i4>
      </vt:variant>
      <vt:variant>
        <vt:i4>5</vt:i4>
      </vt:variant>
      <vt:variant>
        <vt:lpwstr/>
      </vt:variant>
      <vt:variant>
        <vt:lpwstr>_Toc17979180</vt:lpwstr>
      </vt:variant>
      <vt:variant>
        <vt:i4>2031670</vt:i4>
      </vt:variant>
      <vt:variant>
        <vt:i4>62</vt:i4>
      </vt:variant>
      <vt:variant>
        <vt:i4>0</vt:i4>
      </vt:variant>
      <vt:variant>
        <vt:i4>5</vt:i4>
      </vt:variant>
      <vt:variant>
        <vt:lpwstr/>
      </vt:variant>
      <vt:variant>
        <vt:lpwstr>_Toc17979179</vt:lpwstr>
      </vt:variant>
      <vt:variant>
        <vt:i4>1966134</vt:i4>
      </vt:variant>
      <vt:variant>
        <vt:i4>56</vt:i4>
      </vt:variant>
      <vt:variant>
        <vt:i4>0</vt:i4>
      </vt:variant>
      <vt:variant>
        <vt:i4>5</vt:i4>
      </vt:variant>
      <vt:variant>
        <vt:lpwstr/>
      </vt:variant>
      <vt:variant>
        <vt:lpwstr>_Toc17979178</vt:lpwstr>
      </vt:variant>
      <vt:variant>
        <vt:i4>1114166</vt:i4>
      </vt:variant>
      <vt:variant>
        <vt:i4>50</vt:i4>
      </vt:variant>
      <vt:variant>
        <vt:i4>0</vt:i4>
      </vt:variant>
      <vt:variant>
        <vt:i4>5</vt:i4>
      </vt:variant>
      <vt:variant>
        <vt:lpwstr/>
      </vt:variant>
      <vt:variant>
        <vt:lpwstr>_Toc17979177</vt:lpwstr>
      </vt:variant>
      <vt:variant>
        <vt:i4>1048630</vt:i4>
      </vt:variant>
      <vt:variant>
        <vt:i4>44</vt:i4>
      </vt:variant>
      <vt:variant>
        <vt:i4>0</vt:i4>
      </vt:variant>
      <vt:variant>
        <vt:i4>5</vt:i4>
      </vt:variant>
      <vt:variant>
        <vt:lpwstr/>
      </vt:variant>
      <vt:variant>
        <vt:lpwstr>_Toc17979176</vt:lpwstr>
      </vt:variant>
      <vt:variant>
        <vt:i4>1245238</vt:i4>
      </vt:variant>
      <vt:variant>
        <vt:i4>38</vt:i4>
      </vt:variant>
      <vt:variant>
        <vt:i4>0</vt:i4>
      </vt:variant>
      <vt:variant>
        <vt:i4>5</vt:i4>
      </vt:variant>
      <vt:variant>
        <vt:lpwstr/>
      </vt:variant>
      <vt:variant>
        <vt:lpwstr>_Toc17979175</vt:lpwstr>
      </vt:variant>
      <vt:variant>
        <vt:i4>1179702</vt:i4>
      </vt:variant>
      <vt:variant>
        <vt:i4>32</vt:i4>
      </vt:variant>
      <vt:variant>
        <vt:i4>0</vt:i4>
      </vt:variant>
      <vt:variant>
        <vt:i4>5</vt:i4>
      </vt:variant>
      <vt:variant>
        <vt:lpwstr/>
      </vt:variant>
      <vt:variant>
        <vt:lpwstr>_Toc17979174</vt:lpwstr>
      </vt:variant>
      <vt:variant>
        <vt:i4>1376310</vt:i4>
      </vt:variant>
      <vt:variant>
        <vt:i4>26</vt:i4>
      </vt:variant>
      <vt:variant>
        <vt:i4>0</vt:i4>
      </vt:variant>
      <vt:variant>
        <vt:i4>5</vt:i4>
      </vt:variant>
      <vt:variant>
        <vt:lpwstr/>
      </vt:variant>
      <vt:variant>
        <vt:lpwstr>_Toc17979173</vt:lpwstr>
      </vt:variant>
      <vt:variant>
        <vt:i4>1310774</vt:i4>
      </vt:variant>
      <vt:variant>
        <vt:i4>20</vt:i4>
      </vt:variant>
      <vt:variant>
        <vt:i4>0</vt:i4>
      </vt:variant>
      <vt:variant>
        <vt:i4>5</vt:i4>
      </vt:variant>
      <vt:variant>
        <vt:lpwstr/>
      </vt:variant>
      <vt:variant>
        <vt:lpwstr>_Toc17979172</vt:lpwstr>
      </vt:variant>
      <vt:variant>
        <vt:i4>1507382</vt:i4>
      </vt:variant>
      <vt:variant>
        <vt:i4>14</vt:i4>
      </vt:variant>
      <vt:variant>
        <vt:i4>0</vt:i4>
      </vt:variant>
      <vt:variant>
        <vt:i4>5</vt:i4>
      </vt:variant>
      <vt:variant>
        <vt:lpwstr/>
      </vt:variant>
      <vt:variant>
        <vt:lpwstr>_Toc17979171</vt:lpwstr>
      </vt:variant>
      <vt:variant>
        <vt:i4>1441846</vt:i4>
      </vt:variant>
      <vt:variant>
        <vt:i4>8</vt:i4>
      </vt:variant>
      <vt:variant>
        <vt:i4>0</vt:i4>
      </vt:variant>
      <vt:variant>
        <vt:i4>5</vt:i4>
      </vt:variant>
      <vt:variant>
        <vt:lpwstr/>
      </vt:variant>
      <vt:variant>
        <vt:lpwstr>_Toc1797917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 ECC Report GalE6-AS</dc:title>
  <dc:creator>HPK</dc:creator>
  <dc:description>This template is used as guidance to draft ECC Reports</dc:description>
  <cp:lastModifiedBy>Jaime Afonso</cp:lastModifiedBy>
  <cp:revision>14</cp:revision>
  <cp:lastPrinted>2020-03-04T10:20:00Z</cp:lastPrinted>
  <dcterms:created xsi:type="dcterms:W3CDTF">2021-08-13T09:18:00Z</dcterms:created>
  <dcterms:modified xsi:type="dcterms:W3CDTF">2021-09-09T10:45:00Z</dcterms:modified>
</cp:coreProperties>
</file>